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7BD6FE49" w14:textId="77777777" w:rsidR="008904CC" w:rsidRPr="0075275B" w:rsidRDefault="008904CC" w:rsidP="008904CC">
      <w:pPr>
        <w:pStyle w:val="Title"/>
        <w:rPr>
          <w:rFonts w:ascii="Helvetica" w:hAnsi="Helvetica"/>
          <w:sz w:val="24"/>
        </w:rPr>
      </w:pPr>
      <w:r w:rsidRPr="0075275B">
        <w:rPr>
          <w:rFonts w:ascii="Helvetica" w:hAnsi="Helvetica"/>
          <w:noProof/>
          <w:sz w:val="24"/>
          <w:lang w:eastAsia="en-US"/>
        </w:rPr>
        <w:drawing>
          <wp:anchor distT="0" distB="0" distL="114300" distR="114300" simplePos="0" relativeHeight="251665408" behindDoc="0" locked="0" layoutInCell="1" allowOverlap="1" wp14:anchorId="037CB330" wp14:editId="61F2F308">
            <wp:simplePos x="0" y="0"/>
            <wp:positionH relativeFrom="column">
              <wp:posOffset>426720</wp:posOffset>
            </wp:positionH>
            <wp:positionV relativeFrom="paragraph">
              <wp:posOffset>-20320</wp:posOffset>
            </wp:positionV>
            <wp:extent cx="4170680" cy="822960"/>
            <wp:effectExtent l="25400" t="0" r="0" b="0"/>
            <wp:wrapNone/>
            <wp:docPr id="1" name="Picture 1" descr="CCGS B &amp;W hori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CGS B &amp;W horiz"/>
                    <pic:cNvPicPr>
                      <a:picLocks noChangeAspect="1" noChangeArrowheads="1"/>
                    </pic:cNvPicPr>
                  </pic:nvPicPr>
                  <pic:blipFill>
                    <a:blip r:embed="rId9"/>
                    <a:srcRect/>
                    <a:stretch>
                      <a:fillRect/>
                    </a:stretch>
                  </pic:blipFill>
                  <pic:spPr bwMode="auto">
                    <a:xfrm>
                      <a:off x="0" y="0"/>
                      <a:ext cx="4170680" cy="822960"/>
                    </a:xfrm>
                    <a:prstGeom prst="rect">
                      <a:avLst/>
                    </a:prstGeom>
                    <a:noFill/>
                    <a:ln w="9525">
                      <a:noFill/>
                      <a:miter lim="800000"/>
                      <a:headEnd/>
                      <a:tailEnd/>
                    </a:ln>
                  </pic:spPr>
                </pic:pic>
              </a:graphicData>
            </a:graphic>
          </wp:anchor>
        </w:drawing>
      </w:r>
    </w:p>
    <w:p w14:paraId="01E63B39" w14:textId="77777777" w:rsidR="008904CC" w:rsidRDefault="008904CC" w:rsidP="008904CC">
      <w:pPr>
        <w:pStyle w:val="Title"/>
        <w:rPr>
          <w:rFonts w:ascii="Helvetica" w:hAnsi="Helvetica"/>
          <w:sz w:val="24"/>
        </w:rPr>
      </w:pPr>
    </w:p>
    <w:p w14:paraId="787AA131" w14:textId="77777777" w:rsidR="008904CC" w:rsidRDefault="008904CC" w:rsidP="008904CC">
      <w:pPr>
        <w:pStyle w:val="Title"/>
        <w:rPr>
          <w:rFonts w:ascii="Helvetica" w:hAnsi="Helvetica"/>
          <w:sz w:val="24"/>
        </w:rPr>
      </w:pPr>
    </w:p>
    <w:p w14:paraId="1386CA72" w14:textId="77777777" w:rsidR="008904CC" w:rsidRDefault="008904CC" w:rsidP="008904CC">
      <w:pPr>
        <w:pStyle w:val="Title"/>
        <w:rPr>
          <w:rFonts w:ascii="Helvetica" w:hAnsi="Helvetica"/>
          <w:sz w:val="24"/>
        </w:rPr>
      </w:pPr>
    </w:p>
    <w:p w14:paraId="35112259" w14:textId="77777777" w:rsidR="008904CC" w:rsidRDefault="008904CC" w:rsidP="008904CC">
      <w:pPr>
        <w:pStyle w:val="Title"/>
        <w:outlineLvl w:val="0"/>
        <w:rPr>
          <w:rFonts w:ascii="Helvetica" w:hAnsi="Helvetica"/>
          <w:sz w:val="32"/>
        </w:rPr>
      </w:pPr>
      <w:r>
        <w:rPr>
          <w:rFonts w:ascii="Helvetica" w:hAnsi="Helvetica"/>
          <w:sz w:val="32"/>
        </w:rPr>
        <w:t>YEAR 12</w:t>
      </w:r>
    </w:p>
    <w:p w14:paraId="6D5F8D3E" w14:textId="77777777" w:rsidR="008904CC" w:rsidRDefault="008904CC" w:rsidP="008904CC">
      <w:pPr>
        <w:pStyle w:val="Title"/>
        <w:rPr>
          <w:rFonts w:ascii="Helvetica" w:hAnsi="Helvetica"/>
          <w:sz w:val="32"/>
        </w:rPr>
      </w:pPr>
    </w:p>
    <w:p w14:paraId="05BA665C" w14:textId="77777777" w:rsidR="008904CC" w:rsidRDefault="008904CC" w:rsidP="008904CC">
      <w:pPr>
        <w:pStyle w:val="Title"/>
        <w:outlineLvl w:val="0"/>
        <w:rPr>
          <w:rFonts w:ascii="Helvetica" w:hAnsi="Helvetica"/>
          <w:sz w:val="32"/>
        </w:rPr>
      </w:pPr>
      <w:r>
        <w:rPr>
          <w:rFonts w:ascii="Helvetica" w:hAnsi="Helvetica"/>
          <w:sz w:val="32"/>
        </w:rPr>
        <w:t>PHYSICS STAGE 3</w:t>
      </w:r>
    </w:p>
    <w:p w14:paraId="5AF57B03" w14:textId="77777777" w:rsidR="008904CC" w:rsidRPr="00E4688D" w:rsidRDefault="008904CC" w:rsidP="008904CC">
      <w:pPr>
        <w:pStyle w:val="Title"/>
        <w:rPr>
          <w:rFonts w:ascii="Helvetica" w:hAnsi="Helvetica"/>
          <w:sz w:val="32"/>
        </w:rPr>
      </w:pPr>
    </w:p>
    <w:p w14:paraId="167D06A5" w14:textId="77777777" w:rsidR="008904CC" w:rsidRDefault="00FD5DAD" w:rsidP="008904CC">
      <w:pPr>
        <w:jc w:val="center"/>
        <w:outlineLvl w:val="0"/>
        <w:rPr>
          <w:rFonts w:ascii="Helvetica" w:hAnsi="Helvetica"/>
          <w:b/>
          <w:color w:val="000000"/>
          <w:sz w:val="32"/>
        </w:rPr>
      </w:pPr>
      <w:r>
        <w:rPr>
          <w:rFonts w:ascii="Helvetica" w:hAnsi="Helvetica"/>
          <w:b/>
          <w:color w:val="000000"/>
          <w:sz w:val="32"/>
        </w:rPr>
        <w:t>TRIAL</w:t>
      </w:r>
      <w:r w:rsidR="008904CC" w:rsidRPr="00E4688D">
        <w:rPr>
          <w:rFonts w:ascii="Helvetica" w:hAnsi="Helvetica"/>
          <w:b/>
          <w:color w:val="000000"/>
          <w:sz w:val="32"/>
        </w:rPr>
        <w:t xml:space="preserve"> EXAMINATION 20</w:t>
      </w:r>
      <w:r w:rsidR="009E1BF5">
        <w:rPr>
          <w:rFonts w:ascii="Helvetica" w:hAnsi="Helvetica"/>
          <w:b/>
          <w:color w:val="000000"/>
          <w:sz w:val="32"/>
        </w:rPr>
        <w:t>13</w:t>
      </w:r>
    </w:p>
    <w:p w14:paraId="5574B8A3" w14:textId="77777777" w:rsidR="008904CC" w:rsidRPr="00E4688D" w:rsidRDefault="008904CC" w:rsidP="008904CC">
      <w:pPr>
        <w:jc w:val="center"/>
        <w:rPr>
          <w:rFonts w:ascii="Helvetica" w:hAnsi="Helvetica"/>
          <w:b/>
          <w:color w:val="000000"/>
          <w:sz w:val="32"/>
        </w:rPr>
      </w:pPr>
    </w:p>
    <w:p w14:paraId="79DC371A" w14:textId="77777777" w:rsidR="008904CC" w:rsidRPr="0075275B" w:rsidRDefault="00126927" w:rsidP="008904CC">
      <w:pPr>
        <w:jc w:val="center"/>
        <w:rPr>
          <w:rFonts w:ascii="Helvetica" w:hAnsi="Helvetica"/>
          <w:color w:val="000000"/>
        </w:rPr>
      </w:pPr>
      <w:r>
        <w:rPr>
          <w:noProof/>
          <w:lang w:eastAsia="en-US"/>
        </w:rPr>
        <mc:AlternateContent>
          <mc:Choice Requires="wps">
            <w:drawing>
              <wp:anchor distT="0" distB="0" distL="114300" distR="114300" simplePos="0" relativeHeight="251659264" behindDoc="0" locked="0" layoutInCell="1" allowOverlap="1" wp14:anchorId="40625565" wp14:editId="1772D537">
                <wp:simplePos x="0" y="0"/>
                <wp:positionH relativeFrom="column">
                  <wp:posOffset>3327400</wp:posOffset>
                </wp:positionH>
                <wp:positionV relativeFrom="paragraph">
                  <wp:posOffset>10160</wp:posOffset>
                </wp:positionV>
                <wp:extent cx="2834640" cy="1676400"/>
                <wp:effectExtent l="0" t="0" r="10160" b="0"/>
                <wp:wrapNone/>
                <wp:docPr id="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4640" cy="1676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42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
                              <w:gridCol w:w="907"/>
                              <w:gridCol w:w="2406"/>
                            </w:tblGrid>
                            <w:tr w:rsidR="00E574CF" w:rsidRPr="00245109" w14:paraId="287D80B5" w14:textId="77777777">
                              <w:trPr>
                                <w:gridAfter w:val="1"/>
                                <w:wAfter w:w="2406" w:type="dxa"/>
                              </w:trPr>
                              <w:tc>
                                <w:tcPr>
                                  <w:tcW w:w="906" w:type="dxa"/>
                                </w:tcPr>
                                <w:p w14:paraId="38898A59" w14:textId="77777777" w:rsidR="00E574CF" w:rsidRPr="00245109" w:rsidRDefault="00E574CF" w:rsidP="004D536A">
                                  <w:pPr>
                                    <w:jc w:val="center"/>
                                    <w:rPr>
                                      <w:rFonts w:ascii="Helvetica" w:hAnsi="Helvetica"/>
                                    </w:rPr>
                                  </w:pPr>
                                  <w:r>
                                    <w:rPr>
                                      <w:rFonts w:ascii="Helvetica" w:hAnsi="Helvetica"/>
                                    </w:rPr>
                                    <w:t>1</w:t>
                                  </w:r>
                                </w:p>
                                <w:p w14:paraId="0F8D38A0" w14:textId="77777777" w:rsidR="00E574CF" w:rsidRPr="00245109" w:rsidRDefault="00E574CF" w:rsidP="004D536A">
                                  <w:pPr>
                                    <w:jc w:val="center"/>
                                    <w:rPr>
                                      <w:rFonts w:ascii="Helvetica" w:hAnsi="Helvetica"/>
                                    </w:rPr>
                                  </w:pPr>
                                </w:p>
                              </w:tc>
                              <w:tc>
                                <w:tcPr>
                                  <w:tcW w:w="907" w:type="dxa"/>
                                </w:tcPr>
                                <w:p w14:paraId="37C1FFC2" w14:textId="77777777" w:rsidR="00E574CF" w:rsidRPr="00245109" w:rsidRDefault="00E574CF">
                                  <w:pPr>
                                    <w:rPr>
                                      <w:rFonts w:ascii="Helvetica" w:hAnsi="Helvetica"/>
                                    </w:rPr>
                                  </w:pPr>
                                </w:p>
                              </w:tc>
                            </w:tr>
                            <w:tr w:rsidR="00E574CF" w:rsidRPr="00245109" w14:paraId="51A1999D" w14:textId="77777777">
                              <w:trPr>
                                <w:gridAfter w:val="1"/>
                                <w:wAfter w:w="2406" w:type="dxa"/>
                              </w:trPr>
                              <w:tc>
                                <w:tcPr>
                                  <w:tcW w:w="906" w:type="dxa"/>
                                </w:tcPr>
                                <w:p w14:paraId="71BF6150" w14:textId="77777777" w:rsidR="00E574CF" w:rsidRPr="00245109" w:rsidRDefault="00E574CF" w:rsidP="004D536A">
                                  <w:pPr>
                                    <w:jc w:val="center"/>
                                    <w:rPr>
                                      <w:rFonts w:ascii="Helvetica" w:hAnsi="Helvetica"/>
                                    </w:rPr>
                                  </w:pPr>
                                  <w:r>
                                    <w:rPr>
                                      <w:rFonts w:ascii="Helvetica" w:hAnsi="Helvetica"/>
                                    </w:rPr>
                                    <w:t>2</w:t>
                                  </w:r>
                                </w:p>
                                <w:p w14:paraId="560537CB" w14:textId="77777777" w:rsidR="00E574CF" w:rsidRPr="00245109" w:rsidRDefault="00E574CF" w:rsidP="004D536A">
                                  <w:pPr>
                                    <w:jc w:val="center"/>
                                    <w:rPr>
                                      <w:rFonts w:ascii="Helvetica" w:hAnsi="Helvetica"/>
                                    </w:rPr>
                                  </w:pPr>
                                </w:p>
                              </w:tc>
                              <w:tc>
                                <w:tcPr>
                                  <w:tcW w:w="907" w:type="dxa"/>
                                </w:tcPr>
                                <w:p w14:paraId="213A38CB" w14:textId="77777777" w:rsidR="00E574CF" w:rsidRPr="00245109" w:rsidRDefault="00E574CF">
                                  <w:pPr>
                                    <w:rPr>
                                      <w:rFonts w:ascii="Helvetica" w:hAnsi="Helvetica"/>
                                    </w:rPr>
                                  </w:pPr>
                                </w:p>
                              </w:tc>
                            </w:tr>
                            <w:tr w:rsidR="00E574CF" w:rsidRPr="00245109" w14:paraId="7A20B9AC" w14:textId="77777777">
                              <w:trPr>
                                <w:gridAfter w:val="1"/>
                                <w:wAfter w:w="2406" w:type="dxa"/>
                              </w:trPr>
                              <w:tc>
                                <w:tcPr>
                                  <w:tcW w:w="906" w:type="dxa"/>
                                </w:tcPr>
                                <w:p w14:paraId="3F8EFC05" w14:textId="77777777" w:rsidR="00E574CF" w:rsidRPr="00245109" w:rsidRDefault="00E574CF" w:rsidP="004D536A">
                                  <w:pPr>
                                    <w:jc w:val="center"/>
                                    <w:rPr>
                                      <w:rFonts w:ascii="Helvetica" w:hAnsi="Helvetica"/>
                                    </w:rPr>
                                  </w:pPr>
                                  <w:r>
                                    <w:rPr>
                                      <w:rFonts w:ascii="Helvetica" w:hAnsi="Helvetica"/>
                                    </w:rPr>
                                    <w:t>3</w:t>
                                  </w:r>
                                </w:p>
                                <w:p w14:paraId="6B671971" w14:textId="77777777" w:rsidR="00E574CF" w:rsidRPr="00245109" w:rsidRDefault="00E574CF" w:rsidP="004D536A">
                                  <w:pPr>
                                    <w:jc w:val="center"/>
                                    <w:rPr>
                                      <w:rFonts w:ascii="Helvetica" w:hAnsi="Helvetica"/>
                                    </w:rPr>
                                  </w:pPr>
                                </w:p>
                              </w:tc>
                              <w:tc>
                                <w:tcPr>
                                  <w:tcW w:w="907" w:type="dxa"/>
                                </w:tcPr>
                                <w:p w14:paraId="6D47E4C8" w14:textId="77777777" w:rsidR="00E574CF" w:rsidRPr="00245109" w:rsidRDefault="00E574CF">
                                  <w:pPr>
                                    <w:rPr>
                                      <w:rFonts w:ascii="Helvetica" w:hAnsi="Helvetica"/>
                                    </w:rPr>
                                  </w:pPr>
                                </w:p>
                              </w:tc>
                            </w:tr>
                            <w:tr w:rsidR="00E574CF" w:rsidRPr="003C7EBD" w14:paraId="415D6C33" w14:textId="77777777">
                              <w:tc>
                                <w:tcPr>
                                  <w:tcW w:w="906" w:type="dxa"/>
                                </w:tcPr>
                                <w:p w14:paraId="548006C6" w14:textId="77777777" w:rsidR="00E574CF" w:rsidRPr="00245109" w:rsidRDefault="00E574CF" w:rsidP="004D536A">
                                  <w:pPr>
                                    <w:jc w:val="center"/>
                                    <w:rPr>
                                      <w:rFonts w:ascii="Helvetica" w:hAnsi="Helvetica"/>
                                    </w:rPr>
                                  </w:pPr>
                                  <w:r w:rsidRPr="00245109">
                                    <w:rPr>
                                      <w:rFonts w:ascii="Helvetica" w:hAnsi="Helvetica"/>
                                    </w:rPr>
                                    <w:t>Total</w:t>
                                  </w:r>
                                </w:p>
                                <w:p w14:paraId="4E90CD8B" w14:textId="77777777" w:rsidR="00E574CF" w:rsidRPr="00245109" w:rsidRDefault="00E574CF" w:rsidP="004D536A">
                                  <w:pPr>
                                    <w:jc w:val="center"/>
                                    <w:rPr>
                                      <w:rFonts w:ascii="Helvetica" w:hAnsi="Helvetica"/>
                                    </w:rPr>
                                  </w:pPr>
                                </w:p>
                              </w:tc>
                              <w:tc>
                                <w:tcPr>
                                  <w:tcW w:w="907" w:type="dxa"/>
                                </w:tcPr>
                                <w:p w14:paraId="242A31C1" w14:textId="77777777" w:rsidR="00E574CF" w:rsidRPr="00245109" w:rsidRDefault="00E574CF">
                                  <w:pPr>
                                    <w:rPr>
                                      <w:rFonts w:ascii="Helvetica" w:hAnsi="Helvetica"/>
                                    </w:rPr>
                                  </w:pPr>
                                </w:p>
                              </w:tc>
                              <w:tc>
                                <w:tcPr>
                                  <w:tcW w:w="2406" w:type="dxa"/>
                                </w:tcPr>
                                <w:p w14:paraId="01C36DF1" w14:textId="77777777" w:rsidR="00E574CF" w:rsidRPr="00245109" w:rsidRDefault="00E574CF" w:rsidP="004D536A">
                                  <w:pPr>
                                    <w:rPr>
                                      <w:rFonts w:ascii="Helvetica" w:hAnsi="Helvetica"/>
                                      <w:sz w:val="32"/>
                                    </w:rPr>
                                  </w:pPr>
                                  <w:r>
                                    <w:rPr>
                                      <w:rFonts w:ascii="Helvetica" w:hAnsi="Helvetica"/>
                                      <w:sz w:val="32"/>
                                    </w:rPr>
                                    <w:t>/ 180</w:t>
                                  </w:r>
                                  <w:r w:rsidRPr="00245109">
                                    <w:rPr>
                                      <w:rFonts w:ascii="Helvetica" w:hAnsi="Helvetica"/>
                                      <w:sz w:val="32"/>
                                    </w:rPr>
                                    <w:t xml:space="preserve">   =        %</w:t>
                                  </w:r>
                                </w:p>
                              </w:tc>
                            </w:tr>
                          </w:tbl>
                          <w:p w14:paraId="380CBC78" w14:textId="77777777" w:rsidR="00E574CF" w:rsidRDefault="00E574CF" w:rsidP="008904CC">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2" o:spid="_x0000_s1026" type="#_x0000_t202" style="position:absolute;left:0;text-align:left;margin-left:262pt;margin-top:.8pt;width:223.2pt;height:13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" stroked="f">
                <v:textbox>
                  <w:txbxContent>
                    <w:tbl>
                      <w:tblPr>
                        <w:tblW w:w="42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
                        <w:gridCol w:w="907"/>
                        <w:gridCol w:w="2406"/>
                      </w:tblGrid>
                      <w:tr w:rsidR="00E574CF" w:rsidRPr="00245109" w14:paraId="287D80B5" w14:textId="77777777">
                        <w:trPr>
                          <w:gridAfter w:val="1"/>
                          <w:wAfter w:w="2406" w:type="dxa"/>
                        </w:trPr>
                        <w:tc>
                          <w:tcPr>
                            <w:tcW w:w="906" w:type="dxa"/>
                          </w:tcPr>
                          <w:p w14:paraId="38898A59" w14:textId="77777777" w:rsidR="00E574CF" w:rsidRPr="00245109" w:rsidRDefault="00E574CF" w:rsidP="004D536A">
                            <w:pPr>
                              <w:jc w:val="center"/>
                              <w:rPr>
                                <w:rFonts w:ascii="Helvetica" w:hAnsi="Helvetica"/>
                              </w:rPr>
                            </w:pPr>
                            <w:r>
                              <w:rPr>
                                <w:rFonts w:ascii="Helvetica" w:hAnsi="Helvetica"/>
                              </w:rPr>
                              <w:t>1</w:t>
                            </w:r>
                          </w:p>
                          <w:p w14:paraId="0F8D38A0" w14:textId="77777777" w:rsidR="00E574CF" w:rsidRPr="00245109" w:rsidRDefault="00E574CF" w:rsidP="004D536A">
                            <w:pPr>
                              <w:jc w:val="center"/>
                              <w:rPr>
                                <w:rFonts w:ascii="Helvetica" w:hAnsi="Helvetica"/>
                              </w:rPr>
                            </w:pPr>
                          </w:p>
                        </w:tc>
                        <w:tc>
                          <w:tcPr>
                            <w:tcW w:w="907" w:type="dxa"/>
                          </w:tcPr>
                          <w:p w14:paraId="37C1FFC2" w14:textId="77777777" w:rsidR="00E574CF" w:rsidRPr="00245109" w:rsidRDefault="00E574CF">
                            <w:pPr>
                              <w:rPr>
                                <w:rFonts w:ascii="Helvetica" w:hAnsi="Helvetica"/>
                              </w:rPr>
                            </w:pPr>
                          </w:p>
                        </w:tc>
                      </w:tr>
                      <w:tr w:rsidR="00E574CF" w:rsidRPr="00245109" w14:paraId="51A1999D" w14:textId="77777777">
                        <w:trPr>
                          <w:gridAfter w:val="1"/>
                          <w:wAfter w:w="2406" w:type="dxa"/>
                        </w:trPr>
                        <w:tc>
                          <w:tcPr>
                            <w:tcW w:w="906" w:type="dxa"/>
                          </w:tcPr>
                          <w:p w14:paraId="71BF6150" w14:textId="77777777" w:rsidR="00E574CF" w:rsidRPr="00245109" w:rsidRDefault="00E574CF" w:rsidP="004D536A">
                            <w:pPr>
                              <w:jc w:val="center"/>
                              <w:rPr>
                                <w:rFonts w:ascii="Helvetica" w:hAnsi="Helvetica"/>
                              </w:rPr>
                            </w:pPr>
                            <w:r>
                              <w:rPr>
                                <w:rFonts w:ascii="Helvetica" w:hAnsi="Helvetica"/>
                              </w:rPr>
                              <w:t>2</w:t>
                            </w:r>
                          </w:p>
                          <w:p w14:paraId="560537CB" w14:textId="77777777" w:rsidR="00E574CF" w:rsidRPr="00245109" w:rsidRDefault="00E574CF" w:rsidP="004D536A">
                            <w:pPr>
                              <w:jc w:val="center"/>
                              <w:rPr>
                                <w:rFonts w:ascii="Helvetica" w:hAnsi="Helvetica"/>
                              </w:rPr>
                            </w:pPr>
                          </w:p>
                        </w:tc>
                        <w:tc>
                          <w:tcPr>
                            <w:tcW w:w="907" w:type="dxa"/>
                          </w:tcPr>
                          <w:p w14:paraId="213A38CB" w14:textId="77777777" w:rsidR="00E574CF" w:rsidRPr="00245109" w:rsidRDefault="00E574CF">
                            <w:pPr>
                              <w:rPr>
                                <w:rFonts w:ascii="Helvetica" w:hAnsi="Helvetica"/>
                              </w:rPr>
                            </w:pPr>
                          </w:p>
                        </w:tc>
                      </w:tr>
                      <w:tr w:rsidR="00E574CF" w:rsidRPr="00245109" w14:paraId="7A20B9AC" w14:textId="77777777">
                        <w:trPr>
                          <w:gridAfter w:val="1"/>
                          <w:wAfter w:w="2406" w:type="dxa"/>
                        </w:trPr>
                        <w:tc>
                          <w:tcPr>
                            <w:tcW w:w="906" w:type="dxa"/>
                          </w:tcPr>
                          <w:p w14:paraId="3F8EFC05" w14:textId="77777777" w:rsidR="00E574CF" w:rsidRPr="00245109" w:rsidRDefault="00E574CF" w:rsidP="004D536A">
                            <w:pPr>
                              <w:jc w:val="center"/>
                              <w:rPr>
                                <w:rFonts w:ascii="Helvetica" w:hAnsi="Helvetica"/>
                              </w:rPr>
                            </w:pPr>
                            <w:r>
                              <w:rPr>
                                <w:rFonts w:ascii="Helvetica" w:hAnsi="Helvetica"/>
                              </w:rPr>
                              <w:t>3</w:t>
                            </w:r>
                          </w:p>
                          <w:p w14:paraId="6B671971" w14:textId="77777777" w:rsidR="00E574CF" w:rsidRPr="00245109" w:rsidRDefault="00E574CF" w:rsidP="004D536A">
                            <w:pPr>
                              <w:jc w:val="center"/>
                              <w:rPr>
                                <w:rFonts w:ascii="Helvetica" w:hAnsi="Helvetica"/>
                              </w:rPr>
                            </w:pPr>
                          </w:p>
                        </w:tc>
                        <w:tc>
                          <w:tcPr>
                            <w:tcW w:w="907" w:type="dxa"/>
                          </w:tcPr>
                          <w:p w14:paraId="6D47E4C8" w14:textId="77777777" w:rsidR="00E574CF" w:rsidRPr="00245109" w:rsidRDefault="00E574CF">
                            <w:pPr>
                              <w:rPr>
                                <w:rFonts w:ascii="Helvetica" w:hAnsi="Helvetica"/>
                              </w:rPr>
                            </w:pPr>
                          </w:p>
                        </w:tc>
                      </w:tr>
                      <w:tr w:rsidR="00E574CF" w:rsidRPr="003C7EBD" w14:paraId="415D6C33" w14:textId="77777777">
                        <w:tc>
                          <w:tcPr>
                            <w:tcW w:w="906" w:type="dxa"/>
                          </w:tcPr>
                          <w:p w14:paraId="548006C6" w14:textId="77777777" w:rsidR="00E574CF" w:rsidRPr="00245109" w:rsidRDefault="00E574CF" w:rsidP="004D536A">
                            <w:pPr>
                              <w:jc w:val="center"/>
                              <w:rPr>
                                <w:rFonts w:ascii="Helvetica" w:hAnsi="Helvetica"/>
                              </w:rPr>
                            </w:pPr>
                            <w:r w:rsidRPr="00245109">
                              <w:rPr>
                                <w:rFonts w:ascii="Helvetica" w:hAnsi="Helvetica"/>
                              </w:rPr>
                              <w:t>Total</w:t>
                            </w:r>
                          </w:p>
                          <w:p w14:paraId="4E90CD8B" w14:textId="77777777" w:rsidR="00E574CF" w:rsidRPr="00245109" w:rsidRDefault="00E574CF" w:rsidP="004D536A">
                            <w:pPr>
                              <w:jc w:val="center"/>
                              <w:rPr>
                                <w:rFonts w:ascii="Helvetica" w:hAnsi="Helvetica"/>
                              </w:rPr>
                            </w:pPr>
                          </w:p>
                        </w:tc>
                        <w:tc>
                          <w:tcPr>
                            <w:tcW w:w="907" w:type="dxa"/>
                          </w:tcPr>
                          <w:p w14:paraId="242A31C1" w14:textId="77777777" w:rsidR="00E574CF" w:rsidRPr="00245109" w:rsidRDefault="00E574CF">
                            <w:pPr>
                              <w:rPr>
                                <w:rFonts w:ascii="Helvetica" w:hAnsi="Helvetica"/>
                              </w:rPr>
                            </w:pPr>
                          </w:p>
                        </w:tc>
                        <w:tc>
                          <w:tcPr>
                            <w:tcW w:w="2406" w:type="dxa"/>
                          </w:tcPr>
                          <w:p w14:paraId="01C36DF1" w14:textId="77777777" w:rsidR="00E574CF" w:rsidRPr="00245109" w:rsidRDefault="00E574CF" w:rsidP="004D536A">
                            <w:pPr>
                              <w:rPr>
                                <w:rFonts w:ascii="Helvetica" w:hAnsi="Helvetica"/>
                                <w:sz w:val="32"/>
                              </w:rPr>
                            </w:pPr>
                            <w:r>
                              <w:rPr>
                                <w:rFonts w:ascii="Helvetica" w:hAnsi="Helvetica"/>
                                <w:sz w:val="32"/>
                              </w:rPr>
                              <w:t>/ 180</w:t>
                            </w:r>
                            <w:r w:rsidRPr="00245109">
                              <w:rPr>
                                <w:rFonts w:ascii="Helvetica" w:hAnsi="Helvetica"/>
                                <w:sz w:val="32"/>
                              </w:rPr>
                              <w:t xml:space="preserve">   =        %</w:t>
                            </w:r>
                          </w:p>
                        </w:tc>
                      </w:tr>
                    </w:tbl>
                    <w:p w14:paraId="380CBC78" w14:textId="77777777" w:rsidR="00E574CF" w:rsidRDefault="00E574CF" w:rsidP="008904CC">
                      <w:r>
                        <w:t xml:space="preserve"> </w:t>
                      </w:r>
                    </w:p>
                  </w:txbxContent>
                </v:textbox>
              </v:shape>
            </w:pict>
          </mc:Fallback>
        </mc:AlternateContent>
      </w:r>
      <w:r>
        <w:rPr>
          <w:noProof/>
          <w:lang w:eastAsia="en-US"/>
        </w:rPr>
        <mc:AlternateContent>
          <mc:Choice Requires="wps">
            <w:drawing>
              <wp:anchor distT="0" distB="0" distL="114300" distR="114300" simplePos="0" relativeHeight="251660288" behindDoc="0" locked="0" layoutInCell="1" allowOverlap="1" wp14:anchorId="2B6A6A6F" wp14:editId="2C81FACB">
                <wp:simplePos x="0" y="0"/>
                <wp:positionH relativeFrom="column">
                  <wp:posOffset>-329565</wp:posOffset>
                </wp:positionH>
                <wp:positionV relativeFrom="paragraph">
                  <wp:posOffset>100965</wp:posOffset>
                </wp:positionV>
                <wp:extent cx="3488055" cy="1219200"/>
                <wp:effectExtent l="0" t="0" r="17145" b="25400"/>
                <wp:wrapNone/>
                <wp:docPr id="51"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88055" cy="12192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 o:spid="_x0000_s1026" style="position:absolute;margin-left:-25.9pt;margin-top:7.95pt;width:274.65pt;height:9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"/>
            </w:pict>
          </mc:Fallback>
        </mc:AlternateContent>
      </w:r>
    </w:p>
    <w:p w14:paraId="103AE43F" w14:textId="77777777" w:rsidR="008904CC" w:rsidRPr="0075275B" w:rsidRDefault="008904CC" w:rsidP="008904CC">
      <w:pPr>
        <w:outlineLvl w:val="0"/>
        <w:rPr>
          <w:rFonts w:ascii="Helvetica" w:hAnsi="Helvetica"/>
          <w:b/>
          <w:color w:val="000000"/>
        </w:rPr>
      </w:pPr>
      <w:r w:rsidRPr="0075275B">
        <w:rPr>
          <w:rFonts w:ascii="Helvetica" w:hAnsi="Helvetica"/>
          <w:b/>
          <w:color w:val="000000"/>
        </w:rPr>
        <w:t xml:space="preserve">TIME </w:t>
      </w:r>
    </w:p>
    <w:p w14:paraId="3E530BD8" w14:textId="77777777" w:rsidR="008904CC" w:rsidRPr="0075275B" w:rsidRDefault="00126927" w:rsidP="008904CC">
      <w:pPr>
        <w:rPr>
          <w:rFonts w:ascii="Helvetica" w:hAnsi="Helvetica"/>
          <w:b/>
          <w:color w:val="000000"/>
        </w:rPr>
      </w:pPr>
      <w:r>
        <w:rPr>
          <w:noProof/>
          <w:lang w:eastAsia="en-US"/>
        </w:rPr>
        <mc:AlternateContent>
          <mc:Choice Requires="wps">
            <w:drawing>
              <wp:anchor distT="0" distB="0" distL="114300" distR="114300" simplePos="0" relativeHeight="251661312" behindDoc="0" locked="0" layoutInCell="1" allowOverlap="1" wp14:anchorId="117F08C1" wp14:editId="517F80C5">
                <wp:simplePos x="0" y="0"/>
                <wp:positionH relativeFrom="column">
                  <wp:posOffset>228600</wp:posOffset>
                </wp:positionH>
                <wp:positionV relativeFrom="paragraph">
                  <wp:posOffset>154305</wp:posOffset>
                </wp:positionV>
                <wp:extent cx="2590800" cy="355600"/>
                <wp:effectExtent l="0" t="0" r="0" b="0"/>
                <wp:wrapNone/>
                <wp:docPr id="50"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08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B253EA" w14:textId="6FB6B3A5" w:rsidR="00E574CF" w:rsidRPr="005A1E78" w:rsidRDefault="00E574CF" w:rsidP="008904CC">
                            <w:pPr>
                              <w:rPr>
                                <w:b/>
                                <w:sz w:val="28"/>
                              </w:rPr>
                            </w:pPr>
                            <w:r>
                              <w:rPr>
                                <w:b/>
                                <w:sz w:val="28"/>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27" type="#_x0000_t202" style="position:absolute;margin-left:18pt;margin-top:12.15pt;width:204pt;height:2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" filled="f" stroked="f">
                <v:textbox>
                  <w:txbxContent>
                    <w:p w14:paraId="32B253EA" w14:textId="6FB6B3A5" w:rsidR="004E7DC8" w:rsidRPr="005A1E78" w:rsidRDefault="00E04232" w:rsidP="008904CC">
                      <w:pPr>
                        <w:rPr>
                          <w:b/>
                          <w:sz w:val="28"/>
                        </w:rPr>
                      </w:pPr>
                      <w:r>
                        <w:rPr>
                          <w:b/>
                          <w:sz w:val="28"/>
                        </w:rPr>
                        <w:t>Solutions</w:t>
                      </w:r>
                    </w:p>
                  </w:txbxContent>
                </v:textbox>
              </v:shape>
            </w:pict>
          </mc:Fallback>
        </mc:AlternateContent>
      </w:r>
    </w:p>
    <w:p w14:paraId="12FA37D6" w14:textId="77777777" w:rsidR="008904CC" w:rsidRPr="0075275B" w:rsidRDefault="008904CC" w:rsidP="008904CC">
      <w:pPr>
        <w:rPr>
          <w:rFonts w:ascii="Helvetica" w:hAnsi="Helvetica"/>
          <w:b/>
          <w:color w:val="000000"/>
        </w:rPr>
      </w:pPr>
    </w:p>
    <w:p w14:paraId="243CC278" w14:textId="77777777" w:rsidR="008904CC" w:rsidRPr="0075275B" w:rsidRDefault="008904CC" w:rsidP="008904CC">
      <w:pPr>
        <w:rPr>
          <w:rFonts w:ascii="Helvetica" w:hAnsi="Helvetica"/>
          <w:b/>
          <w:color w:val="000000"/>
        </w:rPr>
      </w:pPr>
    </w:p>
    <w:p w14:paraId="49FD3223" w14:textId="77777777" w:rsidR="008904CC" w:rsidRPr="0075275B" w:rsidRDefault="008904CC" w:rsidP="008904CC">
      <w:pPr>
        <w:rPr>
          <w:rFonts w:ascii="Helvetica" w:hAnsi="Helvetica"/>
          <w:b/>
          <w:color w:val="000000"/>
        </w:rPr>
      </w:pPr>
    </w:p>
    <w:p w14:paraId="11793991" w14:textId="77777777" w:rsidR="008904CC" w:rsidRPr="0075275B" w:rsidRDefault="008904CC" w:rsidP="008904CC">
      <w:pPr>
        <w:rPr>
          <w:rFonts w:ascii="Helvetica" w:hAnsi="Helvetica"/>
          <w:b/>
          <w:color w:val="000000"/>
        </w:rPr>
      </w:pPr>
    </w:p>
    <w:p w14:paraId="72A222C6" w14:textId="77777777" w:rsidR="008904CC" w:rsidRPr="0075275B" w:rsidRDefault="008904CC" w:rsidP="008904CC">
      <w:pPr>
        <w:rPr>
          <w:rFonts w:ascii="Helvetica" w:hAnsi="Helvetica"/>
          <w:b/>
          <w:color w:val="000000"/>
        </w:rPr>
      </w:pPr>
    </w:p>
    <w:p w14:paraId="511D017C" w14:textId="77777777" w:rsidR="008904CC" w:rsidRDefault="008904CC" w:rsidP="008904CC">
      <w:pPr>
        <w:rPr>
          <w:rFonts w:ascii="Helvetica" w:hAnsi="Helvetica"/>
          <w:b/>
          <w:color w:val="000000"/>
          <w:sz w:val="28"/>
        </w:rPr>
      </w:pPr>
    </w:p>
    <w:p w14:paraId="60CEE01D" w14:textId="77777777" w:rsidR="008904CC" w:rsidRPr="00E4688D" w:rsidRDefault="008904CC" w:rsidP="008904CC">
      <w:pPr>
        <w:outlineLvl w:val="0"/>
        <w:rPr>
          <w:rFonts w:ascii="Helvetica" w:hAnsi="Helvetica"/>
          <w:color w:val="000000"/>
          <w:sz w:val="28"/>
        </w:rPr>
      </w:pPr>
      <w:r w:rsidRPr="00E4688D">
        <w:rPr>
          <w:rFonts w:ascii="Helvetica" w:hAnsi="Helvetica"/>
          <w:b/>
          <w:color w:val="000000"/>
          <w:sz w:val="28"/>
        </w:rPr>
        <w:t>Time allowed for this paper</w:t>
      </w:r>
      <w:r w:rsidRPr="00E4688D">
        <w:rPr>
          <w:rFonts w:ascii="Helvetica" w:hAnsi="Helvetica"/>
          <w:b/>
          <w:color w:val="000000"/>
          <w:sz w:val="28"/>
        </w:rPr>
        <w:tab/>
      </w:r>
      <w:r w:rsidRPr="00E4688D">
        <w:rPr>
          <w:rFonts w:ascii="Helvetica" w:hAnsi="Helvetica"/>
          <w:b/>
          <w:color w:val="000000"/>
          <w:sz w:val="28"/>
        </w:rPr>
        <w:tab/>
      </w:r>
      <w:r w:rsidRPr="00E4688D">
        <w:rPr>
          <w:rFonts w:ascii="Helvetica" w:hAnsi="Helvetica"/>
          <w:b/>
          <w:color w:val="000000"/>
          <w:sz w:val="28"/>
        </w:rPr>
        <w:tab/>
        <w:t xml:space="preserve">      </w:t>
      </w:r>
    </w:p>
    <w:p w14:paraId="7B78B237" w14:textId="77777777" w:rsidR="008904CC" w:rsidRPr="0075275B" w:rsidRDefault="008904CC" w:rsidP="008904CC">
      <w:pPr>
        <w:outlineLvl w:val="0"/>
        <w:rPr>
          <w:rFonts w:ascii="Helvetica" w:hAnsi="Helvetica"/>
          <w:color w:val="000000"/>
        </w:rPr>
      </w:pPr>
      <w:r w:rsidRPr="0075275B">
        <w:rPr>
          <w:rFonts w:ascii="Helvetica" w:hAnsi="Helvetica"/>
          <w:color w:val="000000"/>
        </w:rPr>
        <w:t xml:space="preserve">Reading time </w:t>
      </w:r>
      <w:r>
        <w:rPr>
          <w:rFonts w:ascii="Helvetica" w:hAnsi="Helvetica"/>
          <w:color w:val="000000"/>
        </w:rPr>
        <w:t xml:space="preserve">before commencing work: </w:t>
      </w:r>
      <w:r>
        <w:rPr>
          <w:rFonts w:ascii="Helvetica" w:hAnsi="Helvetica"/>
          <w:color w:val="000000"/>
        </w:rPr>
        <w:tab/>
        <w:t xml:space="preserve"> ten</w:t>
      </w:r>
      <w:r w:rsidRPr="0075275B">
        <w:rPr>
          <w:rFonts w:ascii="Helvetica" w:hAnsi="Helvetica"/>
          <w:color w:val="000000"/>
        </w:rPr>
        <w:t xml:space="preserve"> minutes</w:t>
      </w:r>
    </w:p>
    <w:p w14:paraId="6059E795" w14:textId="77777777" w:rsidR="008904CC" w:rsidRPr="0075275B" w:rsidRDefault="008904CC" w:rsidP="008904CC">
      <w:pPr>
        <w:rPr>
          <w:rFonts w:ascii="Helvetica" w:hAnsi="Helvetica"/>
          <w:b/>
          <w:color w:val="000000"/>
        </w:rPr>
      </w:pPr>
      <w:r w:rsidRPr="0075275B">
        <w:rPr>
          <w:rFonts w:ascii="Helvetica" w:hAnsi="Helvetica"/>
          <w:color w:val="000000"/>
        </w:rPr>
        <w:t>Working time for paper:</w:t>
      </w:r>
      <w:r w:rsidRPr="0075275B">
        <w:rPr>
          <w:rFonts w:ascii="Helvetica" w:hAnsi="Helvetica"/>
          <w:color w:val="000000"/>
        </w:rPr>
        <w:tab/>
      </w:r>
      <w:r w:rsidRPr="0075275B">
        <w:rPr>
          <w:rFonts w:ascii="Helvetica" w:hAnsi="Helvetica"/>
          <w:color w:val="000000"/>
        </w:rPr>
        <w:tab/>
        <w:t xml:space="preserve">   </w:t>
      </w:r>
      <w:r w:rsidRPr="0075275B">
        <w:rPr>
          <w:rFonts w:ascii="Helvetica" w:hAnsi="Helvetica"/>
          <w:color w:val="000000"/>
        </w:rPr>
        <w:tab/>
        <w:t xml:space="preserve"> </w:t>
      </w:r>
      <w:r>
        <w:rPr>
          <w:rFonts w:ascii="Helvetica" w:hAnsi="Helvetica"/>
          <w:color w:val="000000"/>
        </w:rPr>
        <w:t>three</w:t>
      </w:r>
      <w:r w:rsidRPr="0075275B">
        <w:rPr>
          <w:rFonts w:ascii="Helvetica" w:hAnsi="Helvetica"/>
          <w:color w:val="000000"/>
        </w:rPr>
        <w:t xml:space="preserve"> hours </w:t>
      </w:r>
    </w:p>
    <w:p w14:paraId="741625DA" w14:textId="77777777" w:rsidR="008904CC" w:rsidRPr="0075275B" w:rsidRDefault="008904CC" w:rsidP="008904CC">
      <w:pPr>
        <w:rPr>
          <w:rFonts w:ascii="Helvetica" w:hAnsi="Helvetica"/>
          <w:b/>
          <w:color w:val="000000"/>
        </w:rPr>
      </w:pPr>
    </w:p>
    <w:p w14:paraId="10B71D86" w14:textId="77777777" w:rsidR="008904CC" w:rsidRDefault="008904CC" w:rsidP="008904CC">
      <w:pPr>
        <w:rPr>
          <w:rFonts w:ascii="Helvetica" w:hAnsi="Helvetica"/>
          <w:b/>
          <w:color w:val="000000"/>
          <w:sz w:val="28"/>
        </w:rPr>
      </w:pPr>
    </w:p>
    <w:p w14:paraId="5BF464EF" w14:textId="77777777" w:rsidR="008904CC" w:rsidRPr="00E4688D" w:rsidRDefault="008904CC" w:rsidP="008904CC">
      <w:pPr>
        <w:outlineLvl w:val="0"/>
        <w:rPr>
          <w:rFonts w:ascii="Helvetica" w:hAnsi="Helvetica"/>
          <w:b/>
          <w:color w:val="000000"/>
          <w:sz w:val="28"/>
        </w:rPr>
      </w:pPr>
      <w:r w:rsidRPr="00E4688D">
        <w:rPr>
          <w:rFonts w:ascii="Helvetica" w:hAnsi="Helvetica"/>
          <w:b/>
          <w:color w:val="000000"/>
          <w:sz w:val="28"/>
        </w:rPr>
        <w:t>Materials required/recommended for this paper</w:t>
      </w:r>
    </w:p>
    <w:p w14:paraId="49D11B10" w14:textId="77777777" w:rsidR="008904CC" w:rsidRDefault="008904CC" w:rsidP="008904CC">
      <w:pPr>
        <w:outlineLvl w:val="0"/>
        <w:rPr>
          <w:rFonts w:ascii="Helvetica" w:hAnsi="Helvetica"/>
          <w:b/>
          <w:i/>
          <w:color w:val="000000"/>
        </w:rPr>
      </w:pPr>
      <w:r>
        <w:rPr>
          <w:rFonts w:ascii="Helvetica" w:hAnsi="Helvetica"/>
          <w:b/>
          <w:i/>
          <w:color w:val="000000"/>
        </w:rPr>
        <w:t>To be provided by the supervisor</w:t>
      </w:r>
    </w:p>
    <w:p w14:paraId="7608006A" w14:textId="77777777" w:rsidR="008904CC" w:rsidRPr="00E4688D" w:rsidRDefault="00FD5DAD" w:rsidP="008904CC">
      <w:pPr>
        <w:outlineLvl w:val="0"/>
        <w:rPr>
          <w:rFonts w:ascii="Helvetica" w:hAnsi="Helvetica"/>
          <w:color w:val="000000"/>
        </w:rPr>
      </w:pPr>
      <w:r>
        <w:rPr>
          <w:rFonts w:ascii="Helvetica" w:hAnsi="Helvetica"/>
          <w:color w:val="000000"/>
        </w:rPr>
        <w:t xml:space="preserve">This </w:t>
      </w:r>
      <w:r w:rsidR="008904CC" w:rsidRPr="00E4688D">
        <w:rPr>
          <w:rFonts w:ascii="Helvetica" w:hAnsi="Helvetica"/>
          <w:color w:val="000000"/>
        </w:rPr>
        <w:t>Question/Answer Booklet</w:t>
      </w:r>
    </w:p>
    <w:p w14:paraId="2C04C6EA" w14:textId="77777777" w:rsidR="008904CC" w:rsidRDefault="008904CC" w:rsidP="008904CC">
      <w:pPr>
        <w:rPr>
          <w:rFonts w:ascii="Helvetica" w:hAnsi="Helvetica"/>
          <w:color w:val="000000"/>
        </w:rPr>
      </w:pPr>
      <w:r w:rsidRPr="00E4688D">
        <w:rPr>
          <w:rFonts w:ascii="Helvetica" w:hAnsi="Helvetica"/>
          <w:color w:val="000000"/>
        </w:rPr>
        <w:t xml:space="preserve">Formulae and </w:t>
      </w:r>
      <w:r w:rsidR="001A4B2D">
        <w:rPr>
          <w:rFonts w:ascii="Helvetica" w:hAnsi="Helvetica"/>
          <w:color w:val="000000"/>
        </w:rPr>
        <w:t>Data Booklet</w:t>
      </w:r>
    </w:p>
    <w:p w14:paraId="4E4FC1C5" w14:textId="77777777" w:rsidR="008904CC" w:rsidRDefault="008904CC" w:rsidP="008904CC">
      <w:pPr>
        <w:rPr>
          <w:rFonts w:ascii="Helvetica" w:hAnsi="Helvetica"/>
          <w:color w:val="000000"/>
        </w:rPr>
      </w:pPr>
    </w:p>
    <w:p w14:paraId="64C97656" w14:textId="77777777" w:rsidR="008904CC" w:rsidRDefault="008904CC" w:rsidP="008904CC">
      <w:pPr>
        <w:outlineLvl w:val="0"/>
        <w:rPr>
          <w:rFonts w:ascii="Helvetica" w:hAnsi="Helvetica"/>
          <w:b/>
          <w:i/>
          <w:color w:val="000000"/>
        </w:rPr>
      </w:pPr>
      <w:r>
        <w:rPr>
          <w:rFonts w:ascii="Helvetica" w:hAnsi="Helvetica"/>
          <w:b/>
          <w:i/>
          <w:color w:val="000000"/>
        </w:rPr>
        <w:t>To be provided by the candidate</w:t>
      </w:r>
    </w:p>
    <w:p w14:paraId="1FCD9DEE" w14:textId="77777777" w:rsidR="008904CC" w:rsidRDefault="008904CC" w:rsidP="00BC0956">
      <w:pPr>
        <w:ind w:left="2160" w:hanging="2160"/>
        <w:outlineLvl w:val="0"/>
        <w:rPr>
          <w:rFonts w:ascii="Helvetica" w:hAnsi="Helvetica"/>
          <w:color w:val="000000"/>
        </w:rPr>
      </w:pPr>
      <w:r>
        <w:rPr>
          <w:rFonts w:ascii="Helvetica" w:hAnsi="Helvetica"/>
          <w:color w:val="000000"/>
        </w:rPr>
        <w:t>Standard items:</w:t>
      </w:r>
      <w:r>
        <w:rPr>
          <w:rFonts w:ascii="Helvetica" w:hAnsi="Helvetica"/>
          <w:color w:val="000000"/>
        </w:rPr>
        <w:tab/>
        <w:t>pens</w:t>
      </w:r>
      <w:r w:rsidR="00BC0956">
        <w:rPr>
          <w:rFonts w:ascii="Helvetica" w:hAnsi="Helvetica"/>
          <w:color w:val="000000"/>
        </w:rPr>
        <w:t xml:space="preserve"> (blue/black preferred)</w:t>
      </w:r>
      <w:r>
        <w:rPr>
          <w:rFonts w:ascii="Helvetica" w:hAnsi="Helvetica"/>
          <w:color w:val="000000"/>
        </w:rPr>
        <w:t>, pencils</w:t>
      </w:r>
      <w:r w:rsidR="00BC0956">
        <w:rPr>
          <w:rFonts w:ascii="Helvetica" w:hAnsi="Helvetica"/>
          <w:color w:val="000000"/>
        </w:rPr>
        <w:t xml:space="preserve"> (including coloured)</w:t>
      </w:r>
      <w:r>
        <w:rPr>
          <w:rFonts w:ascii="Helvetica" w:hAnsi="Helvetica"/>
          <w:color w:val="000000"/>
        </w:rPr>
        <w:t>,</w:t>
      </w:r>
      <w:r w:rsidR="00BC0956">
        <w:rPr>
          <w:rFonts w:ascii="Helvetica" w:hAnsi="Helvetica"/>
          <w:color w:val="000000"/>
        </w:rPr>
        <w:t xml:space="preserve"> sharpener,</w:t>
      </w:r>
      <w:r>
        <w:rPr>
          <w:rFonts w:ascii="Helvetica" w:hAnsi="Helvetica"/>
          <w:color w:val="000000"/>
        </w:rPr>
        <w:t xml:space="preserve"> correction fluid</w:t>
      </w:r>
      <w:r w:rsidR="00BC0956">
        <w:rPr>
          <w:rFonts w:ascii="Helvetica" w:hAnsi="Helvetica"/>
          <w:color w:val="000000"/>
        </w:rPr>
        <w:t>/tape</w:t>
      </w:r>
      <w:r>
        <w:rPr>
          <w:rFonts w:ascii="Helvetica" w:hAnsi="Helvetica"/>
          <w:color w:val="000000"/>
        </w:rPr>
        <w:t>,</w:t>
      </w:r>
      <w:r w:rsidR="00BC0956">
        <w:rPr>
          <w:rFonts w:ascii="Helvetica" w:hAnsi="Helvetica"/>
          <w:color w:val="000000"/>
        </w:rPr>
        <w:t xml:space="preserve"> eraser,</w:t>
      </w:r>
      <w:r>
        <w:rPr>
          <w:rFonts w:ascii="Helvetica" w:hAnsi="Helvetica"/>
          <w:color w:val="000000"/>
        </w:rPr>
        <w:t xml:space="preserve"> ruler, highlighters</w:t>
      </w:r>
    </w:p>
    <w:p w14:paraId="2E308163" w14:textId="77777777" w:rsidR="008904CC" w:rsidRDefault="008904CC" w:rsidP="008904CC">
      <w:pPr>
        <w:rPr>
          <w:rFonts w:ascii="Helvetica" w:hAnsi="Helvetica"/>
          <w:color w:val="000000"/>
        </w:rPr>
      </w:pPr>
    </w:p>
    <w:p w14:paraId="15E08936" w14:textId="77777777" w:rsidR="008904CC" w:rsidRPr="00E4688D" w:rsidRDefault="008904CC" w:rsidP="008904CC">
      <w:pPr>
        <w:ind w:left="2160" w:hanging="2160"/>
        <w:rPr>
          <w:rFonts w:ascii="Helvetica" w:hAnsi="Helvetica"/>
          <w:color w:val="000000"/>
        </w:rPr>
      </w:pPr>
      <w:r>
        <w:rPr>
          <w:rFonts w:ascii="Helvetica" w:hAnsi="Helvetica"/>
          <w:color w:val="000000"/>
        </w:rPr>
        <w:t>Special items:</w:t>
      </w:r>
      <w:r>
        <w:rPr>
          <w:rFonts w:ascii="Helvetica" w:hAnsi="Helvetica"/>
          <w:color w:val="000000"/>
        </w:rPr>
        <w:tab/>
        <w:t xml:space="preserve">non-programmable calculators </w:t>
      </w:r>
      <w:r w:rsidR="00844F50">
        <w:rPr>
          <w:rFonts w:ascii="Helvetica" w:hAnsi="Helvetica"/>
          <w:color w:val="000000"/>
        </w:rPr>
        <w:t>approved for use in the WACE examinations, drawing templates, drawing compass and a protractor</w:t>
      </w:r>
      <w:r>
        <w:rPr>
          <w:rFonts w:ascii="Helvetica" w:hAnsi="Helvetica"/>
          <w:color w:val="000000"/>
        </w:rPr>
        <w:t xml:space="preserve"> </w:t>
      </w:r>
    </w:p>
    <w:p w14:paraId="61FC92B7" w14:textId="77777777" w:rsidR="008904CC" w:rsidRPr="0075275B" w:rsidRDefault="008904CC" w:rsidP="008904CC">
      <w:pPr>
        <w:pStyle w:val="BodyTextIndent2"/>
        <w:rPr>
          <w:rFonts w:ascii="Helvetica" w:hAnsi="Helvetica"/>
          <w:sz w:val="24"/>
        </w:rPr>
      </w:pPr>
    </w:p>
    <w:p w14:paraId="319555DE" w14:textId="77777777" w:rsidR="008904CC" w:rsidRPr="00E4688D" w:rsidRDefault="008904CC" w:rsidP="008904CC">
      <w:pPr>
        <w:outlineLvl w:val="0"/>
        <w:rPr>
          <w:rFonts w:ascii="Helvetica" w:hAnsi="Helvetica"/>
          <w:color w:val="000000"/>
          <w:sz w:val="28"/>
        </w:rPr>
      </w:pPr>
      <w:r w:rsidRPr="00E4688D">
        <w:rPr>
          <w:rFonts w:ascii="Helvetica" w:hAnsi="Helvetica"/>
          <w:b/>
          <w:color w:val="000000"/>
          <w:sz w:val="28"/>
        </w:rPr>
        <w:t>Important note to candidates</w:t>
      </w:r>
    </w:p>
    <w:p w14:paraId="490BE1E4" w14:textId="77777777" w:rsidR="008904CC" w:rsidRPr="00E4688D" w:rsidRDefault="008904CC" w:rsidP="00F326F9">
      <w:pPr>
        <w:jc w:val="both"/>
        <w:rPr>
          <w:rFonts w:ascii="Helvetica" w:hAnsi="Helvetica"/>
          <w:color w:val="000000"/>
        </w:rPr>
      </w:pPr>
      <w:r>
        <w:rPr>
          <w:rFonts w:ascii="Helvetica" w:hAnsi="Helvetica"/>
          <w:color w:val="000000"/>
        </w:rPr>
        <w:t xml:space="preserve">No other items may be taken into the examination room. It is </w:t>
      </w:r>
      <w:r>
        <w:rPr>
          <w:rFonts w:ascii="Helvetica" w:hAnsi="Helvetica"/>
          <w:b/>
          <w:color w:val="000000"/>
        </w:rPr>
        <w:t>your</w:t>
      </w:r>
      <w:r>
        <w:rPr>
          <w:rFonts w:ascii="Helvetica" w:hAnsi="Helvetica"/>
          <w:color w:val="000000"/>
        </w:rPr>
        <w:t xml:space="preserve"> responsibility to ensure that you do not have any unauthorised notes or other items of a non-personal nature in the examination room. If you have any un-authorised material with you, hand it to the supervisor </w:t>
      </w:r>
      <w:r>
        <w:rPr>
          <w:rFonts w:ascii="Helvetica" w:hAnsi="Helvetica"/>
          <w:b/>
          <w:color w:val="000000"/>
        </w:rPr>
        <w:t>before</w:t>
      </w:r>
      <w:r>
        <w:rPr>
          <w:rFonts w:ascii="Helvetica" w:hAnsi="Helvetica"/>
          <w:color w:val="000000"/>
        </w:rPr>
        <w:t xml:space="preserve"> reading any further. </w:t>
      </w:r>
    </w:p>
    <w:p w14:paraId="67E5C32A" w14:textId="77777777" w:rsidR="008904CC" w:rsidRDefault="008904CC" w:rsidP="008904CC">
      <w:pPr>
        <w:ind w:left="720"/>
        <w:rPr>
          <w:rFonts w:ascii="Helvetica" w:hAnsi="Helvetica"/>
          <w:color w:val="000000"/>
        </w:rPr>
      </w:pPr>
    </w:p>
    <w:p w14:paraId="747D0C34" w14:textId="77777777" w:rsidR="008904CC" w:rsidRDefault="008904CC" w:rsidP="008904CC">
      <w:pPr>
        <w:ind w:left="720"/>
        <w:rPr>
          <w:rFonts w:ascii="Helvetica" w:hAnsi="Helvetica"/>
          <w:color w:val="000000"/>
        </w:rPr>
      </w:pPr>
    </w:p>
    <w:p w14:paraId="7C4A20F2" w14:textId="77777777" w:rsidR="008904CC" w:rsidRDefault="008904CC" w:rsidP="008904CC">
      <w:pPr>
        <w:outlineLvl w:val="0"/>
        <w:rPr>
          <w:rFonts w:ascii="Helvetica" w:hAnsi="Helvetica"/>
          <w:b/>
          <w:color w:val="000000"/>
          <w:sz w:val="28"/>
        </w:rPr>
      </w:pPr>
      <w:r>
        <w:rPr>
          <w:rFonts w:ascii="Helvetica" w:hAnsi="Helvetica"/>
          <w:b/>
          <w:color w:val="000000"/>
          <w:sz w:val="28"/>
        </w:rPr>
        <w:lastRenderedPageBreak/>
        <w:t>Structure of this paper</w:t>
      </w:r>
    </w:p>
    <w:p w14:paraId="42DEE012" w14:textId="77777777" w:rsidR="008904CC" w:rsidRDefault="008904CC" w:rsidP="008904CC">
      <w:pPr>
        <w:ind w:left="720"/>
        <w:rPr>
          <w:rFonts w:ascii="Helvetica" w:hAnsi="Helvetica"/>
          <w:b/>
          <w:color w:val="000000"/>
          <w:sz w:val="28"/>
        </w:rPr>
      </w:pPr>
    </w:p>
    <w:tbl>
      <w:tblPr>
        <w:tblStyle w:val="TableGrid"/>
        <w:tblW w:w="8897" w:type="dxa"/>
        <w:tblLayout w:type="fixed"/>
        <w:tblLook w:val="00A0" w:firstRow="1" w:lastRow="0" w:firstColumn="1" w:lastColumn="0" w:noHBand="0" w:noVBand="0"/>
      </w:tblPr>
      <w:tblGrid>
        <w:gridCol w:w="1951"/>
        <w:gridCol w:w="1276"/>
        <w:gridCol w:w="1559"/>
        <w:gridCol w:w="1559"/>
        <w:gridCol w:w="1134"/>
        <w:gridCol w:w="1418"/>
      </w:tblGrid>
      <w:tr w:rsidR="008904CC" w14:paraId="12F72645" w14:textId="77777777" w:rsidTr="004D536A">
        <w:tc>
          <w:tcPr>
            <w:tcW w:w="1951" w:type="dxa"/>
          </w:tcPr>
          <w:p w14:paraId="7B46EBA0" w14:textId="77777777" w:rsidR="008904CC" w:rsidRPr="0051456E" w:rsidRDefault="008904CC" w:rsidP="004D536A">
            <w:pPr>
              <w:jc w:val="center"/>
              <w:rPr>
                <w:rFonts w:ascii="Helvetica" w:hAnsi="Helvetica"/>
                <w:color w:val="000000"/>
                <w:sz w:val="22"/>
              </w:rPr>
            </w:pPr>
            <w:r w:rsidRPr="0051456E">
              <w:rPr>
                <w:rFonts w:ascii="Helvetica" w:hAnsi="Helvetica"/>
                <w:color w:val="000000"/>
                <w:sz w:val="22"/>
              </w:rPr>
              <w:t>Section</w:t>
            </w:r>
          </w:p>
        </w:tc>
        <w:tc>
          <w:tcPr>
            <w:tcW w:w="1276" w:type="dxa"/>
          </w:tcPr>
          <w:p w14:paraId="6ACA5833" w14:textId="77777777" w:rsidR="008904CC" w:rsidRPr="0051456E" w:rsidRDefault="008904CC" w:rsidP="004D536A">
            <w:pPr>
              <w:jc w:val="center"/>
              <w:rPr>
                <w:rFonts w:ascii="Helvetica" w:hAnsi="Helvetica"/>
                <w:color w:val="000000"/>
                <w:sz w:val="22"/>
              </w:rPr>
            </w:pPr>
            <w:r w:rsidRPr="0051456E">
              <w:rPr>
                <w:rFonts w:ascii="Helvetica" w:hAnsi="Helvetica"/>
                <w:color w:val="000000"/>
                <w:sz w:val="22"/>
              </w:rPr>
              <w:t>Number of questions available</w:t>
            </w:r>
          </w:p>
        </w:tc>
        <w:tc>
          <w:tcPr>
            <w:tcW w:w="1559" w:type="dxa"/>
          </w:tcPr>
          <w:p w14:paraId="6FA69F20" w14:textId="77777777" w:rsidR="008904CC" w:rsidRPr="0051456E" w:rsidRDefault="008904CC" w:rsidP="004D536A">
            <w:pPr>
              <w:jc w:val="center"/>
              <w:rPr>
                <w:rFonts w:ascii="Helvetica" w:hAnsi="Helvetica"/>
                <w:color w:val="000000"/>
                <w:sz w:val="22"/>
              </w:rPr>
            </w:pPr>
            <w:r w:rsidRPr="0051456E">
              <w:rPr>
                <w:rFonts w:ascii="Helvetica" w:hAnsi="Helvetica"/>
                <w:color w:val="000000"/>
                <w:sz w:val="22"/>
              </w:rPr>
              <w:t>Number of questions to be answered</w:t>
            </w:r>
          </w:p>
        </w:tc>
        <w:tc>
          <w:tcPr>
            <w:tcW w:w="1559" w:type="dxa"/>
          </w:tcPr>
          <w:p w14:paraId="66337F8A" w14:textId="77777777" w:rsidR="008904CC" w:rsidRPr="0051456E" w:rsidRDefault="008904CC" w:rsidP="004D536A">
            <w:pPr>
              <w:jc w:val="center"/>
              <w:rPr>
                <w:rFonts w:ascii="Helvetica" w:hAnsi="Helvetica"/>
                <w:color w:val="000000"/>
                <w:sz w:val="22"/>
              </w:rPr>
            </w:pPr>
            <w:r w:rsidRPr="0051456E">
              <w:rPr>
                <w:rFonts w:ascii="Helvetica" w:hAnsi="Helvetica"/>
                <w:color w:val="000000"/>
                <w:sz w:val="22"/>
              </w:rPr>
              <w:t>Suggested working time (minutes)</w:t>
            </w:r>
          </w:p>
        </w:tc>
        <w:tc>
          <w:tcPr>
            <w:tcW w:w="1134" w:type="dxa"/>
          </w:tcPr>
          <w:p w14:paraId="60B0C725" w14:textId="77777777" w:rsidR="008904CC" w:rsidRPr="0051456E" w:rsidRDefault="008904CC" w:rsidP="004D536A">
            <w:pPr>
              <w:jc w:val="center"/>
              <w:rPr>
                <w:rFonts w:ascii="Helvetica" w:hAnsi="Helvetica"/>
                <w:color w:val="000000"/>
                <w:sz w:val="22"/>
              </w:rPr>
            </w:pPr>
            <w:r w:rsidRPr="0051456E">
              <w:rPr>
                <w:rFonts w:ascii="Helvetica" w:hAnsi="Helvetica"/>
                <w:color w:val="000000"/>
                <w:sz w:val="22"/>
              </w:rPr>
              <w:t>Marks available</w:t>
            </w:r>
          </w:p>
        </w:tc>
        <w:tc>
          <w:tcPr>
            <w:tcW w:w="1418" w:type="dxa"/>
          </w:tcPr>
          <w:p w14:paraId="78D4B380" w14:textId="77777777" w:rsidR="008904CC" w:rsidRPr="0051456E" w:rsidRDefault="008904CC" w:rsidP="004D536A">
            <w:pPr>
              <w:jc w:val="center"/>
              <w:rPr>
                <w:rFonts w:ascii="Helvetica" w:hAnsi="Helvetica"/>
                <w:color w:val="000000"/>
                <w:sz w:val="22"/>
              </w:rPr>
            </w:pPr>
            <w:r w:rsidRPr="0051456E">
              <w:rPr>
                <w:rFonts w:ascii="Helvetica" w:hAnsi="Helvetica"/>
                <w:color w:val="000000"/>
                <w:sz w:val="22"/>
              </w:rPr>
              <w:t>Percentage of exam</w:t>
            </w:r>
          </w:p>
        </w:tc>
      </w:tr>
      <w:tr w:rsidR="008904CC" w14:paraId="03859416" w14:textId="77777777" w:rsidTr="004D536A">
        <w:tc>
          <w:tcPr>
            <w:tcW w:w="1951" w:type="dxa"/>
          </w:tcPr>
          <w:p w14:paraId="2E83E6C8" w14:textId="77777777" w:rsidR="008904CC" w:rsidRPr="0051456E" w:rsidRDefault="008904CC" w:rsidP="004D536A">
            <w:pPr>
              <w:rPr>
                <w:rFonts w:ascii="Helvetica" w:hAnsi="Helvetica"/>
                <w:color w:val="000000"/>
                <w:sz w:val="22"/>
              </w:rPr>
            </w:pPr>
            <w:r w:rsidRPr="0051456E">
              <w:rPr>
                <w:rFonts w:ascii="Helvetica" w:hAnsi="Helvetica"/>
                <w:color w:val="000000"/>
                <w:sz w:val="22"/>
              </w:rPr>
              <w:t>Section One: Short Answers</w:t>
            </w:r>
          </w:p>
        </w:tc>
        <w:tc>
          <w:tcPr>
            <w:tcW w:w="1276" w:type="dxa"/>
          </w:tcPr>
          <w:p w14:paraId="15394599" w14:textId="77777777" w:rsidR="008904CC" w:rsidRDefault="008904CC" w:rsidP="004D536A">
            <w:pPr>
              <w:jc w:val="center"/>
              <w:rPr>
                <w:rFonts w:ascii="Helvetica" w:hAnsi="Helvetica"/>
                <w:color w:val="000000"/>
                <w:sz w:val="22"/>
              </w:rPr>
            </w:pPr>
          </w:p>
          <w:p w14:paraId="512FC83C" w14:textId="77777777" w:rsidR="008904CC" w:rsidRDefault="00BE4CF9" w:rsidP="004D536A">
            <w:pPr>
              <w:jc w:val="center"/>
              <w:rPr>
                <w:rFonts w:ascii="Helvetica" w:hAnsi="Helvetica"/>
                <w:color w:val="000000"/>
                <w:sz w:val="22"/>
              </w:rPr>
            </w:pPr>
            <w:r>
              <w:rPr>
                <w:rFonts w:ascii="Helvetica" w:hAnsi="Helvetica"/>
                <w:color w:val="000000"/>
                <w:sz w:val="22"/>
              </w:rPr>
              <w:t>15</w:t>
            </w:r>
          </w:p>
          <w:p w14:paraId="312194D8" w14:textId="77777777" w:rsidR="008904CC" w:rsidRPr="0051456E" w:rsidRDefault="008904CC" w:rsidP="004D536A">
            <w:pPr>
              <w:jc w:val="center"/>
              <w:rPr>
                <w:rFonts w:ascii="Helvetica" w:hAnsi="Helvetica"/>
                <w:color w:val="000000"/>
                <w:sz w:val="22"/>
              </w:rPr>
            </w:pPr>
          </w:p>
        </w:tc>
        <w:tc>
          <w:tcPr>
            <w:tcW w:w="1559" w:type="dxa"/>
          </w:tcPr>
          <w:p w14:paraId="7057DD49" w14:textId="77777777" w:rsidR="008904CC" w:rsidRDefault="008904CC" w:rsidP="004D536A">
            <w:pPr>
              <w:jc w:val="center"/>
              <w:rPr>
                <w:rFonts w:ascii="Helvetica" w:hAnsi="Helvetica"/>
                <w:color w:val="000000"/>
                <w:sz w:val="22"/>
              </w:rPr>
            </w:pPr>
          </w:p>
          <w:p w14:paraId="75D129E9" w14:textId="77777777" w:rsidR="008904CC" w:rsidRPr="0051456E" w:rsidRDefault="00BE4CF9" w:rsidP="004D536A">
            <w:pPr>
              <w:jc w:val="center"/>
              <w:rPr>
                <w:rFonts w:ascii="Helvetica" w:hAnsi="Helvetica"/>
                <w:color w:val="000000"/>
                <w:sz w:val="22"/>
              </w:rPr>
            </w:pPr>
            <w:r>
              <w:rPr>
                <w:rFonts w:ascii="Helvetica" w:hAnsi="Helvetica"/>
                <w:color w:val="000000"/>
                <w:sz w:val="22"/>
              </w:rPr>
              <w:t>15</w:t>
            </w:r>
          </w:p>
        </w:tc>
        <w:tc>
          <w:tcPr>
            <w:tcW w:w="1559" w:type="dxa"/>
          </w:tcPr>
          <w:p w14:paraId="7441BB2A" w14:textId="77777777" w:rsidR="008904CC" w:rsidRDefault="008904CC" w:rsidP="004D536A">
            <w:pPr>
              <w:jc w:val="center"/>
              <w:rPr>
                <w:rFonts w:ascii="Helvetica" w:hAnsi="Helvetica"/>
                <w:color w:val="000000"/>
                <w:sz w:val="22"/>
              </w:rPr>
            </w:pPr>
          </w:p>
          <w:p w14:paraId="18B62D47" w14:textId="77777777" w:rsidR="008904CC" w:rsidRPr="0051456E" w:rsidRDefault="008904CC" w:rsidP="004D536A">
            <w:pPr>
              <w:jc w:val="center"/>
              <w:rPr>
                <w:rFonts w:ascii="Helvetica" w:hAnsi="Helvetica"/>
                <w:color w:val="000000"/>
                <w:sz w:val="22"/>
              </w:rPr>
            </w:pPr>
            <w:r>
              <w:rPr>
                <w:rFonts w:ascii="Helvetica" w:hAnsi="Helvetica"/>
                <w:color w:val="000000"/>
                <w:sz w:val="22"/>
              </w:rPr>
              <w:t>50</w:t>
            </w:r>
          </w:p>
        </w:tc>
        <w:tc>
          <w:tcPr>
            <w:tcW w:w="1134" w:type="dxa"/>
          </w:tcPr>
          <w:p w14:paraId="1FF3A961" w14:textId="77777777" w:rsidR="008904CC" w:rsidRDefault="008904CC" w:rsidP="004D536A">
            <w:pPr>
              <w:jc w:val="center"/>
              <w:rPr>
                <w:rFonts w:ascii="Helvetica" w:hAnsi="Helvetica"/>
                <w:color w:val="000000"/>
                <w:sz w:val="22"/>
              </w:rPr>
            </w:pPr>
          </w:p>
          <w:p w14:paraId="61B5A4A2" w14:textId="77777777" w:rsidR="008904CC" w:rsidRPr="0051456E" w:rsidRDefault="008904CC" w:rsidP="004D536A">
            <w:pPr>
              <w:jc w:val="center"/>
              <w:rPr>
                <w:rFonts w:ascii="Helvetica" w:hAnsi="Helvetica"/>
                <w:color w:val="000000"/>
                <w:sz w:val="22"/>
              </w:rPr>
            </w:pPr>
            <w:r>
              <w:rPr>
                <w:rFonts w:ascii="Helvetica" w:hAnsi="Helvetica"/>
                <w:color w:val="000000"/>
                <w:sz w:val="22"/>
              </w:rPr>
              <w:t>54</w:t>
            </w:r>
          </w:p>
        </w:tc>
        <w:tc>
          <w:tcPr>
            <w:tcW w:w="1418" w:type="dxa"/>
          </w:tcPr>
          <w:p w14:paraId="1079D61D" w14:textId="77777777" w:rsidR="008904CC" w:rsidRDefault="008904CC" w:rsidP="004D536A">
            <w:pPr>
              <w:jc w:val="center"/>
              <w:rPr>
                <w:rFonts w:ascii="Helvetica" w:hAnsi="Helvetica"/>
                <w:color w:val="000000"/>
                <w:sz w:val="22"/>
              </w:rPr>
            </w:pPr>
          </w:p>
          <w:p w14:paraId="2D17C24B" w14:textId="77777777" w:rsidR="008904CC" w:rsidRPr="0051456E" w:rsidRDefault="008904CC" w:rsidP="004D536A">
            <w:pPr>
              <w:jc w:val="center"/>
              <w:rPr>
                <w:rFonts w:ascii="Helvetica" w:hAnsi="Helvetica"/>
                <w:color w:val="000000"/>
                <w:sz w:val="22"/>
              </w:rPr>
            </w:pPr>
            <w:r>
              <w:rPr>
                <w:rFonts w:ascii="Helvetica" w:hAnsi="Helvetica"/>
                <w:color w:val="000000"/>
                <w:sz w:val="22"/>
              </w:rPr>
              <w:t>30%</w:t>
            </w:r>
          </w:p>
        </w:tc>
      </w:tr>
      <w:tr w:rsidR="008904CC" w14:paraId="16C5431A" w14:textId="77777777" w:rsidTr="004D536A">
        <w:tc>
          <w:tcPr>
            <w:tcW w:w="1951" w:type="dxa"/>
          </w:tcPr>
          <w:p w14:paraId="368EC57E" w14:textId="77777777" w:rsidR="008904CC" w:rsidRDefault="008904CC" w:rsidP="004D536A">
            <w:pPr>
              <w:rPr>
                <w:rFonts w:ascii="Helvetica" w:hAnsi="Helvetica"/>
                <w:color w:val="000000"/>
                <w:sz w:val="22"/>
              </w:rPr>
            </w:pPr>
            <w:r>
              <w:rPr>
                <w:rFonts w:ascii="Helvetica" w:hAnsi="Helvetica"/>
                <w:color w:val="000000"/>
                <w:sz w:val="22"/>
              </w:rPr>
              <w:t>Section Two:</w:t>
            </w:r>
          </w:p>
          <w:p w14:paraId="1E3B40C7" w14:textId="77777777" w:rsidR="008904CC" w:rsidRPr="0051456E" w:rsidRDefault="008904CC" w:rsidP="004D536A">
            <w:pPr>
              <w:rPr>
                <w:rFonts w:ascii="Helvetica" w:hAnsi="Helvetica"/>
                <w:color w:val="000000"/>
                <w:sz w:val="22"/>
              </w:rPr>
            </w:pPr>
            <w:r>
              <w:rPr>
                <w:rFonts w:ascii="Helvetica" w:hAnsi="Helvetica"/>
                <w:color w:val="000000"/>
                <w:sz w:val="22"/>
              </w:rPr>
              <w:t>Problem-Solving</w:t>
            </w:r>
          </w:p>
        </w:tc>
        <w:tc>
          <w:tcPr>
            <w:tcW w:w="1276" w:type="dxa"/>
          </w:tcPr>
          <w:p w14:paraId="6230C924" w14:textId="77777777" w:rsidR="008904CC" w:rsidRDefault="008904CC" w:rsidP="004D536A">
            <w:pPr>
              <w:jc w:val="center"/>
              <w:rPr>
                <w:rFonts w:ascii="Helvetica" w:hAnsi="Helvetica"/>
                <w:color w:val="000000"/>
                <w:sz w:val="22"/>
              </w:rPr>
            </w:pPr>
          </w:p>
          <w:p w14:paraId="04A1426C" w14:textId="77777777" w:rsidR="008904CC" w:rsidRDefault="00BE4CF9" w:rsidP="004D536A">
            <w:pPr>
              <w:jc w:val="center"/>
              <w:rPr>
                <w:rFonts w:ascii="Helvetica" w:hAnsi="Helvetica"/>
                <w:color w:val="000000"/>
                <w:sz w:val="22"/>
              </w:rPr>
            </w:pPr>
            <w:r>
              <w:rPr>
                <w:rFonts w:ascii="Helvetica" w:hAnsi="Helvetica"/>
                <w:color w:val="000000"/>
                <w:sz w:val="22"/>
              </w:rPr>
              <w:t>6</w:t>
            </w:r>
          </w:p>
          <w:p w14:paraId="397DE2A1" w14:textId="77777777" w:rsidR="008904CC" w:rsidRPr="0051456E" w:rsidRDefault="008904CC" w:rsidP="004D536A">
            <w:pPr>
              <w:jc w:val="center"/>
              <w:rPr>
                <w:rFonts w:ascii="Helvetica" w:hAnsi="Helvetica"/>
                <w:color w:val="000000"/>
                <w:sz w:val="22"/>
              </w:rPr>
            </w:pPr>
          </w:p>
        </w:tc>
        <w:tc>
          <w:tcPr>
            <w:tcW w:w="1559" w:type="dxa"/>
          </w:tcPr>
          <w:p w14:paraId="2D6C1993" w14:textId="77777777" w:rsidR="008904CC" w:rsidRDefault="008904CC" w:rsidP="004D536A">
            <w:pPr>
              <w:jc w:val="center"/>
              <w:rPr>
                <w:rFonts w:ascii="Helvetica" w:hAnsi="Helvetica"/>
                <w:color w:val="000000"/>
                <w:sz w:val="22"/>
              </w:rPr>
            </w:pPr>
          </w:p>
          <w:p w14:paraId="271DE323" w14:textId="77777777" w:rsidR="008904CC" w:rsidRPr="0051456E" w:rsidRDefault="00BE4CF9" w:rsidP="004D536A">
            <w:pPr>
              <w:jc w:val="center"/>
              <w:rPr>
                <w:rFonts w:ascii="Helvetica" w:hAnsi="Helvetica"/>
                <w:color w:val="000000"/>
                <w:sz w:val="22"/>
              </w:rPr>
            </w:pPr>
            <w:r>
              <w:rPr>
                <w:rFonts w:ascii="Helvetica" w:hAnsi="Helvetica"/>
                <w:color w:val="000000"/>
                <w:sz w:val="22"/>
              </w:rPr>
              <w:t>6</w:t>
            </w:r>
          </w:p>
        </w:tc>
        <w:tc>
          <w:tcPr>
            <w:tcW w:w="1559" w:type="dxa"/>
          </w:tcPr>
          <w:p w14:paraId="409F7B2C" w14:textId="77777777" w:rsidR="008904CC" w:rsidRDefault="008904CC" w:rsidP="004D536A">
            <w:pPr>
              <w:jc w:val="center"/>
              <w:rPr>
                <w:rFonts w:ascii="Helvetica" w:hAnsi="Helvetica"/>
                <w:color w:val="000000"/>
                <w:sz w:val="22"/>
              </w:rPr>
            </w:pPr>
          </w:p>
          <w:p w14:paraId="41452F6F" w14:textId="77777777" w:rsidR="008904CC" w:rsidRPr="0051456E" w:rsidRDefault="008904CC" w:rsidP="004D536A">
            <w:pPr>
              <w:jc w:val="center"/>
              <w:rPr>
                <w:rFonts w:ascii="Helvetica" w:hAnsi="Helvetica"/>
                <w:color w:val="000000"/>
                <w:sz w:val="22"/>
              </w:rPr>
            </w:pPr>
            <w:r>
              <w:rPr>
                <w:rFonts w:ascii="Helvetica" w:hAnsi="Helvetica"/>
                <w:color w:val="000000"/>
                <w:sz w:val="22"/>
              </w:rPr>
              <w:t>90</w:t>
            </w:r>
          </w:p>
        </w:tc>
        <w:tc>
          <w:tcPr>
            <w:tcW w:w="1134" w:type="dxa"/>
          </w:tcPr>
          <w:p w14:paraId="1639971C" w14:textId="77777777" w:rsidR="008904CC" w:rsidRDefault="008904CC" w:rsidP="004D536A">
            <w:pPr>
              <w:jc w:val="center"/>
              <w:rPr>
                <w:rFonts w:ascii="Helvetica" w:hAnsi="Helvetica"/>
                <w:color w:val="000000"/>
                <w:sz w:val="22"/>
              </w:rPr>
            </w:pPr>
          </w:p>
          <w:p w14:paraId="3A66C239" w14:textId="77777777" w:rsidR="008904CC" w:rsidRPr="0051456E" w:rsidRDefault="008904CC" w:rsidP="004D536A">
            <w:pPr>
              <w:jc w:val="center"/>
              <w:rPr>
                <w:rFonts w:ascii="Helvetica" w:hAnsi="Helvetica"/>
                <w:color w:val="000000"/>
                <w:sz w:val="22"/>
              </w:rPr>
            </w:pPr>
            <w:r>
              <w:rPr>
                <w:rFonts w:ascii="Helvetica" w:hAnsi="Helvetica"/>
                <w:color w:val="000000"/>
                <w:sz w:val="22"/>
              </w:rPr>
              <w:t>90</w:t>
            </w:r>
          </w:p>
        </w:tc>
        <w:tc>
          <w:tcPr>
            <w:tcW w:w="1418" w:type="dxa"/>
          </w:tcPr>
          <w:p w14:paraId="1335CF44" w14:textId="77777777" w:rsidR="008904CC" w:rsidRDefault="008904CC" w:rsidP="004D536A">
            <w:pPr>
              <w:jc w:val="center"/>
              <w:rPr>
                <w:rFonts w:ascii="Helvetica" w:hAnsi="Helvetica"/>
                <w:color w:val="000000"/>
                <w:sz w:val="22"/>
              </w:rPr>
            </w:pPr>
          </w:p>
          <w:p w14:paraId="125D0CEB" w14:textId="77777777" w:rsidR="008904CC" w:rsidRPr="0051456E" w:rsidRDefault="008904CC" w:rsidP="004D536A">
            <w:pPr>
              <w:jc w:val="center"/>
              <w:rPr>
                <w:rFonts w:ascii="Helvetica" w:hAnsi="Helvetica"/>
                <w:color w:val="000000"/>
                <w:sz w:val="22"/>
              </w:rPr>
            </w:pPr>
            <w:r>
              <w:rPr>
                <w:rFonts w:ascii="Helvetica" w:hAnsi="Helvetica"/>
                <w:color w:val="000000"/>
                <w:sz w:val="22"/>
              </w:rPr>
              <w:t>50%</w:t>
            </w:r>
          </w:p>
        </w:tc>
      </w:tr>
      <w:tr w:rsidR="008904CC" w14:paraId="4C84801F" w14:textId="77777777" w:rsidTr="004D536A">
        <w:tc>
          <w:tcPr>
            <w:tcW w:w="1951" w:type="dxa"/>
          </w:tcPr>
          <w:p w14:paraId="28AC0AF9" w14:textId="77777777" w:rsidR="008904CC" w:rsidRDefault="008904CC" w:rsidP="004D536A">
            <w:pPr>
              <w:rPr>
                <w:rFonts w:ascii="Helvetica" w:hAnsi="Helvetica"/>
                <w:color w:val="000000"/>
                <w:sz w:val="22"/>
              </w:rPr>
            </w:pPr>
            <w:r>
              <w:rPr>
                <w:rFonts w:ascii="Helvetica" w:hAnsi="Helvetica"/>
                <w:color w:val="000000"/>
                <w:sz w:val="22"/>
              </w:rPr>
              <w:t>Section Three:</w:t>
            </w:r>
          </w:p>
          <w:p w14:paraId="6B2DB3B8" w14:textId="77777777" w:rsidR="008904CC" w:rsidRDefault="008904CC" w:rsidP="004D536A">
            <w:pPr>
              <w:rPr>
                <w:rFonts w:ascii="Helvetica" w:hAnsi="Helvetica"/>
                <w:color w:val="000000"/>
                <w:sz w:val="22"/>
              </w:rPr>
            </w:pPr>
            <w:r>
              <w:rPr>
                <w:rFonts w:ascii="Helvetica" w:hAnsi="Helvetica"/>
                <w:color w:val="000000"/>
                <w:sz w:val="22"/>
              </w:rPr>
              <w:t>Comprehension</w:t>
            </w:r>
          </w:p>
        </w:tc>
        <w:tc>
          <w:tcPr>
            <w:tcW w:w="1276" w:type="dxa"/>
          </w:tcPr>
          <w:p w14:paraId="53547BB3" w14:textId="77777777" w:rsidR="008904CC" w:rsidRDefault="008904CC" w:rsidP="004D536A">
            <w:pPr>
              <w:jc w:val="center"/>
              <w:rPr>
                <w:rFonts w:ascii="Helvetica" w:hAnsi="Helvetica"/>
                <w:color w:val="000000"/>
                <w:sz w:val="22"/>
              </w:rPr>
            </w:pPr>
          </w:p>
          <w:p w14:paraId="6B1A648E" w14:textId="77777777" w:rsidR="008904CC" w:rsidRDefault="005D378C" w:rsidP="004D536A">
            <w:pPr>
              <w:jc w:val="center"/>
              <w:rPr>
                <w:rFonts w:ascii="Helvetica" w:hAnsi="Helvetica"/>
                <w:color w:val="000000"/>
                <w:sz w:val="22"/>
              </w:rPr>
            </w:pPr>
            <w:r>
              <w:rPr>
                <w:rFonts w:ascii="Helvetica" w:hAnsi="Helvetica"/>
                <w:color w:val="000000"/>
                <w:sz w:val="22"/>
              </w:rPr>
              <w:t>2</w:t>
            </w:r>
          </w:p>
          <w:p w14:paraId="6E909651" w14:textId="77777777" w:rsidR="008904CC" w:rsidRPr="0051456E" w:rsidRDefault="008904CC" w:rsidP="004D536A">
            <w:pPr>
              <w:jc w:val="center"/>
              <w:rPr>
                <w:rFonts w:ascii="Helvetica" w:hAnsi="Helvetica"/>
                <w:color w:val="000000"/>
                <w:sz w:val="22"/>
              </w:rPr>
            </w:pPr>
          </w:p>
        </w:tc>
        <w:tc>
          <w:tcPr>
            <w:tcW w:w="1559" w:type="dxa"/>
          </w:tcPr>
          <w:p w14:paraId="3BE38FA5" w14:textId="77777777" w:rsidR="008904CC" w:rsidRDefault="008904CC" w:rsidP="004D536A">
            <w:pPr>
              <w:jc w:val="center"/>
              <w:rPr>
                <w:rFonts w:ascii="Helvetica" w:hAnsi="Helvetica"/>
                <w:color w:val="000000"/>
                <w:sz w:val="22"/>
              </w:rPr>
            </w:pPr>
          </w:p>
          <w:p w14:paraId="240A8E46" w14:textId="77777777" w:rsidR="008904CC" w:rsidRPr="0051456E" w:rsidRDefault="005D378C" w:rsidP="00583941">
            <w:pPr>
              <w:jc w:val="center"/>
              <w:rPr>
                <w:rFonts w:ascii="Helvetica" w:hAnsi="Helvetica"/>
                <w:color w:val="000000"/>
                <w:sz w:val="22"/>
              </w:rPr>
            </w:pPr>
            <w:r>
              <w:rPr>
                <w:rFonts w:ascii="Helvetica" w:hAnsi="Helvetica"/>
                <w:color w:val="000000"/>
                <w:sz w:val="22"/>
              </w:rPr>
              <w:t>2</w:t>
            </w:r>
          </w:p>
        </w:tc>
        <w:tc>
          <w:tcPr>
            <w:tcW w:w="1559" w:type="dxa"/>
          </w:tcPr>
          <w:p w14:paraId="4400EB65" w14:textId="77777777" w:rsidR="008904CC" w:rsidRDefault="008904CC" w:rsidP="004D536A">
            <w:pPr>
              <w:jc w:val="center"/>
              <w:rPr>
                <w:rFonts w:ascii="Helvetica" w:hAnsi="Helvetica"/>
                <w:color w:val="000000"/>
                <w:sz w:val="22"/>
              </w:rPr>
            </w:pPr>
          </w:p>
          <w:p w14:paraId="725364F8" w14:textId="77777777" w:rsidR="008904CC" w:rsidRPr="0051456E" w:rsidRDefault="008904CC" w:rsidP="004D536A">
            <w:pPr>
              <w:jc w:val="center"/>
              <w:rPr>
                <w:rFonts w:ascii="Helvetica" w:hAnsi="Helvetica"/>
                <w:color w:val="000000"/>
                <w:sz w:val="22"/>
              </w:rPr>
            </w:pPr>
            <w:r>
              <w:rPr>
                <w:rFonts w:ascii="Helvetica" w:hAnsi="Helvetica"/>
                <w:color w:val="000000"/>
                <w:sz w:val="22"/>
              </w:rPr>
              <w:t>40</w:t>
            </w:r>
          </w:p>
        </w:tc>
        <w:tc>
          <w:tcPr>
            <w:tcW w:w="1134" w:type="dxa"/>
          </w:tcPr>
          <w:p w14:paraId="045571C9" w14:textId="77777777" w:rsidR="008904CC" w:rsidRDefault="008904CC" w:rsidP="004D536A">
            <w:pPr>
              <w:jc w:val="center"/>
              <w:rPr>
                <w:rFonts w:ascii="Helvetica" w:hAnsi="Helvetica"/>
                <w:color w:val="000000"/>
                <w:sz w:val="22"/>
              </w:rPr>
            </w:pPr>
          </w:p>
          <w:p w14:paraId="5CFAF0E1" w14:textId="77777777" w:rsidR="008904CC" w:rsidRPr="0051456E" w:rsidRDefault="00126927" w:rsidP="004D536A">
            <w:pPr>
              <w:jc w:val="center"/>
              <w:rPr>
                <w:rFonts w:ascii="Helvetica" w:hAnsi="Helvetica"/>
                <w:color w:val="000000"/>
                <w:sz w:val="22"/>
              </w:rPr>
            </w:pPr>
            <w:r>
              <w:rPr>
                <w:noProof/>
                <w:lang w:eastAsia="en-US"/>
              </w:rPr>
              <mc:AlternateContent>
                <mc:Choice Requires="wps">
                  <w:drawing>
                    <wp:anchor distT="0" distB="0" distL="114300" distR="114300" simplePos="0" relativeHeight="251662336" behindDoc="0" locked="0" layoutInCell="1" allowOverlap="1" wp14:anchorId="237BE94C" wp14:editId="63B1D961">
                      <wp:simplePos x="0" y="0"/>
                      <wp:positionH relativeFrom="column">
                        <wp:posOffset>644525</wp:posOffset>
                      </wp:positionH>
                      <wp:positionV relativeFrom="paragraph">
                        <wp:posOffset>324485</wp:posOffset>
                      </wp:positionV>
                      <wp:extent cx="899160" cy="365760"/>
                      <wp:effectExtent l="50800" t="25400" r="66040" b="91440"/>
                      <wp:wrapNone/>
                      <wp:docPr id="49" name="Text Box 6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9160" cy="365760"/>
                              </a:xfrm>
                              <a:prstGeom prst="rect">
                                <a:avLst/>
                              </a:prstGeom>
                              <a:noFill/>
                              <a:ln w="3175">
                                <a:solidFill>
                                  <a:schemeClr val="tx1">
                                    <a:lumMod val="100000"/>
                                    <a:lumOff val="0"/>
                                  </a:schemeClr>
                                </a:solidFill>
                                <a:miter lim="800000"/>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txbx>
                              <w:txbxContent>
                                <w:p w14:paraId="7A900405" w14:textId="77777777" w:rsidR="00E574CF" w:rsidRPr="00084632" w:rsidRDefault="00E574CF" w:rsidP="008904CC">
                                  <w:pPr>
                                    <w:jc w:val="center"/>
                                    <w:rPr>
                                      <w:rFonts w:ascii="Helvetica" w:hAnsi="Helvetica"/>
                                    </w:rPr>
                                  </w:pPr>
                                  <w:r w:rsidRPr="00084632">
                                    <w:rPr>
                                      <w:rFonts w:ascii="Helvetica" w:hAnsi="Helvetica"/>
                                    </w:rPr>
                                    <w:t>100</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4" o:spid="_x0000_s1028" type="#_x0000_t202" style="position:absolute;left:0;text-align:left;margin-left:50.75pt;margin-top:25.55pt;width:70.8pt;height:28.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" filled="f" fillcolor="#9bc1ff" strokecolor="black [3213]" strokeweight=".25pt">
                      <v:fill color2="#3f80cd" focus="100%" type="gradient">
                        <o:fill v:ext="view" type="gradientUnscaled"/>
                      </v:fill>
                      <v:shadow on="t" opacity="22938f" mv:blur="38100f" offset="0,2pt"/>
                      <v:textbox inset=",7.2pt,,7.2pt">
                        <w:txbxContent>
                          <w:p w14:paraId="7A900405" w14:textId="77777777" w:rsidR="004E7DC8" w:rsidRPr="00084632" w:rsidRDefault="004E7DC8" w:rsidP="008904CC">
                            <w:pPr>
                              <w:jc w:val="center"/>
                              <w:rPr>
                                <w:rFonts w:ascii="Helvetica" w:hAnsi="Helvetica"/>
                              </w:rPr>
                            </w:pPr>
                            <w:r w:rsidRPr="00084632">
                              <w:rPr>
                                <w:rFonts w:ascii="Helvetica" w:hAnsi="Helvetica"/>
                              </w:rPr>
                              <w:t>100</w:t>
                            </w:r>
                          </w:p>
                        </w:txbxContent>
                      </v:textbox>
                    </v:shape>
                  </w:pict>
                </mc:Fallback>
              </mc:AlternateContent>
            </w:r>
            <w:r w:rsidR="008904CC">
              <w:rPr>
                <w:rFonts w:ascii="Helvetica" w:hAnsi="Helvetica"/>
                <w:color w:val="000000"/>
                <w:sz w:val="22"/>
              </w:rPr>
              <w:t>36</w:t>
            </w:r>
          </w:p>
        </w:tc>
        <w:tc>
          <w:tcPr>
            <w:tcW w:w="1418" w:type="dxa"/>
          </w:tcPr>
          <w:p w14:paraId="21F7BECF" w14:textId="77777777" w:rsidR="008904CC" w:rsidRDefault="008904CC" w:rsidP="004D536A">
            <w:pPr>
              <w:jc w:val="center"/>
              <w:rPr>
                <w:rFonts w:ascii="Helvetica" w:hAnsi="Helvetica"/>
                <w:color w:val="000000"/>
                <w:sz w:val="22"/>
              </w:rPr>
            </w:pPr>
          </w:p>
          <w:p w14:paraId="385FC139" w14:textId="77777777" w:rsidR="008904CC" w:rsidRPr="0051456E" w:rsidRDefault="008904CC" w:rsidP="004D536A">
            <w:pPr>
              <w:jc w:val="center"/>
              <w:rPr>
                <w:rFonts w:ascii="Helvetica" w:hAnsi="Helvetica"/>
                <w:color w:val="000000"/>
                <w:sz w:val="22"/>
              </w:rPr>
            </w:pPr>
            <w:r>
              <w:rPr>
                <w:rFonts w:ascii="Helvetica" w:hAnsi="Helvetica"/>
                <w:color w:val="000000"/>
                <w:sz w:val="22"/>
              </w:rPr>
              <w:t>20%</w:t>
            </w:r>
          </w:p>
        </w:tc>
      </w:tr>
    </w:tbl>
    <w:p w14:paraId="12340BFE" w14:textId="77777777" w:rsidR="008904CC" w:rsidRPr="00E4688D" w:rsidRDefault="00126927" w:rsidP="008904CC">
      <w:pPr>
        <w:ind w:left="720"/>
        <w:rPr>
          <w:rFonts w:ascii="Helvetica" w:hAnsi="Helvetica"/>
          <w:b/>
          <w:color w:val="000000"/>
          <w:sz w:val="28"/>
        </w:rPr>
      </w:pPr>
      <w:r>
        <w:rPr>
          <w:noProof/>
          <w:lang w:eastAsia="en-US"/>
        </w:rPr>
        <mc:AlternateContent>
          <mc:Choice Requires="wps">
            <w:drawing>
              <wp:anchor distT="0" distB="0" distL="114300" distR="114300" simplePos="0" relativeHeight="251663360" behindDoc="0" locked="0" layoutInCell="1" allowOverlap="1" wp14:anchorId="38ED5719" wp14:editId="04333367">
                <wp:simplePos x="0" y="0"/>
                <wp:positionH relativeFrom="column">
                  <wp:posOffset>4079240</wp:posOffset>
                </wp:positionH>
                <wp:positionV relativeFrom="paragraph">
                  <wp:posOffset>17780</wp:posOffset>
                </wp:positionV>
                <wp:extent cx="863600" cy="365760"/>
                <wp:effectExtent l="0" t="0" r="0" b="0"/>
                <wp:wrapSquare wrapText="bothSides"/>
                <wp:docPr id="48"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63600" cy="36576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0409BD9" w14:textId="77777777" w:rsidR="00E574CF" w:rsidRPr="001A0743" w:rsidRDefault="00E574CF" w:rsidP="008904CC">
                            <w:pPr>
                              <w:rPr>
                                <w:rFonts w:ascii="Helvetica" w:hAnsi="Helvetica"/>
                                <w:b/>
                              </w:rPr>
                            </w:pPr>
                            <w:r w:rsidRPr="001A0743">
                              <w:rPr>
                                <w:rFonts w:ascii="Helvetica" w:hAnsi="Helvetica"/>
                                <w:b/>
                              </w:rPr>
                              <w:t>Tota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12" o:spid="_x0000_s1029" type="#_x0000_t202" style="position:absolute;left:0;text-align:left;margin-left:321.2pt;margin-top:1.4pt;width:68pt;height:28.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" filled="f" stroked="f">
                <v:path arrowok="t"/>
                <v:textbox>
                  <w:txbxContent>
                    <w:p w14:paraId="00409BD9" w14:textId="77777777" w:rsidR="004E7DC8" w:rsidRPr="001A0743" w:rsidRDefault="004E7DC8" w:rsidP="008904CC">
                      <w:pPr>
                        <w:rPr>
                          <w:rFonts w:ascii="Helvetica" w:hAnsi="Helvetica"/>
                          <w:b/>
                        </w:rPr>
                      </w:pPr>
                      <w:r w:rsidRPr="001A0743">
                        <w:rPr>
                          <w:rFonts w:ascii="Helvetica" w:hAnsi="Helvetica"/>
                          <w:b/>
                        </w:rPr>
                        <w:t>Total</w:t>
                      </w:r>
                    </w:p>
                  </w:txbxContent>
                </v:textbox>
                <w10:wrap type="square"/>
              </v:shape>
            </w:pict>
          </mc:Fallback>
        </mc:AlternateContent>
      </w:r>
    </w:p>
    <w:p w14:paraId="71BCC3DF" w14:textId="77777777" w:rsidR="008904CC" w:rsidRDefault="008904CC" w:rsidP="008904CC">
      <w:pPr>
        <w:ind w:left="720"/>
        <w:rPr>
          <w:rFonts w:ascii="Helvetica" w:hAnsi="Helvetica"/>
          <w:color w:val="000000"/>
        </w:rPr>
      </w:pPr>
    </w:p>
    <w:p w14:paraId="71B32F7B" w14:textId="77777777" w:rsidR="008904CC" w:rsidRDefault="008904CC" w:rsidP="008904CC">
      <w:pPr>
        <w:ind w:left="720"/>
        <w:rPr>
          <w:rFonts w:ascii="Helvetica" w:hAnsi="Helvetica"/>
          <w:color w:val="000000"/>
        </w:rPr>
      </w:pPr>
    </w:p>
    <w:p w14:paraId="02316A10" w14:textId="77777777" w:rsidR="008904CC" w:rsidRDefault="008904CC" w:rsidP="008904CC">
      <w:pPr>
        <w:ind w:left="720"/>
        <w:rPr>
          <w:rFonts w:ascii="Helvetica" w:hAnsi="Helvetica"/>
          <w:color w:val="000000"/>
        </w:rPr>
      </w:pPr>
    </w:p>
    <w:p w14:paraId="3CBE9C56" w14:textId="77777777" w:rsidR="008904CC" w:rsidRPr="00E4688D" w:rsidRDefault="008904CC" w:rsidP="008904CC">
      <w:pPr>
        <w:outlineLvl w:val="0"/>
        <w:rPr>
          <w:rFonts w:ascii="Helvetica" w:hAnsi="Helvetica"/>
          <w:color w:val="000000"/>
          <w:sz w:val="28"/>
        </w:rPr>
      </w:pPr>
      <w:r w:rsidRPr="00E4688D">
        <w:rPr>
          <w:rFonts w:ascii="Helvetica" w:hAnsi="Helvetica"/>
          <w:b/>
          <w:color w:val="000000"/>
          <w:sz w:val="28"/>
        </w:rPr>
        <w:t>I</w:t>
      </w:r>
      <w:r>
        <w:rPr>
          <w:rFonts w:ascii="Helvetica" w:hAnsi="Helvetica"/>
          <w:b/>
          <w:color w:val="000000"/>
          <w:sz w:val="28"/>
        </w:rPr>
        <w:t>nstructions</w:t>
      </w:r>
      <w:r w:rsidRPr="00E4688D">
        <w:rPr>
          <w:rFonts w:ascii="Helvetica" w:hAnsi="Helvetica"/>
          <w:b/>
          <w:color w:val="000000"/>
          <w:sz w:val="28"/>
        </w:rPr>
        <w:t xml:space="preserve"> to candidates</w:t>
      </w:r>
    </w:p>
    <w:p w14:paraId="778075BE" w14:textId="77777777" w:rsidR="008904CC" w:rsidRDefault="008904CC" w:rsidP="008904CC">
      <w:pPr>
        <w:outlineLvl w:val="0"/>
        <w:rPr>
          <w:rFonts w:ascii="Helvetica" w:hAnsi="Helvetica"/>
          <w:color w:val="000000"/>
        </w:rPr>
      </w:pPr>
    </w:p>
    <w:p w14:paraId="1631FD73" w14:textId="77777777" w:rsidR="008904CC" w:rsidRDefault="008904CC" w:rsidP="008904CC">
      <w:pPr>
        <w:outlineLvl w:val="0"/>
        <w:rPr>
          <w:rFonts w:ascii="Helvetica" w:hAnsi="Helvetica"/>
          <w:color w:val="000000"/>
        </w:rPr>
      </w:pPr>
      <w:r>
        <w:rPr>
          <w:rFonts w:ascii="Helvetica" w:hAnsi="Helvetica"/>
          <w:color w:val="000000"/>
        </w:rPr>
        <w:t>1.</w:t>
      </w:r>
      <w:r>
        <w:rPr>
          <w:rFonts w:ascii="Helvetica" w:hAnsi="Helvetica"/>
          <w:color w:val="000000"/>
        </w:rPr>
        <w:tab/>
        <w:t>Write your answers in this Question/Answer Booklet</w:t>
      </w:r>
      <w:r w:rsidR="00E03B43">
        <w:rPr>
          <w:rFonts w:ascii="Helvetica" w:hAnsi="Helvetica"/>
          <w:color w:val="000000"/>
        </w:rPr>
        <w:t>.</w:t>
      </w:r>
    </w:p>
    <w:p w14:paraId="16D4EF55" w14:textId="77777777" w:rsidR="008904CC" w:rsidRDefault="008904CC" w:rsidP="008904CC">
      <w:pPr>
        <w:ind w:left="720"/>
        <w:rPr>
          <w:rFonts w:ascii="Helvetica" w:hAnsi="Helvetica"/>
          <w:color w:val="000000"/>
        </w:rPr>
      </w:pPr>
    </w:p>
    <w:p w14:paraId="01EE5F75" w14:textId="77777777" w:rsidR="008904CC" w:rsidRDefault="008904CC" w:rsidP="008904CC">
      <w:pPr>
        <w:ind w:left="720" w:hanging="720"/>
        <w:rPr>
          <w:rFonts w:ascii="Helvetica" w:hAnsi="Helvetica"/>
          <w:color w:val="000000"/>
        </w:rPr>
      </w:pPr>
      <w:r>
        <w:rPr>
          <w:rFonts w:ascii="Helvetica" w:hAnsi="Helvetica"/>
          <w:color w:val="000000"/>
        </w:rPr>
        <w:t>2.</w:t>
      </w:r>
      <w:r>
        <w:rPr>
          <w:rFonts w:ascii="Helvetica" w:hAnsi="Helvetica"/>
          <w:color w:val="000000"/>
        </w:rPr>
        <w:tab/>
      </w:r>
      <w:r w:rsidR="00C0456A">
        <w:rPr>
          <w:rFonts w:ascii="Helvetica" w:hAnsi="Helvetica"/>
          <w:color w:val="000000"/>
        </w:rPr>
        <w:t xml:space="preserve">When calculating numerical answers, show your working or reasoning clearly. Give final answers to </w:t>
      </w:r>
      <w:r w:rsidR="00C0456A" w:rsidRPr="00E03B43">
        <w:rPr>
          <w:rFonts w:ascii="Helvetica" w:hAnsi="Helvetica"/>
          <w:b/>
          <w:color w:val="000000"/>
        </w:rPr>
        <w:t>three</w:t>
      </w:r>
      <w:r w:rsidR="00C0456A">
        <w:rPr>
          <w:rFonts w:ascii="Helvetica" w:hAnsi="Helvetica"/>
          <w:color w:val="000000"/>
        </w:rPr>
        <w:t xml:space="preserve"> significant figures and include appropriate units where applicable. </w:t>
      </w:r>
    </w:p>
    <w:p w14:paraId="30D0BB3C" w14:textId="77777777" w:rsidR="00E03B43" w:rsidRDefault="00E03B43" w:rsidP="008904CC">
      <w:pPr>
        <w:ind w:left="720" w:hanging="720"/>
        <w:rPr>
          <w:rFonts w:ascii="Helvetica" w:hAnsi="Helvetica"/>
          <w:color w:val="000000"/>
        </w:rPr>
      </w:pPr>
    </w:p>
    <w:p w14:paraId="52ABBB53" w14:textId="77777777" w:rsidR="00E03B43" w:rsidRPr="00E03B43" w:rsidRDefault="00E03B43" w:rsidP="008904CC">
      <w:pPr>
        <w:ind w:left="720" w:hanging="720"/>
        <w:rPr>
          <w:rFonts w:ascii="Helvetica" w:hAnsi="Helvetica"/>
          <w:color w:val="000000"/>
        </w:rPr>
      </w:pPr>
      <w:r>
        <w:rPr>
          <w:rFonts w:ascii="Helvetica" w:hAnsi="Helvetica"/>
          <w:color w:val="000000"/>
        </w:rPr>
        <w:tab/>
        <w:t xml:space="preserve">When estimating numerical answers, show your working or reasoning clearly. Give final answers to a maximum of </w:t>
      </w:r>
      <w:r>
        <w:rPr>
          <w:rFonts w:ascii="Helvetica" w:hAnsi="Helvetica"/>
          <w:b/>
          <w:color w:val="000000"/>
        </w:rPr>
        <w:t>two</w:t>
      </w:r>
      <w:r>
        <w:rPr>
          <w:rFonts w:ascii="Helvetica" w:hAnsi="Helvetica"/>
          <w:color w:val="000000"/>
        </w:rPr>
        <w:t xml:space="preserve"> significant figures and include appropriate units where applicable. </w:t>
      </w:r>
    </w:p>
    <w:p w14:paraId="213E376C" w14:textId="77777777" w:rsidR="008904CC" w:rsidRDefault="008904CC" w:rsidP="008904CC">
      <w:pPr>
        <w:ind w:left="720"/>
        <w:rPr>
          <w:rFonts w:ascii="Helvetica" w:hAnsi="Helvetica"/>
          <w:color w:val="000000"/>
        </w:rPr>
      </w:pPr>
    </w:p>
    <w:p w14:paraId="6AE0DCA9" w14:textId="77777777" w:rsidR="008904CC" w:rsidRDefault="008904CC" w:rsidP="008904CC">
      <w:pPr>
        <w:ind w:left="720" w:hanging="720"/>
        <w:rPr>
          <w:rFonts w:ascii="Helvetica" w:hAnsi="Helvetica"/>
          <w:color w:val="000000"/>
        </w:rPr>
      </w:pPr>
      <w:r>
        <w:rPr>
          <w:rFonts w:ascii="Helvetica" w:hAnsi="Helvetica"/>
          <w:color w:val="000000"/>
        </w:rPr>
        <w:t>3.</w:t>
      </w:r>
      <w:r>
        <w:rPr>
          <w:rFonts w:ascii="Helvetica" w:hAnsi="Helvetica"/>
          <w:color w:val="000000"/>
        </w:rPr>
        <w:tab/>
        <w:t xml:space="preserve">You must be careful to confine your responses to the specific questions asked and to follow any instructions that are specific to a particular question. </w:t>
      </w:r>
    </w:p>
    <w:p w14:paraId="4F7E2299" w14:textId="77777777" w:rsidR="00DA74BE" w:rsidRDefault="00DA74BE" w:rsidP="00CB1317">
      <w:pPr>
        <w:rPr>
          <w:rFonts w:ascii="Helvetica" w:hAnsi="Helvetica"/>
          <w:color w:val="000000"/>
        </w:rPr>
      </w:pPr>
    </w:p>
    <w:p w14:paraId="3502344E" w14:textId="77777777" w:rsidR="00CB1317" w:rsidRPr="00CB1317" w:rsidRDefault="00CB1317" w:rsidP="00CB1317">
      <w:pPr>
        <w:ind w:left="720" w:hanging="720"/>
        <w:rPr>
          <w:rFonts w:ascii="Helvetica" w:hAnsi="Helvetica"/>
          <w:color w:val="000000"/>
        </w:rPr>
      </w:pPr>
      <w:r>
        <w:rPr>
          <w:rFonts w:ascii="Helvetica" w:hAnsi="Helvetica"/>
          <w:color w:val="000000"/>
        </w:rPr>
        <w:t>4.</w:t>
      </w:r>
      <w:r>
        <w:rPr>
          <w:rFonts w:ascii="Helvetica" w:hAnsi="Helvetica"/>
          <w:color w:val="000000"/>
        </w:rPr>
        <w:tab/>
        <w:t xml:space="preserve">The Formulae and Data booklet is </w:t>
      </w:r>
      <w:r>
        <w:rPr>
          <w:rFonts w:ascii="Helvetica" w:hAnsi="Helvetica"/>
          <w:b/>
          <w:color w:val="000000"/>
        </w:rPr>
        <w:t>not</w:t>
      </w:r>
      <w:r>
        <w:rPr>
          <w:rFonts w:ascii="Helvetica" w:hAnsi="Helvetica"/>
          <w:color w:val="000000"/>
        </w:rPr>
        <w:t xml:space="preserve"> handed in with your Question/Answer Booklet.</w:t>
      </w:r>
    </w:p>
    <w:p w14:paraId="309D5D51" w14:textId="77777777" w:rsidR="008904CC" w:rsidRDefault="008904CC" w:rsidP="008904CC">
      <w:pPr>
        <w:rPr>
          <w:rFonts w:ascii="Helvetica" w:hAnsi="Helvetica"/>
          <w:color w:val="000000"/>
        </w:rPr>
      </w:pPr>
    </w:p>
    <w:p w14:paraId="2011C31F" w14:textId="77777777" w:rsidR="008904CC" w:rsidRPr="004B7021" w:rsidRDefault="008904CC" w:rsidP="008904CC">
      <w:pPr>
        <w:rPr>
          <w:rFonts w:ascii="Helvetica" w:hAnsi="Helvetica"/>
          <w:color w:val="000000"/>
        </w:rPr>
      </w:pPr>
    </w:p>
    <w:p w14:paraId="647735CE" w14:textId="77777777" w:rsidR="008904CC" w:rsidRDefault="008904CC" w:rsidP="008904CC">
      <w:pPr>
        <w:ind w:left="720"/>
        <w:rPr>
          <w:rFonts w:ascii="Helvetica" w:hAnsi="Helvetica"/>
          <w:color w:val="000000"/>
        </w:rPr>
      </w:pPr>
    </w:p>
    <w:p w14:paraId="4C580CDB" w14:textId="77777777" w:rsidR="008904CC" w:rsidRDefault="008904CC" w:rsidP="008904CC">
      <w:pPr>
        <w:ind w:left="720"/>
        <w:rPr>
          <w:rFonts w:ascii="Helvetica" w:hAnsi="Helvetica"/>
          <w:color w:val="000000"/>
        </w:rPr>
      </w:pPr>
    </w:p>
    <w:p w14:paraId="68F21269" w14:textId="77777777" w:rsidR="008904CC" w:rsidRDefault="008904CC" w:rsidP="008904CC">
      <w:pPr>
        <w:ind w:left="720"/>
        <w:rPr>
          <w:rFonts w:ascii="Helvetica" w:hAnsi="Helvetica"/>
          <w:color w:val="000000"/>
        </w:rPr>
      </w:pPr>
    </w:p>
    <w:p w14:paraId="29B932B8" w14:textId="77777777" w:rsidR="008904CC" w:rsidRDefault="008904CC" w:rsidP="008904CC">
      <w:pPr>
        <w:ind w:left="720"/>
        <w:rPr>
          <w:rFonts w:ascii="Helvetica" w:hAnsi="Helvetica"/>
          <w:color w:val="000000"/>
        </w:rPr>
      </w:pPr>
    </w:p>
    <w:p w14:paraId="40DB77E3" w14:textId="77777777" w:rsidR="008904CC" w:rsidRDefault="008904CC" w:rsidP="008904CC">
      <w:pPr>
        <w:ind w:left="720"/>
        <w:rPr>
          <w:rFonts w:ascii="Helvetica" w:hAnsi="Helvetica"/>
          <w:color w:val="000000"/>
        </w:rPr>
      </w:pPr>
    </w:p>
    <w:p w14:paraId="3E931E66" w14:textId="77777777" w:rsidR="008904CC" w:rsidRDefault="008904CC" w:rsidP="008904CC">
      <w:pPr>
        <w:ind w:left="720"/>
        <w:rPr>
          <w:rFonts w:ascii="Helvetica" w:hAnsi="Helvetica"/>
          <w:color w:val="000000"/>
        </w:rPr>
      </w:pPr>
    </w:p>
    <w:p w14:paraId="2D020E37" w14:textId="77777777" w:rsidR="008904CC" w:rsidRDefault="008904CC" w:rsidP="008904CC">
      <w:pPr>
        <w:ind w:left="720"/>
        <w:rPr>
          <w:rFonts w:ascii="Helvetica" w:hAnsi="Helvetica"/>
          <w:color w:val="000000"/>
        </w:rPr>
      </w:pPr>
    </w:p>
    <w:p w14:paraId="42E821AE" w14:textId="77777777" w:rsidR="008904CC" w:rsidRDefault="008904CC" w:rsidP="008904CC">
      <w:pPr>
        <w:ind w:left="720"/>
        <w:rPr>
          <w:rFonts w:ascii="Helvetica" w:hAnsi="Helvetica"/>
          <w:color w:val="000000"/>
        </w:rPr>
      </w:pPr>
    </w:p>
    <w:p w14:paraId="5E60F7E9" w14:textId="77777777" w:rsidR="008904CC" w:rsidRDefault="008904CC" w:rsidP="008904CC">
      <w:pPr>
        <w:ind w:left="720"/>
        <w:rPr>
          <w:rFonts w:ascii="Helvetica" w:hAnsi="Helvetica"/>
          <w:color w:val="000000"/>
        </w:rPr>
      </w:pPr>
    </w:p>
    <w:p w14:paraId="49138E78" w14:textId="77777777" w:rsidR="008904CC" w:rsidRPr="0075275B" w:rsidRDefault="008904CC" w:rsidP="008904CC">
      <w:pPr>
        <w:pStyle w:val="BodyTextIndent2"/>
        <w:rPr>
          <w:rFonts w:ascii="Helvetica" w:hAnsi="Helvetica"/>
          <w:sz w:val="24"/>
        </w:rPr>
      </w:pPr>
    </w:p>
    <w:p w14:paraId="0E4D6FDB" w14:textId="77777777" w:rsidR="008904CC" w:rsidRPr="0075275B" w:rsidRDefault="008904CC" w:rsidP="008904CC">
      <w:pPr>
        <w:pStyle w:val="Title"/>
        <w:rPr>
          <w:rFonts w:ascii="Helvetica" w:hAnsi="Helvetica"/>
          <w:sz w:val="24"/>
        </w:rPr>
      </w:pPr>
    </w:p>
    <w:p w14:paraId="4BC8EB5E" w14:textId="77777777" w:rsidR="008904CC" w:rsidRPr="0075275B" w:rsidRDefault="008904CC" w:rsidP="008904CC">
      <w:pPr>
        <w:pStyle w:val="Title"/>
        <w:rPr>
          <w:rFonts w:ascii="Helvetica" w:hAnsi="Helvetica"/>
          <w:sz w:val="24"/>
        </w:rPr>
      </w:pPr>
    </w:p>
    <w:p w14:paraId="75FA4193" w14:textId="77777777" w:rsidR="008904CC" w:rsidRPr="0075275B" w:rsidRDefault="008904CC" w:rsidP="008904CC">
      <w:pPr>
        <w:pStyle w:val="Title"/>
        <w:rPr>
          <w:rFonts w:ascii="Helvetica" w:hAnsi="Helvetica"/>
          <w:sz w:val="24"/>
        </w:rPr>
      </w:pPr>
    </w:p>
    <w:p w14:paraId="1CB288BC" w14:textId="77777777" w:rsidR="008904CC" w:rsidRPr="0075275B" w:rsidRDefault="008904CC" w:rsidP="008904CC">
      <w:pPr>
        <w:pStyle w:val="Title"/>
        <w:rPr>
          <w:rFonts w:ascii="Helvetica" w:hAnsi="Helvetica"/>
          <w:sz w:val="24"/>
        </w:rPr>
      </w:pPr>
    </w:p>
    <w:p w14:paraId="0834502B" w14:textId="77777777" w:rsidR="008904CC" w:rsidRPr="0075275B" w:rsidRDefault="008904CC" w:rsidP="008904CC">
      <w:pPr>
        <w:pStyle w:val="Title"/>
        <w:rPr>
          <w:rFonts w:ascii="Helvetica" w:hAnsi="Helvetica"/>
          <w:sz w:val="24"/>
        </w:rPr>
      </w:pPr>
    </w:p>
    <w:p w14:paraId="59F43A1E" w14:textId="77777777" w:rsidR="008904CC" w:rsidRPr="0075275B" w:rsidRDefault="008904CC" w:rsidP="008904CC">
      <w:pPr>
        <w:pStyle w:val="Title"/>
        <w:rPr>
          <w:rFonts w:ascii="Helvetica" w:hAnsi="Helvetica"/>
          <w:sz w:val="24"/>
        </w:rPr>
      </w:pPr>
    </w:p>
    <w:p w14:paraId="09666918" w14:textId="77777777" w:rsidR="008904CC" w:rsidRPr="0075275B" w:rsidRDefault="008904CC" w:rsidP="008904CC">
      <w:pPr>
        <w:pStyle w:val="Title"/>
        <w:rPr>
          <w:rFonts w:ascii="Helvetica" w:hAnsi="Helvetica"/>
          <w:sz w:val="24"/>
        </w:rPr>
      </w:pPr>
    </w:p>
    <w:p w14:paraId="38DA692E" w14:textId="77777777" w:rsidR="008904CC" w:rsidRDefault="008904CC" w:rsidP="008904CC">
      <w:pPr>
        <w:pStyle w:val="Title"/>
        <w:rPr>
          <w:rFonts w:ascii="Helvetica" w:hAnsi="Helvetica"/>
          <w:sz w:val="24"/>
        </w:rPr>
      </w:pPr>
    </w:p>
    <w:p w14:paraId="2E01CAAD" w14:textId="77777777" w:rsidR="008904CC" w:rsidRDefault="008904CC" w:rsidP="008904CC">
      <w:pPr>
        <w:pStyle w:val="Title"/>
        <w:rPr>
          <w:rFonts w:ascii="Helvetica" w:hAnsi="Helvetica"/>
          <w:sz w:val="24"/>
        </w:rPr>
      </w:pPr>
    </w:p>
    <w:p w14:paraId="15C914D5" w14:textId="77777777" w:rsidR="008904CC" w:rsidRDefault="008904CC" w:rsidP="008904CC">
      <w:pPr>
        <w:pStyle w:val="Title"/>
        <w:rPr>
          <w:rFonts w:ascii="Helvetica" w:hAnsi="Helvetica"/>
          <w:sz w:val="24"/>
        </w:rPr>
      </w:pPr>
    </w:p>
    <w:p w14:paraId="5E30FBE1" w14:textId="77777777" w:rsidR="008904CC" w:rsidRDefault="008904CC" w:rsidP="008904CC">
      <w:pPr>
        <w:pStyle w:val="Title"/>
        <w:rPr>
          <w:rFonts w:ascii="Helvetica" w:hAnsi="Helvetica"/>
          <w:sz w:val="24"/>
        </w:rPr>
      </w:pPr>
    </w:p>
    <w:p w14:paraId="183BD20A" w14:textId="77777777" w:rsidR="008904CC" w:rsidRDefault="008904CC" w:rsidP="008904CC">
      <w:pPr>
        <w:pStyle w:val="Title"/>
        <w:rPr>
          <w:rFonts w:ascii="Helvetica" w:hAnsi="Helvetica"/>
          <w:sz w:val="24"/>
        </w:rPr>
      </w:pPr>
    </w:p>
    <w:p w14:paraId="49F5814E" w14:textId="77777777" w:rsidR="008904CC" w:rsidRDefault="008904CC" w:rsidP="008904CC">
      <w:pPr>
        <w:pStyle w:val="Title"/>
        <w:rPr>
          <w:rFonts w:ascii="Helvetica" w:hAnsi="Helvetica"/>
          <w:sz w:val="24"/>
        </w:rPr>
      </w:pPr>
    </w:p>
    <w:p w14:paraId="6A6E6599" w14:textId="77777777" w:rsidR="008904CC" w:rsidRDefault="008904CC" w:rsidP="008904CC">
      <w:pPr>
        <w:pStyle w:val="Title"/>
        <w:rPr>
          <w:rFonts w:ascii="Helvetica" w:hAnsi="Helvetica"/>
          <w:sz w:val="24"/>
        </w:rPr>
      </w:pPr>
    </w:p>
    <w:p w14:paraId="283C9DBD" w14:textId="77777777" w:rsidR="008904CC" w:rsidRDefault="008904CC" w:rsidP="008904CC">
      <w:pPr>
        <w:pStyle w:val="Title"/>
        <w:rPr>
          <w:rFonts w:ascii="Helvetica" w:hAnsi="Helvetica"/>
          <w:sz w:val="24"/>
        </w:rPr>
      </w:pPr>
    </w:p>
    <w:p w14:paraId="387C1881" w14:textId="77777777" w:rsidR="008904CC" w:rsidRDefault="008904CC" w:rsidP="008904CC">
      <w:pPr>
        <w:pStyle w:val="Title"/>
        <w:rPr>
          <w:rFonts w:ascii="Helvetica" w:hAnsi="Helvetica"/>
          <w:sz w:val="24"/>
        </w:rPr>
      </w:pPr>
    </w:p>
    <w:p w14:paraId="0BC4D339" w14:textId="77777777" w:rsidR="008904CC" w:rsidRDefault="008904CC" w:rsidP="008904CC">
      <w:pPr>
        <w:pStyle w:val="Title"/>
        <w:rPr>
          <w:rFonts w:ascii="Helvetica" w:hAnsi="Helvetica"/>
          <w:sz w:val="24"/>
        </w:rPr>
      </w:pPr>
    </w:p>
    <w:p w14:paraId="18E7FAB1" w14:textId="77777777" w:rsidR="008904CC" w:rsidRDefault="008904CC" w:rsidP="008904CC">
      <w:pPr>
        <w:pStyle w:val="Title"/>
        <w:rPr>
          <w:rFonts w:ascii="Helvetica" w:hAnsi="Helvetica"/>
          <w:sz w:val="24"/>
        </w:rPr>
      </w:pPr>
    </w:p>
    <w:p w14:paraId="168908A2" w14:textId="77777777" w:rsidR="008904CC" w:rsidRDefault="008904CC" w:rsidP="008904CC">
      <w:pPr>
        <w:pStyle w:val="Title"/>
        <w:rPr>
          <w:rFonts w:ascii="Helvetica" w:hAnsi="Helvetica"/>
          <w:sz w:val="24"/>
        </w:rPr>
      </w:pPr>
    </w:p>
    <w:p w14:paraId="221CE866" w14:textId="77777777" w:rsidR="008904CC" w:rsidRDefault="008904CC" w:rsidP="008904CC">
      <w:pPr>
        <w:pStyle w:val="Title"/>
        <w:rPr>
          <w:rFonts w:ascii="Helvetica" w:hAnsi="Helvetica"/>
          <w:sz w:val="24"/>
        </w:rPr>
      </w:pPr>
    </w:p>
    <w:p w14:paraId="4A0C57B6" w14:textId="77777777" w:rsidR="008904CC" w:rsidRDefault="008904CC" w:rsidP="008904CC">
      <w:pPr>
        <w:pStyle w:val="Title"/>
        <w:rPr>
          <w:rFonts w:ascii="Helvetica" w:hAnsi="Helvetica"/>
          <w:sz w:val="24"/>
        </w:rPr>
      </w:pPr>
    </w:p>
    <w:p w14:paraId="568DC5F8" w14:textId="77777777" w:rsidR="008904CC" w:rsidRDefault="008904CC" w:rsidP="008904CC">
      <w:pPr>
        <w:pStyle w:val="Title"/>
        <w:outlineLvl w:val="0"/>
        <w:rPr>
          <w:rFonts w:ascii="Helvetica" w:hAnsi="Helvetica"/>
          <w:sz w:val="24"/>
        </w:rPr>
      </w:pPr>
      <w:r>
        <w:rPr>
          <w:rFonts w:ascii="Helvetica" w:hAnsi="Helvetica"/>
          <w:sz w:val="24"/>
        </w:rPr>
        <w:t>YEAR 12</w:t>
      </w:r>
      <w:r w:rsidRPr="0075275B">
        <w:rPr>
          <w:rFonts w:ascii="Helvetica" w:hAnsi="Helvetica"/>
          <w:sz w:val="24"/>
        </w:rPr>
        <w:t xml:space="preserve"> </w:t>
      </w:r>
    </w:p>
    <w:p w14:paraId="17F0A7AB" w14:textId="77777777" w:rsidR="008904CC" w:rsidRPr="0075275B" w:rsidRDefault="008904CC" w:rsidP="008904CC">
      <w:pPr>
        <w:pStyle w:val="Title"/>
        <w:rPr>
          <w:rFonts w:ascii="Helvetica" w:hAnsi="Helvetica"/>
          <w:sz w:val="24"/>
        </w:rPr>
      </w:pPr>
      <w:r>
        <w:rPr>
          <w:rFonts w:ascii="Helvetica" w:hAnsi="Helvetica"/>
          <w:sz w:val="24"/>
        </w:rPr>
        <w:t>PHYSICS STAGE 3</w:t>
      </w:r>
    </w:p>
    <w:p w14:paraId="065D062B" w14:textId="77777777" w:rsidR="008904CC" w:rsidRPr="0075275B" w:rsidRDefault="00C635D9" w:rsidP="008904CC">
      <w:pPr>
        <w:jc w:val="center"/>
        <w:rPr>
          <w:rFonts w:ascii="Helvetica" w:hAnsi="Helvetica"/>
          <w:b/>
        </w:rPr>
      </w:pPr>
      <w:r>
        <w:rPr>
          <w:rFonts w:ascii="Helvetica" w:hAnsi="Helvetica"/>
          <w:b/>
          <w:color w:val="000000"/>
        </w:rPr>
        <w:t>TRIAL</w:t>
      </w:r>
      <w:r w:rsidR="008904CC" w:rsidRPr="0075275B">
        <w:rPr>
          <w:rFonts w:ascii="Helvetica" w:hAnsi="Helvetica"/>
          <w:b/>
          <w:color w:val="000000"/>
        </w:rPr>
        <w:t xml:space="preserve"> EXAMINATION 20</w:t>
      </w:r>
      <w:r w:rsidR="008904CC">
        <w:rPr>
          <w:rFonts w:ascii="Helvetica" w:hAnsi="Helvetica"/>
          <w:b/>
          <w:color w:val="000000"/>
        </w:rPr>
        <w:t>1</w:t>
      </w:r>
      <w:r w:rsidR="00432BFD">
        <w:rPr>
          <w:rFonts w:ascii="Helvetica" w:hAnsi="Helvetica"/>
          <w:b/>
          <w:color w:val="000000"/>
        </w:rPr>
        <w:t>3</w:t>
      </w:r>
    </w:p>
    <w:p w14:paraId="39C25831" w14:textId="77777777" w:rsidR="008904CC" w:rsidRPr="0075275B" w:rsidRDefault="008904CC" w:rsidP="008904CC">
      <w:pPr>
        <w:rPr>
          <w:rFonts w:ascii="Helvetica" w:hAnsi="Helvetica"/>
          <w:b/>
        </w:rPr>
      </w:pPr>
    </w:p>
    <w:p w14:paraId="6FBE2EF5" w14:textId="77777777" w:rsidR="008904CC" w:rsidRPr="0075275B" w:rsidRDefault="008904CC" w:rsidP="008904CC">
      <w:pPr>
        <w:rPr>
          <w:rFonts w:ascii="Helvetica" w:hAnsi="Helvetica"/>
          <w:b/>
        </w:rPr>
      </w:pPr>
    </w:p>
    <w:p w14:paraId="6E1C6111" w14:textId="77777777" w:rsidR="008904CC" w:rsidRPr="0075275B" w:rsidRDefault="008904CC" w:rsidP="008904CC">
      <w:pPr>
        <w:rPr>
          <w:rFonts w:ascii="Helvetica" w:hAnsi="Helvetica"/>
          <w:b/>
        </w:rPr>
      </w:pPr>
    </w:p>
    <w:p w14:paraId="51C4B0F3" w14:textId="77777777" w:rsidR="008904CC" w:rsidRDefault="008904CC" w:rsidP="008904CC">
      <w:pPr>
        <w:jc w:val="center"/>
        <w:outlineLvl w:val="0"/>
        <w:rPr>
          <w:rFonts w:ascii="Helvetica" w:hAnsi="Helvetica"/>
          <w:b/>
        </w:rPr>
      </w:pPr>
      <w:r>
        <w:rPr>
          <w:rFonts w:ascii="Helvetica" w:hAnsi="Helvetica"/>
          <w:b/>
        </w:rPr>
        <w:t>Section One: Short Response</w:t>
      </w:r>
    </w:p>
    <w:p w14:paraId="01C54A26" w14:textId="77777777" w:rsidR="008904CC" w:rsidRDefault="008904CC" w:rsidP="008904CC">
      <w:pPr>
        <w:jc w:val="center"/>
        <w:rPr>
          <w:rFonts w:ascii="Helvetica" w:hAnsi="Helvetica"/>
          <w:b/>
        </w:rPr>
      </w:pPr>
    </w:p>
    <w:p w14:paraId="08BA4E8D" w14:textId="77777777" w:rsidR="008904CC" w:rsidRDefault="008904CC" w:rsidP="008904CC">
      <w:pPr>
        <w:rPr>
          <w:rFonts w:ascii="Helvetica" w:hAnsi="Helvetica"/>
        </w:rPr>
      </w:pPr>
      <w:r>
        <w:rPr>
          <w:rFonts w:ascii="Helvetica" w:hAnsi="Helvetica"/>
        </w:rPr>
        <w:t xml:space="preserve">This section has </w:t>
      </w:r>
      <w:r w:rsidR="00BE4CF9">
        <w:rPr>
          <w:rFonts w:ascii="Helvetica" w:hAnsi="Helvetica"/>
          <w:b/>
        </w:rPr>
        <w:t>fifteen</w:t>
      </w:r>
      <w:r w:rsidR="00432BFD">
        <w:rPr>
          <w:rFonts w:ascii="Helvetica" w:hAnsi="Helvetica"/>
          <w:b/>
        </w:rPr>
        <w:t xml:space="preserve"> (</w:t>
      </w:r>
      <w:r w:rsidR="00BE4CF9">
        <w:rPr>
          <w:rFonts w:ascii="Helvetica" w:hAnsi="Helvetica"/>
          <w:b/>
        </w:rPr>
        <w:t>15</w:t>
      </w:r>
      <w:r>
        <w:rPr>
          <w:rFonts w:ascii="Helvetica" w:hAnsi="Helvetica"/>
          <w:b/>
        </w:rPr>
        <w:t>)</w:t>
      </w:r>
      <w:r>
        <w:rPr>
          <w:rFonts w:ascii="Helvetica" w:hAnsi="Helvetica"/>
        </w:rPr>
        <w:t xml:space="preserve"> questions. Answer </w:t>
      </w:r>
      <w:r>
        <w:rPr>
          <w:rFonts w:ascii="Helvetica" w:hAnsi="Helvetica"/>
          <w:b/>
        </w:rPr>
        <w:t xml:space="preserve">all </w:t>
      </w:r>
      <w:r>
        <w:rPr>
          <w:rFonts w:ascii="Helvetica" w:hAnsi="Helvetica"/>
        </w:rPr>
        <w:t xml:space="preserve">questions. Write your answers in the space provided. </w:t>
      </w:r>
    </w:p>
    <w:p w14:paraId="6E643A49" w14:textId="77777777" w:rsidR="008904CC" w:rsidRDefault="008904CC" w:rsidP="008904CC">
      <w:pPr>
        <w:rPr>
          <w:rFonts w:ascii="Helvetica" w:hAnsi="Helvetica"/>
        </w:rPr>
      </w:pPr>
    </w:p>
    <w:p w14:paraId="161CE2CC" w14:textId="77777777" w:rsidR="008904CC" w:rsidRPr="004B7021" w:rsidRDefault="008904CC" w:rsidP="008904CC">
      <w:pPr>
        <w:outlineLvl w:val="0"/>
        <w:rPr>
          <w:rFonts w:ascii="Helvetica" w:hAnsi="Helvetica"/>
        </w:rPr>
      </w:pPr>
      <w:r>
        <w:rPr>
          <w:rFonts w:ascii="Helvetica" w:hAnsi="Helvetica"/>
        </w:rPr>
        <w:t xml:space="preserve">Suggested working time for this section is </w:t>
      </w:r>
      <w:r>
        <w:rPr>
          <w:rFonts w:ascii="Helvetica" w:hAnsi="Helvetica"/>
          <w:b/>
        </w:rPr>
        <w:t>50 minutes</w:t>
      </w:r>
      <w:r>
        <w:rPr>
          <w:rFonts w:ascii="Helvetica" w:hAnsi="Helvetica"/>
        </w:rPr>
        <w:t>.</w:t>
      </w:r>
    </w:p>
    <w:p w14:paraId="6D356008" w14:textId="77777777" w:rsidR="008904CC" w:rsidRPr="0075275B" w:rsidRDefault="008904CC" w:rsidP="008904CC">
      <w:pPr>
        <w:rPr>
          <w:rFonts w:ascii="Helvetica" w:hAnsi="Helvetica"/>
        </w:rPr>
      </w:pPr>
    </w:p>
    <w:p w14:paraId="33B20E64" w14:textId="77777777" w:rsidR="008904CC" w:rsidRDefault="008904CC" w:rsidP="008904CC">
      <w:pPr>
        <w:tabs>
          <w:tab w:val="left" w:pos="0"/>
        </w:tabs>
        <w:outlineLvl w:val="0"/>
        <w:rPr>
          <w:rFonts w:ascii="Helvetica" w:hAnsi="Helvetica"/>
          <w:sz w:val="28"/>
        </w:rPr>
      </w:pPr>
    </w:p>
    <w:p w14:paraId="50DED2FE" w14:textId="77777777" w:rsidR="008904CC" w:rsidRDefault="008904CC" w:rsidP="008904CC">
      <w:pPr>
        <w:tabs>
          <w:tab w:val="left" w:pos="0"/>
        </w:tabs>
        <w:outlineLvl w:val="0"/>
        <w:rPr>
          <w:rFonts w:ascii="Helvetica" w:hAnsi="Helvetica"/>
          <w:sz w:val="28"/>
        </w:rPr>
      </w:pPr>
    </w:p>
    <w:p w14:paraId="0F512AC0" w14:textId="77777777" w:rsidR="008904CC" w:rsidRDefault="008904CC" w:rsidP="008904CC">
      <w:pPr>
        <w:tabs>
          <w:tab w:val="left" w:pos="0"/>
        </w:tabs>
        <w:outlineLvl w:val="0"/>
        <w:rPr>
          <w:rFonts w:ascii="Helvetica" w:hAnsi="Helvetica"/>
          <w:sz w:val="28"/>
        </w:rPr>
      </w:pPr>
    </w:p>
    <w:p w14:paraId="37E1BE60" w14:textId="77777777" w:rsidR="008904CC" w:rsidRDefault="008904CC" w:rsidP="008904CC">
      <w:pPr>
        <w:tabs>
          <w:tab w:val="left" w:pos="0"/>
        </w:tabs>
        <w:outlineLvl w:val="0"/>
        <w:rPr>
          <w:rFonts w:ascii="Helvetica" w:hAnsi="Helvetica"/>
          <w:sz w:val="28"/>
        </w:rPr>
      </w:pPr>
    </w:p>
    <w:p w14:paraId="6A512C4F" w14:textId="77777777" w:rsidR="008904CC" w:rsidRDefault="008904CC" w:rsidP="008904CC">
      <w:pPr>
        <w:tabs>
          <w:tab w:val="left" w:pos="0"/>
        </w:tabs>
        <w:outlineLvl w:val="0"/>
        <w:rPr>
          <w:rFonts w:ascii="Helvetica" w:hAnsi="Helvetica"/>
          <w:sz w:val="28"/>
        </w:rPr>
      </w:pPr>
    </w:p>
    <w:p w14:paraId="471DBED2" w14:textId="77777777" w:rsidR="008904CC" w:rsidRDefault="008904CC" w:rsidP="008904CC">
      <w:pPr>
        <w:tabs>
          <w:tab w:val="left" w:pos="0"/>
        </w:tabs>
        <w:outlineLvl w:val="0"/>
        <w:rPr>
          <w:rFonts w:ascii="Helvetica" w:hAnsi="Helvetica"/>
          <w:sz w:val="28"/>
        </w:rPr>
      </w:pPr>
    </w:p>
    <w:p w14:paraId="5B2E5C3F" w14:textId="77777777" w:rsidR="008904CC" w:rsidRDefault="008904CC" w:rsidP="008904CC">
      <w:pPr>
        <w:tabs>
          <w:tab w:val="left" w:pos="0"/>
        </w:tabs>
        <w:outlineLvl w:val="0"/>
        <w:rPr>
          <w:rFonts w:ascii="Helvetica" w:hAnsi="Helvetica"/>
          <w:sz w:val="28"/>
        </w:rPr>
      </w:pPr>
    </w:p>
    <w:p w14:paraId="1C95D48D" w14:textId="77777777" w:rsidR="008904CC" w:rsidRDefault="008904CC" w:rsidP="008904CC">
      <w:pPr>
        <w:tabs>
          <w:tab w:val="left" w:pos="0"/>
        </w:tabs>
        <w:outlineLvl w:val="0"/>
        <w:rPr>
          <w:rFonts w:ascii="Helvetica" w:hAnsi="Helvetica"/>
          <w:sz w:val="28"/>
        </w:rPr>
      </w:pPr>
    </w:p>
    <w:p w14:paraId="3B07DBC5" w14:textId="77777777" w:rsidR="008201C7" w:rsidRPr="00594F10" w:rsidRDefault="008201C7" w:rsidP="008201C7">
      <w:pPr>
        <w:rPr>
          <w:rFonts w:ascii="Helvetica" w:hAnsi="Helvetica"/>
          <w:color w:val="0000FF"/>
          <w:szCs w:val="20"/>
          <w:u w:val="single"/>
          <w:lang w:val="en-AU"/>
        </w:rPr>
      </w:pPr>
      <w:r w:rsidRPr="00594F10">
        <w:rPr>
          <w:rFonts w:ascii="Helvetica" w:hAnsi="Helvetica"/>
          <w:szCs w:val="20"/>
          <w:lang w:val="en-AU"/>
        </w:rPr>
        <w:fldChar w:fldCharType="begin"/>
      </w:r>
      <w:r w:rsidRPr="00594F10">
        <w:rPr>
          <w:rFonts w:ascii="Helvetica" w:hAnsi="Helvetica"/>
          <w:szCs w:val="20"/>
          <w:lang w:val="en-AU"/>
        </w:rPr>
        <w:instrText xml:space="preserve"> HYPERLINK "https://dl-web.dropbox.com/get/Yr%2012%20exam.pdf?w=AAAfmwMh8vAPvmsDQm1pvFYyKZMvqex6fDr7L635ibMFwA" \l "page=1" </w:instrText>
      </w:r>
      <w:r w:rsidRPr="00594F10">
        <w:rPr>
          <w:rFonts w:ascii="Helvetica" w:hAnsi="Helvetica"/>
          <w:szCs w:val="20"/>
          <w:lang w:val="en-AU"/>
        </w:rPr>
        <w:fldChar w:fldCharType="separate"/>
      </w:r>
    </w:p>
    <w:p w14:paraId="3786F766" w14:textId="77777777" w:rsidR="00387625" w:rsidRDefault="008201C7" w:rsidP="008201C7">
      <w:pPr>
        <w:rPr>
          <w:rFonts w:ascii="Helvetica" w:hAnsi="Helvetica"/>
          <w:szCs w:val="20"/>
          <w:lang w:val="en-AU"/>
        </w:rPr>
      </w:pPr>
      <w:r w:rsidRPr="00594F10">
        <w:rPr>
          <w:rFonts w:ascii="Helvetica" w:hAnsi="Helvetica"/>
          <w:szCs w:val="20"/>
          <w:lang w:val="en-AU"/>
        </w:rPr>
        <w:fldChar w:fldCharType="end"/>
      </w:r>
    </w:p>
    <w:p w14:paraId="4FCDCDEF" w14:textId="77777777" w:rsidR="00387625" w:rsidRDefault="00387625" w:rsidP="008201C7">
      <w:pPr>
        <w:rPr>
          <w:rFonts w:ascii="Helvetica" w:hAnsi="Helvetica"/>
          <w:szCs w:val="20"/>
          <w:lang w:val="en-AU"/>
        </w:rPr>
      </w:pPr>
    </w:p>
    <w:p w14:paraId="25622769" w14:textId="77777777" w:rsidR="00387625" w:rsidRDefault="00387625" w:rsidP="008201C7">
      <w:pPr>
        <w:rPr>
          <w:rFonts w:ascii="Helvetica" w:hAnsi="Helvetica"/>
          <w:szCs w:val="20"/>
          <w:lang w:val="en-AU"/>
        </w:rPr>
      </w:pPr>
    </w:p>
    <w:p w14:paraId="418EBBF7" w14:textId="77777777" w:rsidR="00387625" w:rsidRDefault="00387625" w:rsidP="008201C7">
      <w:pPr>
        <w:rPr>
          <w:rFonts w:ascii="Helvetica" w:hAnsi="Helvetica"/>
          <w:szCs w:val="20"/>
          <w:lang w:val="en-AU"/>
        </w:rPr>
      </w:pPr>
    </w:p>
    <w:p w14:paraId="1BCDBDE3" w14:textId="77777777" w:rsidR="00432BFD" w:rsidRDefault="00AD2864" w:rsidP="00AD2864">
      <w:pPr>
        <w:rPr>
          <w:rFonts w:ascii="Helvetica" w:hAnsi="Helvetica"/>
          <w:b/>
          <w:noProof/>
          <w:szCs w:val="20"/>
        </w:rPr>
      </w:pPr>
      <w:r w:rsidRPr="00AD2864">
        <w:rPr>
          <w:rFonts w:ascii="Helvetica" w:hAnsi="Helvetica"/>
          <w:b/>
          <w:szCs w:val="20"/>
          <w:lang w:val="en-AU"/>
        </w:rPr>
        <w:fldChar w:fldCharType="begin"/>
      </w:r>
      <w:r w:rsidRPr="00AD2864">
        <w:rPr>
          <w:rFonts w:ascii="Helvetica" w:hAnsi="Helvetica"/>
          <w:b/>
          <w:szCs w:val="20"/>
          <w:lang w:val="en-AU"/>
        </w:rPr>
        <w:instrText xml:space="preserve"> </w:instrText>
      </w:r>
      <w:r w:rsidRPr="00AD2864">
        <w:rPr>
          <w:rFonts w:ascii="Helvetica" w:hAnsi="Helvetica"/>
          <w:b/>
          <w:szCs w:val="20"/>
          <w:lang w:val="en-AU"/>
        </w:rPr>
        <w:fldChar w:fldCharType="begin"/>
      </w:r>
      <w:r w:rsidRPr="00AD2864">
        <w:rPr>
          <w:rFonts w:ascii="Helvetica" w:hAnsi="Helvetica"/>
          <w:b/>
          <w:szCs w:val="20"/>
          <w:lang w:val="en-AU"/>
        </w:rPr>
        <w:instrText xml:space="preserve"> PRIVATE "&lt;INPUT VALUE=\"1\" SIZE=\"4\" TABINDEX=\"7\" TYPE=\"number\"&gt;" </w:instrText>
      </w:r>
      <w:r w:rsidRPr="00AD2864">
        <w:rPr>
          <w:rFonts w:ascii="Helvetica" w:hAnsi="Helvetica"/>
          <w:b/>
          <w:szCs w:val="20"/>
          <w:lang w:val="en-AU"/>
        </w:rPr>
        <w:fldChar w:fldCharType="end"/>
      </w:r>
      <w:r w:rsidRPr="00AD2864">
        <w:rPr>
          <w:rFonts w:ascii="Helvetica" w:hAnsi="Helvetica"/>
          <w:b/>
          <w:szCs w:val="20"/>
          <w:lang w:val="en-AU"/>
        </w:rPr>
        <w:instrText xml:space="preserve">MACROBUTTON HTMLDirect </w:instrText>
      </w:r>
    </w:p>
    <w:p w14:paraId="3EFA680F" w14:textId="77777777" w:rsidR="00432BFD" w:rsidRDefault="00432BFD" w:rsidP="00AD2864">
      <w:pPr>
        <w:rPr>
          <w:rFonts w:ascii="Helvetica" w:hAnsi="Helvetica"/>
          <w:b/>
          <w:noProof/>
          <w:szCs w:val="20"/>
        </w:rPr>
      </w:pPr>
    </w:p>
    <w:p w14:paraId="2776E2F0" w14:textId="77777777" w:rsidR="00432BFD" w:rsidRDefault="00432BFD" w:rsidP="00AD2864">
      <w:pPr>
        <w:rPr>
          <w:rFonts w:ascii="Helvetica" w:hAnsi="Helvetica"/>
          <w:b/>
          <w:noProof/>
          <w:szCs w:val="20"/>
        </w:rPr>
      </w:pPr>
    </w:p>
    <w:p w14:paraId="16ECE2B6" w14:textId="77777777" w:rsidR="00432BFD" w:rsidRDefault="00432BFD" w:rsidP="00AD2864">
      <w:pPr>
        <w:rPr>
          <w:rFonts w:ascii="Helvetica" w:hAnsi="Helvetica"/>
          <w:b/>
          <w:noProof/>
          <w:szCs w:val="20"/>
        </w:rPr>
      </w:pPr>
    </w:p>
    <w:p w14:paraId="18C22B93" w14:textId="77777777" w:rsidR="00432BFD" w:rsidRDefault="00432BFD" w:rsidP="00AD2864">
      <w:pPr>
        <w:rPr>
          <w:rFonts w:ascii="Helvetica" w:hAnsi="Helvetica"/>
          <w:b/>
          <w:noProof/>
          <w:szCs w:val="20"/>
        </w:rPr>
      </w:pPr>
    </w:p>
    <w:p w14:paraId="6C0E5681" w14:textId="77777777" w:rsidR="00272F3D" w:rsidRDefault="00AD2864" w:rsidP="00272F3D">
      <w:pPr>
        <w:autoSpaceDE w:val="0"/>
        <w:autoSpaceDN w:val="0"/>
        <w:adjustRightInd w:val="0"/>
        <w:jc w:val="both"/>
        <w:rPr>
          <w:rFonts w:ascii="Helvetica" w:hAnsi="Helvetica" w:cs="Times-Roman"/>
          <w:b/>
        </w:rPr>
      </w:pPr>
      <w:r w:rsidRPr="00AD2864">
        <w:rPr>
          <w:rFonts w:ascii="Helvetica" w:hAnsi="Helvetica"/>
          <w:b/>
          <w:szCs w:val="20"/>
          <w:lang w:val="en-AU"/>
        </w:rPr>
        <w:fldChar w:fldCharType="end"/>
      </w:r>
      <w:r w:rsidR="00272F3D">
        <w:rPr>
          <w:rFonts w:ascii="Helvetica" w:hAnsi="Helvetica" w:cs="Times-Roman"/>
          <w:b/>
        </w:rPr>
        <w:t>Question 1</w:t>
      </w:r>
      <w:r w:rsidR="00272F3D">
        <w:rPr>
          <w:rFonts w:ascii="Helvetica" w:hAnsi="Helvetica" w:cs="Times-Roman"/>
          <w:b/>
        </w:rPr>
        <w:tab/>
      </w:r>
      <w:r w:rsidR="00272F3D">
        <w:rPr>
          <w:rFonts w:ascii="Helvetica" w:hAnsi="Helvetica" w:cs="Times-Roman"/>
          <w:b/>
        </w:rPr>
        <w:tab/>
      </w:r>
      <w:r w:rsidR="00272F3D">
        <w:rPr>
          <w:rFonts w:ascii="Helvetica" w:hAnsi="Helvetica" w:cs="Times-Roman"/>
          <w:b/>
        </w:rPr>
        <w:tab/>
      </w:r>
      <w:r w:rsidR="00272F3D">
        <w:rPr>
          <w:rFonts w:ascii="Helvetica" w:hAnsi="Helvetica" w:cs="Times-Roman"/>
          <w:b/>
        </w:rPr>
        <w:tab/>
      </w:r>
      <w:r w:rsidR="00272F3D">
        <w:rPr>
          <w:rFonts w:ascii="Helvetica" w:hAnsi="Helvetica" w:cs="Times-Roman"/>
          <w:b/>
        </w:rPr>
        <w:tab/>
      </w:r>
      <w:r w:rsidR="00272F3D">
        <w:rPr>
          <w:rFonts w:ascii="Helvetica" w:hAnsi="Helvetica" w:cs="Times-Roman"/>
          <w:b/>
        </w:rPr>
        <w:tab/>
      </w:r>
      <w:r w:rsidR="00272F3D">
        <w:rPr>
          <w:rFonts w:ascii="Helvetica" w:hAnsi="Helvetica" w:cs="Times-Roman"/>
          <w:b/>
        </w:rPr>
        <w:tab/>
      </w:r>
      <w:r w:rsidR="00272F3D">
        <w:rPr>
          <w:rFonts w:ascii="Helvetica" w:hAnsi="Helvetica" w:cs="Times-Roman"/>
          <w:b/>
        </w:rPr>
        <w:tab/>
      </w:r>
      <w:r w:rsidR="00272F3D">
        <w:rPr>
          <w:rFonts w:ascii="Helvetica" w:hAnsi="Helvetica" w:cs="Times-Roman"/>
          <w:b/>
        </w:rPr>
        <w:tab/>
        <w:t>(5 marks)</w:t>
      </w:r>
    </w:p>
    <w:p w14:paraId="7D19843A" w14:textId="77777777" w:rsidR="00272F3D" w:rsidRDefault="00272F3D" w:rsidP="00272F3D">
      <w:pPr>
        <w:autoSpaceDE w:val="0"/>
        <w:autoSpaceDN w:val="0"/>
        <w:adjustRightInd w:val="0"/>
        <w:jc w:val="both"/>
        <w:rPr>
          <w:rFonts w:ascii="Helvetica" w:hAnsi="Helvetica" w:cs="Times-Roman"/>
          <w:b/>
        </w:rPr>
      </w:pPr>
    </w:p>
    <w:p w14:paraId="56F29E87" w14:textId="77777777" w:rsidR="00272F3D" w:rsidRDefault="00272F3D" w:rsidP="00272F3D">
      <w:pPr>
        <w:autoSpaceDE w:val="0"/>
        <w:autoSpaceDN w:val="0"/>
        <w:adjustRightInd w:val="0"/>
        <w:jc w:val="both"/>
        <w:rPr>
          <w:rFonts w:ascii="Helvetica" w:hAnsi="Helvetica" w:cs="Times-Roman"/>
        </w:rPr>
      </w:pPr>
      <w:r>
        <w:rPr>
          <w:rFonts w:ascii="Helvetica" w:hAnsi="Helvetica" w:cs="Times-Roman"/>
        </w:rPr>
        <w:t xml:space="preserve">Two identical balls (x and y) are launched simultaneously, in a horizontal direction, from the same height from a device as shown in the diagram below. </w:t>
      </w:r>
    </w:p>
    <w:p w14:paraId="34B88BD1" w14:textId="77777777" w:rsidR="00F908CE" w:rsidRPr="00BC6EC5" w:rsidRDefault="00F908CE" w:rsidP="00272F3D">
      <w:pPr>
        <w:autoSpaceDE w:val="0"/>
        <w:autoSpaceDN w:val="0"/>
        <w:adjustRightInd w:val="0"/>
        <w:jc w:val="both"/>
        <w:rPr>
          <w:rFonts w:ascii="Helvetica" w:hAnsi="Helvetica" w:cs="Times-Roman"/>
        </w:rPr>
      </w:pPr>
    </w:p>
    <w:p w14:paraId="26D8A48C" w14:textId="77777777" w:rsidR="00272F3D" w:rsidRDefault="00F908CE" w:rsidP="00272F3D">
      <w:pPr>
        <w:autoSpaceDE w:val="0"/>
        <w:autoSpaceDN w:val="0"/>
        <w:adjustRightInd w:val="0"/>
        <w:jc w:val="both"/>
        <w:rPr>
          <w:rFonts w:ascii="Helvetica" w:hAnsi="Helvetica" w:cs="Times-Roman"/>
        </w:rPr>
      </w:pPr>
      <w:r>
        <w:rPr>
          <w:rFonts w:ascii="Helvetica" w:hAnsi="Helvetica" w:cs="Times-Roman"/>
          <w:noProof/>
          <w:lang w:eastAsia="en-US"/>
        </w:rPr>
        <w:drawing>
          <wp:anchor distT="0" distB="0" distL="114300" distR="114300" simplePos="0" relativeHeight="251674624" behindDoc="0" locked="0" layoutInCell="1" allowOverlap="1" wp14:anchorId="3B479750" wp14:editId="4484A7F0">
            <wp:simplePos x="0" y="0"/>
            <wp:positionH relativeFrom="column">
              <wp:posOffset>513080</wp:posOffset>
            </wp:positionH>
            <wp:positionV relativeFrom="paragraph">
              <wp:posOffset>19685</wp:posOffset>
            </wp:positionV>
            <wp:extent cx="4600223" cy="1656080"/>
            <wp:effectExtent l="0" t="0" r="0" b="0"/>
            <wp:wrapNone/>
            <wp:docPr id="6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600223" cy="16560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02D5D9B" w14:textId="77777777" w:rsidR="00272F3D" w:rsidRDefault="00272F3D" w:rsidP="00272F3D">
      <w:pPr>
        <w:autoSpaceDE w:val="0"/>
        <w:autoSpaceDN w:val="0"/>
        <w:adjustRightInd w:val="0"/>
        <w:jc w:val="both"/>
        <w:rPr>
          <w:rFonts w:ascii="Helvetica" w:hAnsi="Helvetica" w:cs="Times-Roman"/>
        </w:rPr>
      </w:pPr>
    </w:p>
    <w:p w14:paraId="476CFFD7" w14:textId="77777777" w:rsidR="00272F3D" w:rsidRDefault="00272F3D" w:rsidP="00272F3D">
      <w:pPr>
        <w:autoSpaceDE w:val="0"/>
        <w:autoSpaceDN w:val="0"/>
        <w:adjustRightInd w:val="0"/>
        <w:jc w:val="both"/>
        <w:rPr>
          <w:rFonts w:ascii="Helvetica" w:hAnsi="Helvetica" w:cs="Times-Roman"/>
        </w:rPr>
      </w:pPr>
    </w:p>
    <w:p w14:paraId="3B9FB099" w14:textId="77777777" w:rsidR="00272F3D" w:rsidRDefault="00272F3D" w:rsidP="00272F3D">
      <w:pPr>
        <w:autoSpaceDE w:val="0"/>
        <w:autoSpaceDN w:val="0"/>
        <w:adjustRightInd w:val="0"/>
        <w:jc w:val="both"/>
        <w:rPr>
          <w:rFonts w:ascii="Helvetica" w:hAnsi="Helvetica" w:cs="Times-Roman"/>
        </w:rPr>
      </w:pPr>
    </w:p>
    <w:p w14:paraId="7846C115" w14:textId="77777777" w:rsidR="00272F3D" w:rsidRDefault="00272F3D" w:rsidP="00272F3D">
      <w:pPr>
        <w:autoSpaceDE w:val="0"/>
        <w:autoSpaceDN w:val="0"/>
        <w:adjustRightInd w:val="0"/>
        <w:jc w:val="both"/>
        <w:rPr>
          <w:rFonts w:ascii="Helvetica" w:hAnsi="Helvetica" w:cs="Times-Roman"/>
        </w:rPr>
      </w:pPr>
    </w:p>
    <w:p w14:paraId="4D6A4B39" w14:textId="77777777" w:rsidR="00272F3D" w:rsidRDefault="00272F3D" w:rsidP="00272F3D">
      <w:pPr>
        <w:autoSpaceDE w:val="0"/>
        <w:autoSpaceDN w:val="0"/>
        <w:adjustRightInd w:val="0"/>
        <w:jc w:val="both"/>
        <w:rPr>
          <w:rFonts w:ascii="Helvetica" w:hAnsi="Helvetica" w:cs="Times-Roman"/>
        </w:rPr>
      </w:pPr>
    </w:p>
    <w:p w14:paraId="01D4A8A5" w14:textId="77777777" w:rsidR="00272F3D" w:rsidRDefault="00272F3D" w:rsidP="00272F3D">
      <w:pPr>
        <w:autoSpaceDE w:val="0"/>
        <w:autoSpaceDN w:val="0"/>
        <w:adjustRightInd w:val="0"/>
        <w:jc w:val="both"/>
        <w:rPr>
          <w:rFonts w:ascii="Helvetica" w:hAnsi="Helvetica" w:cs="Times-Roman"/>
        </w:rPr>
      </w:pPr>
    </w:p>
    <w:p w14:paraId="56567ABC" w14:textId="77777777" w:rsidR="00272F3D" w:rsidRDefault="00272F3D" w:rsidP="00272F3D">
      <w:pPr>
        <w:autoSpaceDE w:val="0"/>
        <w:autoSpaceDN w:val="0"/>
        <w:adjustRightInd w:val="0"/>
        <w:jc w:val="both"/>
        <w:rPr>
          <w:rFonts w:ascii="Helvetica" w:hAnsi="Helvetica" w:cs="Times-Roman"/>
        </w:rPr>
      </w:pPr>
    </w:p>
    <w:p w14:paraId="4EAF725D" w14:textId="77777777" w:rsidR="00272F3D" w:rsidRDefault="00272F3D" w:rsidP="00272F3D">
      <w:pPr>
        <w:autoSpaceDE w:val="0"/>
        <w:autoSpaceDN w:val="0"/>
        <w:adjustRightInd w:val="0"/>
        <w:jc w:val="both"/>
        <w:rPr>
          <w:rFonts w:ascii="Helvetica" w:hAnsi="Helvetica" w:cs="Times-Roman"/>
        </w:rPr>
      </w:pPr>
    </w:p>
    <w:p w14:paraId="3BC33220" w14:textId="77777777" w:rsidR="00272F3D" w:rsidRDefault="00272F3D" w:rsidP="00272F3D">
      <w:pPr>
        <w:autoSpaceDE w:val="0"/>
        <w:autoSpaceDN w:val="0"/>
        <w:adjustRightInd w:val="0"/>
        <w:ind w:left="720" w:hanging="720"/>
        <w:jc w:val="both"/>
        <w:rPr>
          <w:rFonts w:ascii="Helvetica" w:hAnsi="Helvetica" w:cs="Times-Roman"/>
        </w:rPr>
      </w:pPr>
      <w:r>
        <w:rPr>
          <w:rFonts w:ascii="Helvetica" w:hAnsi="Helvetica" w:cs="Times-Roman"/>
        </w:rPr>
        <w:t>(a)</w:t>
      </w:r>
      <w:r>
        <w:rPr>
          <w:rFonts w:ascii="Helvetica" w:hAnsi="Helvetica" w:cs="Times-Roman"/>
        </w:rPr>
        <w:tab/>
        <w:t xml:space="preserve">Choose the statement that correctly describes this situation by circling your chosen answer below. </w:t>
      </w:r>
    </w:p>
    <w:p w14:paraId="4A66D562" w14:textId="77777777" w:rsidR="00272F3D" w:rsidRDefault="00272F3D" w:rsidP="00272F3D">
      <w:pPr>
        <w:autoSpaceDE w:val="0"/>
        <w:autoSpaceDN w:val="0"/>
        <w:adjustRightInd w:val="0"/>
        <w:jc w:val="right"/>
        <w:rPr>
          <w:rFonts w:ascii="Helvetica" w:hAnsi="Helvetica" w:cs="Times-Roman"/>
        </w:rPr>
      </w:pPr>
      <w:r>
        <w:rPr>
          <w:rFonts w:ascii="Helvetica" w:hAnsi="Helvetica" w:cs="Times-Roman"/>
        </w:rPr>
        <w:t>(1 mark)</w:t>
      </w:r>
    </w:p>
    <w:p w14:paraId="6614EFAF" w14:textId="77777777" w:rsidR="00272F3D" w:rsidRDefault="00272F3D" w:rsidP="00272F3D">
      <w:pPr>
        <w:autoSpaceDE w:val="0"/>
        <w:autoSpaceDN w:val="0"/>
        <w:adjustRightInd w:val="0"/>
        <w:jc w:val="right"/>
        <w:rPr>
          <w:rFonts w:ascii="Helvetica" w:hAnsi="Helvetica" w:cs="Times-Roman"/>
        </w:rPr>
      </w:pPr>
    </w:p>
    <w:p w14:paraId="4C3BF9AB" w14:textId="77777777" w:rsidR="00272F3D" w:rsidRDefault="00272F3D" w:rsidP="00272F3D">
      <w:pPr>
        <w:autoSpaceDE w:val="0"/>
        <w:autoSpaceDN w:val="0"/>
        <w:adjustRightInd w:val="0"/>
        <w:ind w:firstLine="720"/>
        <w:jc w:val="both"/>
        <w:rPr>
          <w:rFonts w:ascii="Helvetica" w:hAnsi="Helvetica" w:cs="Times-Roman"/>
        </w:rPr>
      </w:pPr>
      <w:r>
        <w:rPr>
          <w:rFonts w:ascii="Helvetica" w:hAnsi="Helvetica" w:cs="Times-Roman"/>
        </w:rPr>
        <w:t>(i)</w:t>
      </w:r>
      <w:r>
        <w:rPr>
          <w:rFonts w:ascii="Helvetica" w:hAnsi="Helvetica" w:cs="Times-Roman"/>
        </w:rPr>
        <w:tab/>
      </w:r>
      <w:r>
        <w:rPr>
          <w:rFonts w:ascii="Helvetica" w:hAnsi="Helvetica" w:cs="Times-Roman"/>
          <w:i/>
        </w:rPr>
        <w:t>x</w:t>
      </w:r>
      <w:r>
        <w:rPr>
          <w:rFonts w:ascii="Helvetica" w:hAnsi="Helvetica" w:cs="Times-Roman"/>
        </w:rPr>
        <w:t xml:space="preserve"> lands on the ground before </w:t>
      </w:r>
      <w:r>
        <w:rPr>
          <w:rFonts w:ascii="Helvetica" w:hAnsi="Helvetica" w:cs="Times-Roman"/>
          <w:i/>
        </w:rPr>
        <w:t>y</w:t>
      </w:r>
      <w:r>
        <w:rPr>
          <w:rFonts w:ascii="Helvetica" w:hAnsi="Helvetica" w:cs="Times-Roman"/>
        </w:rPr>
        <w:t xml:space="preserve"> as it is closer to the launch site. </w:t>
      </w:r>
    </w:p>
    <w:p w14:paraId="33E600F2" w14:textId="77777777" w:rsidR="00272F3D" w:rsidRDefault="00272F3D" w:rsidP="00272F3D">
      <w:pPr>
        <w:autoSpaceDE w:val="0"/>
        <w:autoSpaceDN w:val="0"/>
        <w:adjustRightInd w:val="0"/>
        <w:jc w:val="both"/>
        <w:rPr>
          <w:rFonts w:ascii="Helvetica" w:hAnsi="Helvetica" w:cs="Times-Roman"/>
        </w:rPr>
      </w:pPr>
    </w:p>
    <w:p w14:paraId="19BF0601" w14:textId="77777777" w:rsidR="00272F3D" w:rsidRDefault="00272F3D" w:rsidP="00272F3D">
      <w:pPr>
        <w:autoSpaceDE w:val="0"/>
        <w:autoSpaceDN w:val="0"/>
        <w:adjustRightInd w:val="0"/>
        <w:ind w:firstLine="720"/>
        <w:jc w:val="both"/>
        <w:rPr>
          <w:rFonts w:ascii="Helvetica" w:hAnsi="Helvetica" w:cs="Times-Roman"/>
        </w:rPr>
      </w:pPr>
      <w:r>
        <w:rPr>
          <w:rFonts w:ascii="Helvetica" w:hAnsi="Helvetica" w:cs="Times-Roman"/>
        </w:rPr>
        <w:t>(ii)</w:t>
      </w:r>
      <w:r>
        <w:rPr>
          <w:rFonts w:ascii="Helvetica" w:hAnsi="Helvetica" w:cs="Times-Roman"/>
        </w:rPr>
        <w:tab/>
      </w:r>
      <w:r>
        <w:rPr>
          <w:rFonts w:ascii="Helvetica" w:hAnsi="Helvetica" w:cs="Times-Roman"/>
          <w:i/>
        </w:rPr>
        <w:t>y</w:t>
      </w:r>
      <w:r>
        <w:rPr>
          <w:rFonts w:ascii="Helvetica" w:hAnsi="Helvetica" w:cs="Times-Roman"/>
        </w:rPr>
        <w:t xml:space="preserve"> lands on the ground before </w:t>
      </w:r>
      <w:r>
        <w:rPr>
          <w:rFonts w:ascii="Helvetica" w:hAnsi="Helvetica" w:cs="Times-Roman"/>
          <w:i/>
        </w:rPr>
        <w:t>x</w:t>
      </w:r>
      <w:r>
        <w:rPr>
          <w:rFonts w:ascii="Helvetica" w:hAnsi="Helvetica" w:cs="Times-Roman"/>
        </w:rPr>
        <w:t xml:space="preserve"> as it has a higher launch velocity. </w:t>
      </w:r>
    </w:p>
    <w:p w14:paraId="50560FC8" w14:textId="77777777" w:rsidR="00272F3D" w:rsidRDefault="00272F3D" w:rsidP="00272F3D">
      <w:pPr>
        <w:autoSpaceDE w:val="0"/>
        <w:autoSpaceDN w:val="0"/>
        <w:adjustRightInd w:val="0"/>
        <w:jc w:val="both"/>
        <w:rPr>
          <w:rFonts w:ascii="Helvetica" w:hAnsi="Helvetica" w:cs="Times-Roman"/>
        </w:rPr>
      </w:pPr>
    </w:p>
    <w:p w14:paraId="10A84712" w14:textId="77777777" w:rsidR="00272F3D" w:rsidRDefault="00272F3D" w:rsidP="00272F3D">
      <w:pPr>
        <w:autoSpaceDE w:val="0"/>
        <w:autoSpaceDN w:val="0"/>
        <w:adjustRightInd w:val="0"/>
        <w:ind w:left="1440" w:hanging="720"/>
        <w:jc w:val="both"/>
        <w:rPr>
          <w:rFonts w:ascii="Helvetica" w:hAnsi="Helvetica" w:cs="Times-Roman"/>
        </w:rPr>
      </w:pPr>
      <w:r>
        <w:rPr>
          <w:rFonts w:ascii="Helvetica" w:hAnsi="Helvetica" w:cs="Times-Roman"/>
        </w:rPr>
        <w:t>(iii)</w:t>
      </w:r>
      <w:r>
        <w:rPr>
          <w:rFonts w:ascii="Helvetica" w:hAnsi="Helvetica" w:cs="Times-Roman"/>
        </w:rPr>
        <w:tab/>
      </w:r>
      <w:r>
        <w:rPr>
          <w:rFonts w:ascii="Helvetica" w:hAnsi="Helvetica" w:cs="Times-Roman"/>
          <w:i/>
        </w:rPr>
        <w:t>x</w:t>
      </w:r>
      <w:r>
        <w:rPr>
          <w:rFonts w:ascii="Helvetica" w:hAnsi="Helvetica" w:cs="Times-Roman"/>
        </w:rPr>
        <w:t xml:space="preserve"> and </w:t>
      </w:r>
      <w:r>
        <w:rPr>
          <w:rFonts w:ascii="Helvetica" w:hAnsi="Helvetica" w:cs="Times-Roman"/>
          <w:i/>
        </w:rPr>
        <w:t>y</w:t>
      </w:r>
      <w:r>
        <w:rPr>
          <w:rFonts w:ascii="Helvetica" w:hAnsi="Helvetica" w:cs="Times-Roman"/>
        </w:rPr>
        <w:t xml:space="preserve"> land on the ground simultaneously with the same velocity. </w:t>
      </w:r>
    </w:p>
    <w:p w14:paraId="22BB4818" w14:textId="77777777" w:rsidR="00272F3D" w:rsidRDefault="0097192E" w:rsidP="00272F3D">
      <w:pPr>
        <w:autoSpaceDE w:val="0"/>
        <w:autoSpaceDN w:val="0"/>
        <w:adjustRightInd w:val="0"/>
        <w:jc w:val="both"/>
        <w:rPr>
          <w:rFonts w:ascii="Helvetica" w:hAnsi="Helvetica" w:cs="Times-Roman"/>
        </w:rPr>
      </w:pPr>
      <w:r>
        <w:rPr>
          <w:rFonts w:ascii="Helvetica" w:hAnsi="Helvetica" w:cs="Times-Roman"/>
          <w:noProof/>
          <w:lang w:eastAsia="en-US"/>
        </w:rPr>
        <mc:AlternateContent>
          <mc:Choice Requires="wps">
            <w:drawing>
              <wp:anchor distT="0" distB="0" distL="114300" distR="114300" simplePos="0" relativeHeight="251715584" behindDoc="0" locked="0" layoutInCell="1" allowOverlap="1" wp14:anchorId="302B6DCB" wp14:editId="0D1FC2CA">
                <wp:simplePos x="0" y="0"/>
                <wp:positionH relativeFrom="column">
                  <wp:posOffset>431800</wp:posOffset>
                </wp:positionH>
                <wp:positionV relativeFrom="paragraph">
                  <wp:posOffset>160655</wp:posOffset>
                </wp:positionV>
                <wp:extent cx="274320" cy="254000"/>
                <wp:effectExtent l="50800" t="25400" r="30480" b="101600"/>
                <wp:wrapNone/>
                <wp:docPr id="2" name="Oval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 cy="254000"/>
                        </a:xfrm>
                        <a:prstGeom prst="ellipse">
                          <a:avLst/>
                        </a:prstGeom>
                        <a:noFill/>
                        <a:ln w="12700">
                          <a:solidFill>
                            <a:srgbClr val="FF0000"/>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oval id="Oval 2" o:spid="_x0000_s1026" style="position:absolute;margin-left:34pt;margin-top:12.65pt;width:21.6pt;height:20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" filled="f" fillcolor="#9bc1ff" strokecolor="red" strokeweight="1pt">
                <v:fill color2="#3f80cd" focus="100%" type="gradient">
                  <o:fill v:ext="view" type="gradientUnscaled"/>
                </v:fill>
                <v:shadow on="t" opacity="22938f" mv:blur="38100f" offset="0,2pt"/>
                <v:textbox inset=",7.2pt,,7.2pt"/>
              </v:oval>
            </w:pict>
          </mc:Fallback>
        </mc:AlternateContent>
      </w:r>
    </w:p>
    <w:p w14:paraId="05C9904C" w14:textId="77777777" w:rsidR="00272F3D" w:rsidRDefault="00272F3D" w:rsidP="00272F3D">
      <w:pPr>
        <w:autoSpaceDE w:val="0"/>
        <w:autoSpaceDN w:val="0"/>
        <w:adjustRightInd w:val="0"/>
        <w:ind w:left="1440" w:hanging="720"/>
        <w:jc w:val="both"/>
        <w:rPr>
          <w:rFonts w:ascii="Helvetica" w:hAnsi="Helvetica" w:cs="Times-Roman"/>
        </w:rPr>
      </w:pPr>
      <w:r>
        <w:rPr>
          <w:rFonts w:ascii="Helvetica" w:hAnsi="Helvetica" w:cs="Times-Roman"/>
        </w:rPr>
        <w:t>(iv)</w:t>
      </w:r>
      <w:r>
        <w:rPr>
          <w:rFonts w:ascii="Helvetica" w:hAnsi="Helvetica" w:cs="Times-Roman"/>
        </w:rPr>
        <w:tab/>
      </w:r>
      <w:r>
        <w:rPr>
          <w:rFonts w:ascii="Helvetica" w:hAnsi="Helvetica" w:cs="Times-Roman"/>
          <w:i/>
        </w:rPr>
        <w:t>x</w:t>
      </w:r>
      <w:r>
        <w:rPr>
          <w:rFonts w:ascii="Helvetica" w:hAnsi="Helvetica" w:cs="Times-Roman"/>
        </w:rPr>
        <w:t xml:space="preserve"> and </w:t>
      </w:r>
      <w:r>
        <w:rPr>
          <w:rFonts w:ascii="Helvetica" w:hAnsi="Helvetica" w:cs="Times-Roman"/>
          <w:i/>
        </w:rPr>
        <w:t>y</w:t>
      </w:r>
      <w:r>
        <w:rPr>
          <w:rFonts w:ascii="Helvetica" w:hAnsi="Helvetica" w:cs="Times-Roman"/>
        </w:rPr>
        <w:t xml:space="preserve"> land on the ground simultaneously with different velocities.</w:t>
      </w:r>
    </w:p>
    <w:p w14:paraId="20B16357" w14:textId="77777777" w:rsidR="00272F3D" w:rsidRDefault="00272F3D" w:rsidP="00272F3D">
      <w:pPr>
        <w:autoSpaceDE w:val="0"/>
        <w:autoSpaceDN w:val="0"/>
        <w:adjustRightInd w:val="0"/>
        <w:jc w:val="both"/>
        <w:rPr>
          <w:rFonts w:ascii="Helvetica" w:hAnsi="Helvetica" w:cs="Times-Roman"/>
        </w:rPr>
      </w:pPr>
    </w:p>
    <w:p w14:paraId="503CCF21" w14:textId="77777777" w:rsidR="00272F3D" w:rsidRDefault="00272F3D" w:rsidP="00272F3D">
      <w:pPr>
        <w:autoSpaceDE w:val="0"/>
        <w:autoSpaceDN w:val="0"/>
        <w:adjustRightInd w:val="0"/>
        <w:ind w:left="720" w:hanging="720"/>
        <w:jc w:val="both"/>
        <w:rPr>
          <w:rFonts w:ascii="Helvetica" w:hAnsi="Helvetica" w:cs="Times-Roman"/>
        </w:rPr>
      </w:pPr>
      <w:r>
        <w:rPr>
          <w:rFonts w:ascii="Helvetica" w:hAnsi="Helvetica" w:cs="Times-Roman"/>
        </w:rPr>
        <w:t>(b)</w:t>
      </w:r>
      <w:r>
        <w:rPr>
          <w:rFonts w:ascii="Helvetica" w:hAnsi="Helvetica" w:cs="Times-Roman"/>
        </w:rPr>
        <w:tab/>
        <w:t xml:space="preserve">Explain why you chose your answer to (a) and account for why the balls landed at different positions. </w:t>
      </w:r>
    </w:p>
    <w:p w14:paraId="47E30C9D" w14:textId="77777777" w:rsidR="00272F3D" w:rsidRDefault="00272F3D" w:rsidP="00272F3D">
      <w:pPr>
        <w:autoSpaceDE w:val="0"/>
        <w:autoSpaceDN w:val="0"/>
        <w:adjustRightInd w:val="0"/>
        <w:jc w:val="right"/>
        <w:rPr>
          <w:rFonts w:ascii="Helvetica" w:hAnsi="Helvetica" w:cs="Times-Roman"/>
        </w:rPr>
      </w:pPr>
      <w:r>
        <w:rPr>
          <w:rFonts w:ascii="Helvetica" w:hAnsi="Helvetica" w:cs="Times-Roman"/>
        </w:rPr>
        <w:t>(4 marks)</w:t>
      </w:r>
    </w:p>
    <w:p w14:paraId="6C67C4E4" w14:textId="77777777" w:rsidR="00FC6EA7" w:rsidRPr="004C126E" w:rsidRDefault="00FC6EA7" w:rsidP="004C126E">
      <w:pPr>
        <w:autoSpaceDE w:val="0"/>
        <w:autoSpaceDN w:val="0"/>
        <w:adjustRightInd w:val="0"/>
        <w:rPr>
          <w:rFonts w:ascii="Helvetica" w:hAnsi="Helvetica" w:cs="Times-Roman"/>
        </w:rPr>
      </w:pPr>
    </w:p>
    <w:p w14:paraId="63F94135" w14:textId="07CB3B16" w:rsidR="00FC6EA7" w:rsidRPr="00873C2B" w:rsidRDefault="002D6B8E" w:rsidP="00FC6EA7">
      <w:pPr>
        <w:pStyle w:val="ListParagraph"/>
        <w:numPr>
          <w:ilvl w:val="0"/>
          <w:numId w:val="2"/>
        </w:numPr>
        <w:autoSpaceDE w:val="0"/>
        <w:autoSpaceDN w:val="0"/>
        <w:adjustRightInd w:val="0"/>
        <w:rPr>
          <w:rFonts w:ascii="Helvetica" w:hAnsi="Helvetica" w:cs="Times-Roman"/>
        </w:rPr>
      </w:pPr>
      <w:r w:rsidRPr="00873C2B">
        <w:rPr>
          <w:rFonts w:ascii="Helvetica" w:hAnsi="Helvetica" w:cs="Times-Roman"/>
        </w:rPr>
        <w:t>The initial vertical speed of both balls is ze</w:t>
      </w:r>
      <w:r w:rsidR="00873C2B">
        <w:rPr>
          <w:rFonts w:ascii="Helvetica" w:hAnsi="Helvetica" w:cs="Times-Roman"/>
        </w:rPr>
        <w:t>ro and t</w:t>
      </w:r>
      <w:r w:rsidR="00642517" w:rsidRPr="00873C2B">
        <w:rPr>
          <w:rFonts w:ascii="Helvetica" w:hAnsi="Helvetica" w:cs="Times-Roman"/>
        </w:rPr>
        <w:t>he only force both balls experience is</w:t>
      </w:r>
      <w:r w:rsidR="00F545BE" w:rsidRPr="00873C2B">
        <w:rPr>
          <w:rFonts w:ascii="Helvetica" w:hAnsi="Helvetica" w:cs="Times-Roman"/>
        </w:rPr>
        <w:t xml:space="preserve"> the force </w:t>
      </w:r>
      <w:r w:rsidR="00FC6EA7" w:rsidRPr="00873C2B">
        <w:rPr>
          <w:rFonts w:ascii="Helvetica" w:hAnsi="Helvetica" w:cs="Times-Roman"/>
        </w:rPr>
        <w:t xml:space="preserve">due to gravity </w:t>
      </w:r>
      <w:r w:rsidR="00F545BE" w:rsidRPr="00873C2B">
        <w:rPr>
          <w:rFonts w:ascii="Helvetica" w:hAnsi="Helvetica" w:cs="Times-Roman"/>
        </w:rPr>
        <w:t xml:space="preserve">in the downwards vertical direction. </w:t>
      </w:r>
    </w:p>
    <w:p w14:paraId="0D4B518C" w14:textId="5AC07DA2" w:rsidR="00FC6EA7" w:rsidRDefault="00485B92" w:rsidP="00FC6EA7">
      <w:pPr>
        <w:pStyle w:val="ListParagraph"/>
        <w:numPr>
          <w:ilvl w:val="0"/>
          <w:numId w:val="2"/>
        </w:numPr>
        <w:autoSpaceDE w:val="0"/>
        <w:autoSpaceDN w:val="0"/>
        <w:adjustRightInd w:val="0"/>
        <w:rPr>
          <w:rFonts w:ascii="Helvetica" w:hAnsi="Helvetica" w:cs="Times-Roman"/>
        </w:rPr>
      </w:pPr>
      <w:r>
        <w:rPr>
          <w:rFonts w:ascii="Helvetica" w:hAnsi="Helvetica" w:cs="Times-Roman"/>
        </w:rPr>
        <w:t>Therefore</w:t>
      </w:r>
      <w:r w:rsidR="009C1E21">
        <w:rPr>
          <w:rFonts w:ascii="Helvetica" w:hAnsi="Helvetica" w:cs="Times-Roman"/>
        </w:rPr>
        <w:t xml:space="preserve"> b</w:t>
      </w:r>
      <w:r w:rsidR="00FC6EA7">
        <w:rPr>
          <w:rFonts w:ascii="Helvetica" w:hAnsi="Helvetica" w:cs="Times-Roman"/>
        </w:rPr>
        <w:t xml:space="preserve">oth </w:t>
      </w:r>
      <w:r w:rsidR="003B6256">
        <w:rPr>
          <w:rFonts w:ascii="Helvetica" w:hAnsi="Helvetica" w:cs="Times-Roman"/>
        </w:rPr>
        <w:t xml:space="preserve">balls </w:t>
      </w:r>
      <w:r w:rsidR="00FC6EA7">
        <w:rPr>
          <w:rFonts w:ascii="Helvetica" w:hAnsi="Helvetica" w:cs="Times-Roman"/>
        </w:rPr>
        <w:t xml:space="preserve">will fall </w:t>
      </w:r>
      <w:r w:rsidR="003B6256">
        <w:rPr>
          <w:rFonts w:ascii="Helvetica" w:hAnsi="Helvetica" w:cs="Times-Roman"/>
        </w:rPr>
        <w:t xml:space="preserve">towards the ground </w:t>
      </w:r>
      <w:r w:rsidR="00873C2B">
        <w:rPr>
          <w:rFonts w:ascii="Helvetica" w:hAnsi="Helvetica" w:cs="Times-Roman"/>
        </w:rPr>
        <w:t xml:space="preserve">at the same rate and so </w:t>
      </w:r>
      <w:r w:rsidR="004C126E">
        <w:rPr>
          <w:rFonts w:ascii="Helvetica" w:hAnsi="Helvetica" w:cs="Times-Roman"/>
        </w:rPr>
        <w:t xml:space="preserve"> will</w:t>
      </w:r>
      <w:r w:rsidR="00873C2B">
        <w:rPr>
          <w:rFonts w:ascii="Helvetica" w:hAnsi="Helvetica" w:cs="Times-Roman"/>
        </w:rPr>
        <w:t xml:space="preserve"> land</w:t>
      </w:r>
      <w:r w:rsidR="00FC6EA7">
        <w:rPr>
          <w:rFonts w:ascii="Helvetica" w:hAnsi="Helvetica" w:cs="Times-Roman"/>
        </w:rPr>
        <w:t xml:space="preserve"> on the ground </w:t>
      </w:r>
      <w:r w:rsidR="004C126E">
        <w:rPr>
          <w:rFonts w:ascii="Helvetica" w:hAnsi="Helvetica" w:cs="Times-Roman"/>
        </w:rPr>
        <w:t>simultaneously.</w:t>
      </w:r>
    </w:p>
    <w:p w14:paraId="1D840FF3" w14:textId="0DCC4786" w:rsidR="00FC6EA7" w:rsidRDefault="00FC6EA7" w:rsidP="00FC6EA7">
      <w:pPr>
        <w:pStyle w:val="ListParagraph"/>
        <w:numPr>
          <w:ilvl w:val="0"/>
          <w:numId w:val="2"/>
        </w:numPr>
        <w:autoSpaceDE w:val="0"/>
        <w:autoSpaceDN w:val="0"/>
        <w:adjustRightInd w:val="0"/>
        <w:rPr>
          <w:rFonts w:ascii="Helvetica" w:hAnsi="Helvetica" w:cs="Times-Roman"/>
        </w:rPr>
      </w:pPr>
      <w:r>
        <w:rPr>
          <w:rFonts w:ascii="Helvetica" w:hAnsi="Helvetica" w:cs="Times-Roman"/>
        </w:rPr>
        <w:t xml:space="preserve">For y to land at a greater distance from the launcher it must have had a higher initial </w:t>
      </w:r>
      <w:r w:rsidR="00822112">
        <w:rPr>
          <w:rFonts w:ascii="Helvetica" w:hAnsi="Helvetica" w:cs="Times-Roman"/>
        </w:rPr>
        <w:t xml:space="preserve">horizontal </w:t>
      </w:r>
      <w:r>
        <w:rPr>
          <w:rFonts w:ascii="Helvetica" w:hAnsi="Helvetica" w:cs="Times-Roman"/>
        </w:rPr>
        <w:t xml:space="preserve">speed. </w:t>
      </w:r>
    </w:p>
    <w:p w14:paraId="6DC08572" w14:textId="0D18918B" w:rsidR="00822112" w:rsidRPr="008A05C8" w:rsidRDefault="009F028E" w:rsidP="00FC6EA7">
      <w:pPr>
        <w:pStyle w:val="ListParagraph"/>
        <w:numPr>
          <w:ilvl w:val="0"/>
          <w:numId w:val="2"/>
        </w:numPr>
        <w:autoSpaceDE w:val="0"/>
        <w:autoSpaceDN w:val="0"/>
        <w:adjustRightInd w:val="0"/>
        <w:rPr>
          <w:rFonts w:ascii="Helvetica" w:hAnsi="Helvetica" w:cs="Times-Roman"/>
        </w:rPr>
      </w:pPr>
      <w:r>
        <w:rPr>
          <w:rFonts w:ascii="Helvetica" w:hAnsi="Helvetica" w:cs="Times-Roman"/>
          <w:noProof/>
          <w:lang w:eastAsia="en-US"/>
        </w:rPr>
        <w:pict w14:anchorId="20DCD9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215" type="#_x0000_t75" style="position:absolute;left:0;text-align:left;margin-left:249.2pt;margin-top:28.85pt;width:73.15pt;height:25.6pt;z-index:252055552;mso-position-horizontal-relative:text;mso-position-vertical-relative:text;mso-width-relative:page;mso-height-relative:page">
            <v:imagedata r:id="rId11" o:title=""/>
          </v:shape>
          <o:OLEObject Type="Embed" ProgID="Equation.DSMT4" ShapeID="_x0000_s1215" DrawAspect="Content" ObjectID="_1317097780" r:id="rId12"/>
        </w:pict>
      </w:r>
      <w:r w:rsidR="00822112">
        <w:rPr>
          <w:rFonts w:ascii="Helvetica" w:hAnsi="Helvetica" w:cs="Times-Roman"/>
        </w:rPr>
        <w:t>As the horizontal speed of each ball does not change (no force acting in the x-direction), but they both have the same vertical speed when landing, the overall velocity</w:t>
      </w:r>
      <w:r w:rsidR="000D1CC7">
        <w:rPr>
          <w:rFonts w:ascii="Helvetica" w:hAnsi="Helvetica" w:cs="Times-Roman"/>
        </w:rPr>
        <w:t xml:space="preserve"> of each will be different (</w:t>
      </w:r>
      <w:r>
        <w:rPr>
          <w:rFonts w:ascii="Helvetica" w:hAnsi="Helvetica" w:cs="Times-Roman"/>
        </w:rPr>
        <w:tab/>
      </w:r>
      <w:r>
        <w:rPr>
          <w:rFonts w:ascii="Helvetica" w:hAnsi="Helvetica" w:cs="Times-Roman"/>
        </w:rPr>
        <w:tab/>
      </w:r>
      <w:r>
        <w:rPr>
          <w:rFonts w:ascii="Helvetica" w:hAnsi="Helvetica" w:cs="Times-Roman"/>
        </w:rPr>
        <w:tab/>
      </w:r>
      <w:r w:rsidR="000D1CC7">
        <w:rPr>
          <w:rFonts w:ascii="Helvetica" w:hAnsi="Helvetica" w:cs="Times-Roman"/>
        </w:rPr>
        <w:t>)</w:t>
      </w:r>
    </w:p>
    <w:p w14:paraId="6E649792" w14:textId="77777777" w:rsidR="00272F3D" w:rsidRDefault="00272F3D" w:rsidP="00FC6EA7">
      <w:pPr>
        <w:tabs>
          <w:tab w:val="left" w:pos="1232"/>
        </w:tabs>
        <w:autoSpaceDE w:val="0"/>
        <w:autoSpaceDN w:val="0"/>
        <w:adjustRightInd w:val="0"/>
        <w:jc w:val="both"/>
        <w:rPr>
          <w:rFonts w:ascii="Helvetica" w:hAnsi="Helvetica" w:cs="Times-Roman"/>
        </w:rPr>
      </w:pPr>
    </w:p>
    <w:p w14:paraId="2417A205" w14:textId="77777777" w:rsidR="00272F3D" w:rsidRDefault="00272F3D" w:rsidP="00272F3D">
      <w:pPr>
        <w:autoSpaceDE w:val="0"/>
        <w:autoSpaceDN w:val="0"/>
        <w:adjustRightInd w:val="0"/>
        <w:jc w:val="both"/>
        <w:rPr>
          <w:rFonts w:ascii="Helvetica" w:hAnsi="Helvetica" w:cs="Times-Roman"/>
        </w:rPr>
      </w:pPr>
    </w:p>
    <w:p w14:paraId="39AF5589" w14:textId="77777777" w:rsidR="00272F3D" w:rsidRDefault="00272F3D" w:rsidP="00272F3D">
      <w:pPr>
        <w:autoSpaceDE w:val="0"/>
        <w:autoSpaceDN w:val="0"/>
        <w:adjustRightInd w:val="0"/>
        <w:jc w:val="both"/>
        <w:rPr>
          <w:rFonts w:ascii="Helvetica" w:hAnsi="Helvetica" w:cs="Times-Roman"/>
        </w:rPr>
      </w:pPr>
    </w:p>
    <w:p w14:paraId="167139B2" w14:textId="77777777" w:rsidR="00272F3D" w:rsidRDefault="00272F3D" w:rsidP="00272F3D">
      <w:pPr>
        <w:autoSpaceDE w:val="0"/>
        <w:autoSpaceDN w:val="0"/>
        <w:adjustRightInd w:val="0"/>
        <w:jc w:val="both"/>
        <w:rPr>
          <w:rFonts w:ascii="Helvetica" w:hAnsi="Helvetica" w:cs="Times-Roman"/>
        </w:rPr>
      </w:pPr>
    </w:p>
    <w:p w14:paraId="10BF1BBD" w14:textId="77777777" w:rsidR="00272F3D" w:rsidRDefault="00272F3D" w:rsidP="00272F3D">
      <w:pPr>
        <w:autoSpaceDE w:val="0"/>
        <w:autoSpaceDN w:val="0"/>
        <w:adjustRightInd w:val="0"/>
        <w:jc w:val="both"/>
        <w:rPr>
          <w:rFonts w:ascii="Helvetica" w:hAnsi="Helvetica" w:cs="Times-Roman"/>
        </w:rPr>
      </w:pPr>
    </w:p>
    <w:p w14:paraId="0E97CC5F" w14:textId="77777777" w:rsidR="00272F3D" w:rsidRDefault="00272F3D" w:rsidP="00272F3D">
      <w:pPr>
        <w:autoSpaceDE w:val="0"/>
        <w:autoSpaceDN w:val="0"/>
        <w:adjustRightInd w:val="0"/>
        <w:jc w:val="both"/>
        <w:rPr>
          <w:rFonts w:ascii="Helvetica" w:hAnsi="Helvetica" w:cs="Times-Roman"/>
        </w:rPr>
      </w:pPr>
    </w:p>
    <w:p w14:paraId="70882084" w14:textId="77777777" w:rsidR="00272F3D" w:rsidRDefault="00272F3D" w:rsidP="00272F3D">
      <w:pPr>
        <w:autoSpaceDE w:val="0"/>
        <w:autoSpaceDN w:val="0"/>
        <w:adjustRightInd w:val="0"/>
        <w:jc w:val="both"/>
        <w:rPr>
          <w:rFonts w:ascii="Helvetica" w:hAnsi="Helvetica" w:cs="Times-Roman"/>
        </w:rPr>
      </w:pPr>
    </w:p>
    <w:p w14:paraId="1767F71A" w14:textId="77777777" w:rsidR="00272F3D" w:rsidRDefault="00272F3D" w:rsidP="00272F3D">
      <w:pPr>
        <w:autoSpaceDE w:val="0"/>
        <w:autoSpaceDN w:val="0"/>
        <w:adjustRightInd w:val="0"/>
        <w:jc w:val="both"/>
        <w:rPr>
          <w:rFonts w:ascii="Helvetica" w:hAnsi="Helvetica" w:cs="Times-Roman"/>
          <w:b/>
        </w:rPr>
      </w:pPr>
      <w:r>
        <w:rPr>
          <w:rFonts w:ascii="Helvetica" w:hAnsi="Helvetica" w:cs="Times-Roman"/>
          <w:b/>
        </w:rPr>
        <w:t>Question 2</w:t>
      </w:r>
      <w:r>
        <w:rPr>
          <w:rFonts w:ascii="Helvetica" w:hAnsi="Helvetica" w:cs="Times-Roman"/>
          <w:b/>
        </w:rPr>
        <w:tab/>
      </w:r>
      <w:r>
        <w:rPr>
          <w:rFonts w:ascii="Helvetica" w:hAnsi="Helvetica" w:cs="Times-Roman"/>
          <w:b/>
        </w:rPr>
        <w:tab/>
      </w:r>
      <w:r>
        <w:rPr>
          <w:rFonts w:ascii="Helvetica" w:hAnsi="Helvetica" w:cs="Times-Roman"/>
          <w:b/>
        </w:rPr>
        <w:tab/>
      </w:r>
      <w:r>
        <w:rPr>
          <w:rFonts w:ascii="Helvetica" w:hAnsi="Helvetica" w:cs="Times-Roman"/>
          <w:b/>
        </w:rPr>
        <w:tab/>
      </w:r>
      <w:r>
        <w:rPr>
          <w:rFonts w:ascii="Helvetica" w:hAnsi="Helvetica" w:cs="Times-Roman"/>
          <w:b/>
        </w:rPr>
        <w:tab/>
      </w:r>
      <w:r>
        <w:rPr>
          <w:rFonts w:ascii="Helvetica" w:hAnsi="Helvetica" w:cs="Times-Roman"/>
          <w:b/>
        </w:rPr>
        <w:tab/>
      </w:r>
      <w:r>
        <w:rPr>
          <w:rFonts w:ascii="Helvetica" w:hAnsi="Helvetica" w:cs="Times-Roman"/>
          <w:b/>
        </w:rPr>
        <w:tab/>
      </w:r>
      <w:r>
        <w:rPr>
          <w:rFonts w:ascii="Helvetica" w:hAnsi="Helvetica" w:cs="Times-Roman"/>
          <w:b/>
        </w:rPr>
        <w:tab/>
      </w:r>
      <w:r>
        <w:rPr>
          <w:rFonts w:ascii="Helvetica" w:hAnsi="Helvetica" w:cs="Times-Roman"/>
          <w:b/>
        </w:rPr>
        <w:tab/>
        <w:t>(3 marks)</w:t>
      </w:r>
    </w:p>
    <w:p w14:paraId="0A7F665B" w14:textId="77777777" w:rsidR="00272F3D" w:rsidRPr="000E6E2F" w:rsidRDefault="00272F3D" w:rsidP="00272F3D">
      <w:pPr>
        <w:autoSpaceDE w:val="0"/>
        <w:autoSpaceDN w:val="0"/>
        <w:adjustRightInd w:val="0"/>
        <w:jc w:val="both"/>
        <w:rPr>
          <w:rFonts w:ascii="Helvetica" w:hAnsi="Helvetica" w:cs="Times-Roman"/>
          <w:b/>
        </w:rPr>
      </w:pPr>
    </w:p>
    <w:p w14:paraId="54867697" w14:textId="77777777" w:rsidR="00272F3D" w:rsidRDefault="00272F3D" w:rsidP="00272F3D">
      <w:pPr>
        <w:autoSpaceDE w:val="0"/>
        <w:autoSpaceDN w:val="0"/>
        <w:adjustRightInd w:val="0"/>
        <w:jc w:val="both"/>
        <w:rPr>
          <w:rFonts w:ascii="Helvetica" w:hAnsi="Helvetica" w:cs="Times-Roman"/>
        </w:rPr>
      </w:pPr>
      <w:r>
        <w:rPr>
          <w:rFonts w:ascii="Helvetica" w:hAnsi="Helvetica" w:cs="Times-Roman"/>
          <w:noProof/>
          <w:lang w:eastAsia="en-US"/>
        </w:rPr>
        <w:drawing>
          <wp:anchor distT="0" distB="0" distL="114300" distR="114300" simplePos="0" relativeHeight="251667456" behindDoc="0" locked="0" layoutInCell="1" allowOverlap="1" wp14:anchorId="16808226" wp14:editId="5B0D9936">
            <wp:simplePos x="0" y="0"/>
            <wp:positionH relativeFrom="column">
              <wp:posOffset>-955040</wp:posOffset>
            </wp:positionH>
            <wp:positionV relativeFrom="paragraph">
              <wp:posOffset>281305</wp:posOffset>
            </wp:positionV>
            <wp:extent cx="736600" cy="781050"/>
            <wp:effectExtent l="25400" t="0" r="0" b="0"/>
            <wp:wrapNone/>
            <wp:docPr id="3" name="Picture 1" descr=":pra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ram.jpg"/>
                    <pic:cNvPicPr>
                      <a:picLocks noChangeAspect="1" noChangeArrowheads="1"/>
                    </pic:cNvPicPr>
                  </pic:nvPicPr>
                  <pic:blipFill>
                    <a:blip r:embed="rId13"/>
                    <a:srcRect/>
                    <a:stretch>
                      <a:fillRect/>
                    </a:stretch>
                  </pic:blipFill>
                  <pic:spPr bwMode="auto">
                    <a:xfrm>
                      <a:off x="0" y="0"/>
                      <a:ext cx="736600" cy="781050"/>
                    </a:xfrm>
                    <a:prstGeom prst="rect">
                      <a:avLst/>
                    </a:prstGeom>
                    <a:noFill/>
                    <a:ln w="9525">
                      <a:noFill/>
                      <a:miter lim="800000"/>
                      <a:headEnd/>
                      <a:tailEnd/>
                    </a:ln>
                  </pic:spPr>
                </pic:pic>
              </a:graphicData>
            </a:graphic>
          </wp:anchor>
        </w:drawing>
      </w:r>
      <w:r>
        <w:rPr>
          <w:rFonts w:ascii="Helvetica" w:hAnsi="Helvetica" w:cs="Times-Roman"/>
        </w:rPr>
        <w:t xml:space="preserve">A 10.4 kg pram that is carrying a baby of weight 49.0 N rolls on all four wheels. The front wheels are 50.0 cm from the back wheels and 90.0 cm from the handle. Assuming that the centre of mass for the baby and pram is equidistant between the front and back wheels, what </w:t>
      </w:r>
      <w:r w:rsidR="006D25F1">
        <w:rPr>
          <w:rFonts w:ascii="Helvetica" w:hAnsi="Helvetica" w:cs="Times-Roman"/>
        </w:rPr>
        <w:t xml:space="preserve">is the </w:t>
      </w:r>
      <w:r w:rsidR="00FC5677" w:rsidRPr="006D25F1">
        <w:rPr>
          <w:rFonts w:ascii="Helvetica" w:hAnsi="Helvetica" w:cs="Times-Roman"/>
        </w:rPr>
        <w:t>minimum</w:t>
      </w:r>
      <w:r w:rsidR="00FC5677">
        <w:rPr>
          <w:rFonts w:ascii="Helvetica" w:hAnsi="Helvetica" w:cs="Times-Roman"/>
          <w:b/>
        </w:rPr>
        <w:t xml:space="preserve"> </w:t>
      </w:r>
      <w:r>
        <w:rPr>
          <w:rFonts w:ascii="Helvetica" w:hAnsi="Helvetica" w:cs="Times-Roman"/>
        </w:rPr>
        <w:t xml:space="preserve">magnitude of force </w:t>
      </w:r>
      <w:r w:rsidR="00B67EAD">
        <w:rPr>
          <w:rFonts w:ascii="Helvetica" w:hAnsi="Helvetica" w:cs="Times-Roman"/>
        </w:rPr>
        <w:t xml:space="preserve">that </w:t>
      </w:r>
      <w:r>
        <w:rPr>
          <w:rFonts w:ascii="Helvetica" w:hAnsi="Helvetica" w:cs="Times-Roman"/>
        </w:rPr>
        <w:t xml:space="preserve">a person pushing the pram </w:t>
      </w:r>
      <w:r w:rsidR="00C14876">
        <w:rPr>
          <w:rFonts w:ascii="Helvetica" w:hAnsi="Helvetica" w:cs="Times-Roman"/>
        </w:rPr>
        <w:t xml:space="preserve">must </w:t>
      </w:r>
      <w:r>
        <w:rPr>
          <w:rFonts w:ascii="Helvetica" w:hAnsi="Helvetica" w:cs="Times-Roman"/>
        </w:rPr>
        <w:t>apply to tip it back to lift the front wheels?</w:t>
      </w:r>
    </w:p>
    <w:p w14:paraId="45806E46" w14:textId="77777777" w:rsidR="00272F3D" w:rsidRDefault="00272F3D" w:rsidP="00272F3D">
      <w:pPr>
        <w:autoSpaceDE w:val="0"/>
        <w:autoSpaceDN w:val="0"/>
        <w:adjustRightInd w:val="0"/>
        <w:jc w:val="both"/>
        <w:rPr>
          <w:rFonts w:ascii="Helvetica" w:hAnsi="Helvetica" w:cs="Times-Roman"/>
        </w:rPr>
      </w:pPr>
    </w:p>
    <w:p w14:paraId="6B135116" w14:textId="77777777" w:rsidR="00272F3D" w:rsidRDefault="00822112" w:rsidP="00272F3D">
      <w:pPr>
        <w:autoSpaceDE w:val="0"/>
        <w:autoSpaceDN w:val="0"/>
        <w:adjustRightInd w:val="0"/>
        <w:jc w:val="both"/>
        <w:rPr>
          <w:rFonts w:ascii="Helvetica" w:hAnsi="Helvetica" w:cs="Times-Roman"/>
        </w:rPr>
      </w:pPr>
      <w:r>
        <w:rPr>
          <w:rFonts w:ascii="Helvetica" w:hAnsi="Helvetica" w:cs="Times-Roman"/>
          <w:noProof/>
          <w:lang w:eastAsia="en-US"/>
        </w:rPr>
        <w:pict w14:anchorId="33BB894E">
          <v:shape id="_x0000_s1160" type="#_x0000_t75" style="position:absolute;left:0;text-align:left;margin-left:-4.4pt;margin-top:11.15pt;width:168.75pt;height:117.6pt;z-index:251721728;mso-wrap-edited:f" wrapcoords="3275 734 102 1028 204 2497 10748 3085 2559 3967 0 4555 102 6024 8189 7640 102 7787 0 9257 716 9991 10748 10138 102 11020 102 13077 8189 14693 102 14840 102 17044 19040 17191 204 18661 102 20277 409 20865 921 21012 2354 21012 6244 21012 8599 20424 8599 19542 20473 17485 21395 16897 21190 14840 10851 14693 12181 12636 12284 11755 11670 10873 10748 10138 19859 9844 20371 9110 20064 7787 11874 7640 16788 5877 16993 4555 15457 4114 10748 3085 15764 2351 14945 1469 13410 734 3275 734">
            <v:imagedata r:id="rId14" o:title=""/>
          </v:shape>
        </w:pict>
      </w:r>
      <w:r w:rsidR="001225C1">
        <w:rPr>
          <w:rFonts w:ascii="Helvetica" w:hAnsi="Helvetica" w:cs="Times-Roman"/>
          <w:noProof/>
          <w:lang w:eastAsia="en-US"/>
        </w:rPr>
        <mc:AlternateContent>
          <mc:Choice Requires="wpg">
            <w:drawing>
              <wp:anchor distT="0" distB="0" distL="114300" distR="114300" simplePos="0" relativeHeight="251720704" behindDoc="0" locked="0" layoutInCell="1" allowOverlap="1" wp14:anchorId="3C8F4343" wp14:editId="5F143795">
                <wp:simplePos x="0" y="0"/>
                <wp:positionH relativeFrom="column">
                  <wp:posOffset>330200</wp:posOffset>
                </wp:positionH>
                <wp:positionV relativeFrom="paragraph">
                  <wp:posOffset>90805</wp:posOffset>
                </wp:positionV>
                <wp:extent cx="406400" cy="355600"/>
                <wp:effectExtent l="0" t="1905" r="0" b="0"/>
                <wp:wrapNone/>
                <wp:docPr id="19"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6400" cy="355600"/>
                          <a:chOff x="8816" y="5648"/>
                          <a:chExt cx="640" cy="560"/>
                        </a:xfrm>
                      </wpg:grpSpPr>
                      <wps:wsp>
                        <wps:cNvPr id="22" name="Text Box 134"/>
                        <wps:cNvSpPr txBox="1">
                          <a:spLocks noChangeArrowheads="1"/>
                        </wps:cNvSpPr>
                        <wps:spPr bwMode="auto">
                          <a:xfrm>
                            <a:off x="8816" y="5648"/>
                            <a:ext cx="64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CDEC91" w14:textId="77777777" w:rsidR="00E574CF" w:rsidRPr="00AE11A8" w:rsidRDefault="00E574CF" w:rsidP="001225C1">
                              <w:pPr>
                                <w:rPr>
                                  <w:rFonts w:ascii="Helvetica" w:hAnsi="Helvetica"/>
                                </w:rPr>
                              </w:pPr>
                              <w:r>
                                <w:rPr>
                                  <w:rFonts w:ascii="Helvetica" w:hAnsi="Helvetica"/>
                                </w:rPr>
                                <w:t>0.5</w:t>
                              </w:r>
                            </w:p>
                          </w:txbxContent>
                        </wps:txbx>
                        <wps:bodyPr rot="0" vert="horz" wrap="square" lIns="91440" tIns="91440" rIns="91440" bIns="91440" anchor="t" anchorCtr="0" upright="1">
                          <a:noAutofit/>
                        </wps:bodyPr>
                      </wps:wsp>
                      <wps:wsp>
                        <wps:cNvPr id="23" name="Oval 135"/>
                        <wps:cNvSpPr>
                          <a:spLocks noChangeArrowheads="1"/>
                        </wps:cNvSpPr>
                        <wps:spPr bwMode="auto">
                          <a:xfrm>
                            <a:off x="8912" y="5712"/>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 o:spid="_x0000_s1030" style="position:absolute;left:0;text-align:left;margin-left:26pt;margin-top:7.15pt;width:32pt;height:28pt;z-index:251720704" coordorigin="8816,5648" coordsize="640,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">
                <v:shape id="Text Box 134" o:spid="_x0000_s1031" type="#_x0000_t202" style="position:absolute;left:8816;top:5648;width:640;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CGOFGwgAA&#10;ANsAAAAPAAAAZHJzL2Rvd25yZXYueG1sRI/NasMwEITvhb6D2EJvjVxDm+BGNiWlkGt+INeNtbFM&#10;pZWxFNvJ00eFQI7DzHzDLKvJWTFQH1rPCt5nGQji2uuWGwX73e/bAkSIyBqtZ1JwoQBV+fy0xEL7&#10;kTc0bGMjEoRDgQpMjF0hZagNOQwz3xEn7+R7hzHJvpG6xzHBnZV5ln1Khy2nBYMdrQzVf9uzU1Bf&#10;zz+LVXscxuv8MD9Oxn6c2Cr1+jJ9f4GINMVH+N5eawV5Dv9f0g+Q5Q0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IY4UbCAAAA2wAAAA8AAAAAAAAAAAAAAAAAlwIAAGRycy9kb3du&#10;cmV2LnhtbFBLBQYAAAAABAAEAPUAAACGAwAAAAA=&#10;" filled="f" stroked="f">
                  <v:textbox inset=",7.2pt,,7.2pt">
                    <w:txbxContent>
                      <w:p w14:paraId="3ACDEC91" w14:textId="77777777" w:rsidR="004E7DC8" w:rsidRPr="00AE11A8" w:rsidRDefault="004E7DC8" w:rsidP="001225C1">
                        <w:pPr>
                          <w:rPr>
                            <w:rFonts w:ascii="Helvetica" w:hAnsi="Helvetica"/>
                          </w:rPr>
                        </w:pPr>
                        <w:r>
                          <w:rPr>
                            <w:rFonts w:ascii="Helvetica" w:hAnsi="Helvetica"/>
                          </w:rPr>
                          <w:t>0.5</w:t>
                        </w:r>
                      </w:p>
                    </w:txbxContent>
                  </v:textbox>
                </v:shape>
                <v:oval id="Oval 135" o:spid="_x0000_s1032" style="position:absolute;left:8912;top:5712;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pFJ5xAAA&#10;ANsAAAAPAAAAZHJzL2Rvd25yZXYueG1sRI9Ba8JAFITvhf6H5RW81U2VthJdpVSk9lKpevH2yL5k&#10;g9m3afZp0n/fLRR6HGbmG2axGnyjrtTFOrCBh3EGirgItubKwPGwuZ+BioJssQlMBr4pwmp5e7PA&#10;3IaeP+m6l0olCMccDTiRNtc6Fo48xnFoiZNXhs6jJNlV2nbYJ7hv9CTLnrTHmtOCw5ZeHRXn/cUn&#10;Cj6H+FbuvranddnLx1reH501ZnQ3vMxBCQ3yH/5rb62ByRR+v6QfoJc/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caRSecQAAADbAAAADwAAAAAAAAAAAAAAAACXAgAAZHJzL2Rv&#10;d25yZXYueG1sUEsFBgAAAAAEAAQA9QAAAIgDAAAAAA==&#10;" filled="f" fillcolor="#9bc1ff" strokecolor="black [3213]" strokeweight="1pt">
                  <v:fill color2="#3f80cd" focus="100%" type="gradient">
                    <o:fill v:ext="view" type="gradientUnscaled"/>
                  </v:fill>
                  <v:shadow on="t" opacity="22938f" mv:blur="38100f" offset="0,2pt"/>
                  <v:textbox inset=",7.2pt,,7.2pt"/>
                </v:oval>
              </v:group>
            </w:pict>
          </mc:Fallback>
        </mc:AlternateContent>
      </w:r>
      <w:r w:rsidR="001225C1">
        <w:rPr>
          <w:rFonts w:ascii="Helvetica" w:hAnsi="Helvetica" w:cs="Times-Roman"/>
          <w:noProof/>
          <w:lang w:eastAsia="en-US"/>
        </w:rPr>
        <mc:AlternateContent>
          <mc:Choice Requires="wpg">
            <w:drawing>
              <wp:anchor distT="0" distB="0" distL="114300" distR="114300" simplePos="0" relativeHeight="251719680" behindDoc="0" locked="0" layoutInCell="1" allowOverlap="1" wp14:anchorId="25A52B98" wp14:editId="4C861F3D">
                <wp:simplePos x="0" y="0"/>
                <wp:positionH relativeFrom="column">
                  <wp:posOffset>1397000</wp:posOffset>
                </wp:positionH>
                <wp:positionV relativeFrom="paragraph">
                  <wp:posOffset>70485</wp:posOffset>
                </wp:positionV>
                <wp:extent cx="406400" cy="355600"/>
                <wp:effectExtent l="0" t="0" r="0" b="5715"/>
                <wp:wrapNone/>
                <wp:docPr id="16"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6400" cy="355600"/>
                          <a:chOff x="8816" y="5648"/>
                          <a:chExt cx="640" cy="560"/>
                        </a:xfrm>
                      </wpg:grpSpPr>
                      <wps:wsp>
                        <wps:cNvPr id="17" name="Text Box 131"/>
                        <wps:cNvSpPr txBox="1">
                          <a:spLocks noChangeArrowheads="1"/>
                        </wps:cNvSpPr>
                        <wps:spPr bwMode="auto">
                          <a:xfrm>
                            <a:off x="8816" y="5648"/>
                            <a:ext cx="64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75BF68" w14:textId="77777777" w:rsidR="00E574CF" w:rsidRPr="00AE11A8" w:rsidRDefault="00E574CF" w:rsidP="001225C1">
                              <w:pPr>
                                <w:rPr>
                                  <w:rFonts w:ascii="Helvetica" w:hAnsi="Helvetica"/>
                                </w:rPr>
                              </w:pPr>
                              <w:r>
                                <w:rPr>
                                  <w:rFonts w:ascii="Helvetica" w:hAnsi="Helvetica"/>
                                </w:rPr>
                                <w:t>0.5</w:t>
                              </w:r>
                            </w:p>
                          </w:txbxContent>
                        </wps:txbx>
                        <wps:bodyPr rot="0" vert="horz" wrap="square" lIns="91440" tIns="91440" rIns="91440" bIns="91440" anchor="t" anchorCtr="0" upright="1">
                          <a:noAutofit/>
                        </wps:bodyPr>
                      </wps:wsp>
                      <wps:wsp>
                        <wps:cNvPr id="18" name="Oval 132"/>
                        <wps:cNvSpPr>
                          <a:spLocks noChangeArrowheads="1"/>
                        </wps:cNvSpPr>
                        <wps:spPr bwMode="auto">
                          <a:xfrm>
                            <a:off x="8912" y="5712"/>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 o:spid="_x0000_s1033" style="position:absolute;left:0;text-align:left;margin-left:110pt;margin-top:5.55pt;width:32pt;height:28pt;z-index:251719680" coordorigin="8816,5648" coordsize="640,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">
                <v:shape id="Text Box 131" o:spid="_x0000_s1034" type="#_x0000_t202" style="position:absolute;left:8816;top:5648;width:640;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A4hjwAAA&#10;ANsAAAAPAAAAZHJzL2Rvd25yZXYueG1sRE/JasMwEL0X+g9iAr01cgqtgxvZlJRCrlmg14k1sUyl&#10;kbEU28nXR4VAbvN466yqyVkxUB9azwoW8wwEce11y42Cw/7ndQkiRGSN1jMpuFCAqnx+WmGh/chb&#10;GnaxESmEQ4EKTIxdIWWoDTkMc98RJ+7ke4cxwb6RuscxhTsr37LsQzpsOTUY7GhtqP7bnZ2C+nr+&#10;Xq7b4zBe89/8OBn7fmKr1Mts+voEEWmKD/HdvdFpfg7/v6QDZHk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cA4hjwAAAANsAAAAPAAAAAAAAAAAAAAAAAJcCAABkcnMvZG93bnJl&#10;di54bWxQSwUGAAAAAAQABAD1AAAAhAMAAAAA&#10;" filled="f" stroked="f">
                  <v:textbox inset=",7.2pt,,7.2pt">
                    <w:txbxContent>
                      <w:p w14:paraId="6075BF68" w14:textId="77777777" w:rsidR="004E7DC8" w:rsidRPr="00AE11A8" w:rsidRDefault="004E7DC8" w:rsidP="001225C1">
                        <w:pPr>
                          <w:rPr>
                            <w:rFonts w:ascii="Helvetica" w:hAnsi="Helvetica"/>
                          </w:rPr>
                        </w:pPr>
                        <w:r>
                          <w:rPr>
                            <w:rFonts w:ascii="Helvetica" w:hAnsi="Helvetica"/>
                          </w:rPr>
                          <w:t>0.5</w:t>
                        </w:r>
                      </w:p>
                    </w:txbxContent>
                  </v:textbox>
                </v:shape>
                <v:oval id="Oval 132" o:spid="_x0000_s1035" style="position:absolute;left:8912;top:5712;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bAq1wwAA&#10;ANsAAAAPAAAAZHJzL2Rvd25yZXYueG1sRI/NTsNADITvSH2HlStxo5si8aO02wq1QpQLiMKlNyvr&#10;ZCOy3pA1TXh7fEDiNpbHn2fW2yl25kxDbhM7WC4KMMRV8i03Dj7eH6/uwWRB9tglJgc/lGG7mV2s&#10;sfRp5Dc6H6UxCuFcooMg0pfW5ipQxLxIPbHu6jREFB2HxvoBR4XHzl4Xxa2N2LJ+CNjTLlD1efyO&#10;SsG7lJ/q16/DaV+P8rKX55vgnbucTw8rMEKT/Jv/rg9e42tY7aIC7OY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xbAq1wwAAANsAAAAPAAAAAAAAAAAAAAAAAJcCAABkcnMvZG93&#10;bnJldi54bWxQSwUGAAAAAAQABAD1AAAAhwMAAAAA&#10;" filled="f" fillcolor="#9bc1ff" strokecolor="black [3213]" strokeweight="1pt">
                  <v:fill color2="#3f80cd" focus="100%" type="gradient">
                    <o:fill v:ext="view" type="gradientUnscaled"/>
                  </v:fill>
                  <v:shadow on="t" opacity="22938f" mv:blur="38100f" offset="0,2pt"/>
                  <v:textbox inset=",7.2pt,,7.2pt"/>
                </v:oval>
              </v:group>
            </w:pict>
          </mc:Fallback>
        </mc:AlternateContent>
      </w:r>
      <w:r w:rsidR="001225C1">
        <w:rPr>
          <w:rFonts w:ascii="Helvetica" w:hAnsi="Helvetica" w:cs="Times-Roman"/>
          <w:noProof/>
          <w:lang w:eastAsia="en-US"/>
        </w:rPr>
        <mc:AlternateContent>
          <mc:Choice Requires="wpg">
            <w:drawing>
              <wp:anchor distT="0" distB="0" distL="114300" distR="114300" simplePos="0" relativeHeight="251718656" behindDoc="0" locked="0" layoutInCell="1" allowOverlap="1" wp14:anchorId="506949C4" wp14:editId="723FBF8A">
                <wp:simplePos x="0" y="0"/>
                <wp:positionH relativeFrom="column">
                  <wp:posOffset>1894840</wp:posOffset>
                </wp:positionH>
                <wp:positionV relativeFrom="paragraph">
                  <wp:posOffset>507365</wp:posOffset>
                </wp:positionV>
                <wp:extent cx="406400" cy="355600"/>
                <wp:effectExtent l="2540" t="0" r="0" b="5715"/>
                <wp:wrapNone/>
                <wp:docPr id="13"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6400" cy="355600"/>
                          <a:chOff x="8816" y="5648"/>
                          <a:chExt cx="640" cy="560"/>
                        </a:xfrm>
                      </wpg:grpSpPr>
                      <wps:wsp>
                        <wps:cNvPr id="14" name="Text Box 128"/>
                        <wps:cNvSpPr txBox="1">
                          <a:spLocks noChangeArrowheads="1"/>
                        </wps:cNvSpPr>
                        <wps:spPr bwMode="auto">
                          <a:xfrm>
                            <a:off x="8816" y="5648"/>
                            <a:ext cx="64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4BAE32" w14:textId="77777777" w:rsidR="00E574CF" w:rsidRPr="00AE11A8" w:rsidRDefault="00E574CF" w:rsidP="001225C1">
                              <w:pPr>
                                <w:rPr>
                                  <w:rFonts w:ascii="Helvetica" w:hAnsi="Helvetica"/>
                                </w:rPr>
                              </w:pPr>
                              <w:r>
                                <w:rPr>
                                  <w:rFonts w:ascii="Helvetica" w:hAnsi="Helvetica"/>
                                </w:rPr>
                                <w:t>0.5</w:t>
                              </w:r>
                            </w:p>
                          </w:txbxContent>
                        </wps:txbx>
                        <wps:bodyPr rot="0" vert="horz" wrap="square" lIns="91440" tIns="91440" rIns="91440" bIns="91440" anchor="t" anchorCtr="0" upright="1">
                          <a:noAutofit/>
                        </wps:bodyPr>
                      </wps:wsp>
                      <wps:wsp>
                        <wps:cNvPr id="15" name="Oval 129"/>
                        <wps:cNvSpPr>
                          <a:spLocks noChangeArrowheads="1"/>
                        </wps:cNvSpPr>
                        <wps:spPr bwMode="auto">
                          <a:xfrm>
                            <a:off x="8912" y="5712"/>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 o:spid="_x0000_s1036" style="position:absolute;left:0;text-align:left;margin-left:149.2pt;margin-top:39.95pt;width:32pt;height:28pt;z-index:251718656" coordorigin="8816,5648" coordsize="640,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">
                <v:shape id="Text Box 128" o:spid="_x0000_s1037" type="#_x0000_t202" style="position:absolute;left:8816;top:5648;width:640;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0RYUvwAA&#10;ANsAAAAPAAAAZHJzL2Rvd25yZXYueG1sRE9Ni8IwEL0L/ocwgjdNFXeVahRRhL2uK3gdm7EpJpPS&#10;xLbrr98sLOxtHu9zNrveWdFSEyrPCmbTDARx4XXFpYLL12myAhEiskbrmRR8U4DddjjYYK59x5/U&#10;nmMpUgiHHBWYGOtcylAYchimviZO3N03DmOCTSl1g10Kd1bOs+xdOqw4NRis6WCoeJyfTkHxeh5X&#10;h+rWdq/ldXnrjX27s1VqPOr3axCR+vgv/nN/6DR/Ab+/pAPk9gc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GzRFhS/AAAA2wAAAA8AAAAAAAAAAAAAAAAAlwIAAGRycy9kb3ducmV2&#10;LnhtbFBLBQYAAAAABAAEAPUAAACDAwAAAAA=&#10;" filled="f" stroked="f">
                  <v:textbox inset=",7.2pt,,7.2pt">
                    <w:txbxContent>
                      <w:p w14:paraId="5B4BAE32" w14:textId="77777777" w:rsidR="004E7DC8" w:rsidRPr="00AE11A8" w:rsidRDefault="004E7DC8" w:rsidP="001225C1">
                        <w:pPr>
                          <w:rPr>
                            <w:rFonts w:ascii="Helvetica" w:hAnsi="Helvetica"/>
                          </w:rPr>
                        </w:pPr>
                        <w:r>
                          <w:rPr>
                            <w:rFonts w:ascii="Helvetica" w:hAnsi="Helvetica"/>
                          </w:rPr>
                          <w:t>0.5</w:t>
                        </w:r>
                      </w:p>
                    </w:txbxContent>
                  </v:textbox>
                </v:shape>
                <v:oval id="Oval 129" o:spid="_x0000_s1038" style="position:absolute;left:8912;top:5712;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baUrxAAA&#10;ANsAAAAPAAAAZHJzL2Rvd25yZXYueG1sRI9Ba8JAEIXvBf/DMkJvdWNBW6KriFJqL5baXrwN2Uk2&#10;mJ1Ns1OT/ntXKPQ2w3vvmzfL9eAbdaEu1oENTCcZKOIi2JorA1+fLw/PoKIgW2wCk4FfirBeje6W&#10;mNvQ8wddjlKpBOGYowEn0uZax8KRxzgJLXHSytB5lLR2lbYd9gnuG/2YZXPtseZ0wWFLW0fF+fjj&#10;EwWfQnwt37/3p13Zy2EnbzNnjbkfD5sFKKFB/s1/6b1N9Wdw+yUNoFdX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X22lK8QAAADbAAAADwAAAAAAAAAAAAAAAACXAgAAZHJzL2Rv&#10;d25yZXYueG1sUEsFBgAAAAAEAAQA9QAAAIgDAAAAAA==&#10;" filled="f" fillcolor="#9bc1ff" strokecolor="black [3213]" strokeweight="1pt">
                  <v:fill color2="#3f80cd" focus="100%" type="gradient">
                    <o:fill v:ext="view" type="gradientUnscaled"/>
                  </v:fill>
                  <v:shadow on="t" opacity="22938f" mv:blur="38100f" offset="0,2pt"/>
                  <v:textbox inset=",7.2pt,,7.2pt"/>
                </v:oval>
              </v:group>
            </w:pict>
          </mc:Fallback>
        </mc:AlternateContent>
      </w:r>
      <w:r w:rsidR="001225C1">
        <w:rPr>
          <w:rFonts w:ascii="Helvetica" w:hAnsi="Helvetica" w:cs="Times-Roman"/>
          <w:noProof/>
          <w:lang w:eastAsia="en-US"/>
        </w:rPr>
        <mc:AlternateContent>
          <mc:Choice Requires="wpg">
            <w:drawing>
              <wp:anchor distT="0" distB="0" distL="114300" distR="114300" simplePos="0" relativeHeight="251717632" behindDoc="0" locked="0" layoutInCell="1" allowOverlap="1" wp14:anchorId="12A3FB16" wp14:editId="37E42879">
                <wp:simplePos x="0" y="0"/>
                <wp:positionH relativeFrom="column">
                  <wp:posOffset>838200</wp:posOffset>
                </wp:positionH>
                <wp:positionV relativeFrom="paragraph">
                  <wp:posOffset>1279525</wp:posOffset>
                </wp:positionV>
                <wp:extent cx="294640" cy="355600"/>
                <wp:effectExtent l="0" t="4445" r="10160" b="8255"/>
                <wp:wrapNone/>
                <wp:docPr id="9"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11" name="Text Box 125"/>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9314D1" w14:textId="77777777" w:rsidR="00E574CF" w:rsidRPr="00AE11A8" w:rsidRDefault="00E574CF" w:rsidP="001225C1">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12" name="Oval 126"/>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 o:spid="_x0000_s1039" style="position:absolute;left:0;text-align:left;margin-left:66pt;margin-top:100.75pt;width:23.2pt;height:28pt;z-index:251717632"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">
                <v:shape id="Text Box 125" o:spid="_x0000_s1040"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8prWMvwAA&#10;ANsAAAAPAAAAZHJzL2Rvd25yZXYueG1sRE9Ni8IwEL0v+B/CCN7WVMFVqlFEEbyuCl7HZmyKyaQ0&#10;sa3++s3Cwt7m8T5ntemdFS01ofKsYDLOQBAXXldcKricD58LECEia7SeScGLAmzWg48V5tp3/E3t&#10;KZYihXDIUYGJsc6lDIUhh2Hsa+LE3X3jMCbYlFI32KVwZ+U0y76kw4pTg8GadoaKx+npFBTv536x&#10;q25t955f57fe2NmdrVKjYb9dgojUx3/xn/uo0/wJ/P6SDpDrH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HymtYy/AAAA2wAAAA8AAAAAAAAAAAAAAAAAlwIAAGRycy9kb3ducmV2&#10;LnhtbFBLBQYAAAAABAAEAPUAAACDAwAAAAA=&#10;" filled="f" stroked="f">
                  <v:textbox inset=",7.2pt,,7.2pt">
                    <w:txbxContent>
                      <w:p w14:paraId="589314D1" w14:textId="77777777" w:rsidR="004E7DC8" w:rsidRPr="00AE11A8" w:rsidRDefault="004E7DC8" w:rsidP="001225C1">
                        <w:pPr>
                          <w:rPr>
                            <w:rFonts w:ascii="Helvetica" w:hAnsi="Helvetica"/>
                          </w:rPr>
                        </w:pPr>
                        <w:r>
                          <w:rPr>
                            <w:rFonts w:ascii="Helvetica" w:hAnsi="Helvetica"/>
                          </w:rPr>
                          <w:t>1</w:t>
                        </w:r>
                      </w:p>
                    </w:txbxContent>
                  </v:textbox>
                </v:shape>
                <v:oval id="Oval 126" o:spid="_x0000_s1041"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hD1fxAAA&#10;ANsAAAAPAAAAZHJzL2Rvd25yZXYueG1sRI9Ba8JAEIXvBf/DMkJvdaNQW1JXKUrRXixVL70N2Uk2&#10;NDubZkeT/ntXKPQ2w3vvmzeL1eAbdaEu1oENTCcZKOIi2JorA6fj28MzqCjIFpvAZOCXIqyWo7sF&#10;5jb0/EmXg1QqQTjmaMCJtLnWsXDkMU5CS5y0MnQeJa1dpW2HfYL7Rs+ybK491pwuOGxp7aj4Ppx9&#10;ouBTiNvy42f3tSl72W/k/dFZY+7Hw+sLKKFB/s1/6Z1N9Wdw+yUNoJdX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0IQ9X8QAAADbAAAADwAAAAAAAAAAAAAAAACXAgAAZHJzL2Rv&#10;d25yZXYueG1sUEsFBgAAAAAEAAQA9QAAAIgDAAAAAA==&#10;" filled="f" fillcolor="#9bc1ff" strokecolor="black [3213]" strokeweight="1pt">
                  <v:fill color2="#3f80cd" focus="100%" type="gradient">
                    <o:fill v:ext="view" type="gradientUnscaled"/>
                  </v:fill>
                  <v:shadow on="t" opacity="22938f" mv:blur="38100f" offset="0,2pt"/>
                  <v:textbox inset=",7.2pt,,7.2pt"/>
                </v:oval>
              </v:group>
            </w:pict>
          </mc:Fallback>
        </mc:AlternateContent>
      </w:r>
      <w:r w:rsidR="001225C1">
        <w:rPr>
          <w:rFonts w:ascii="Helvetica" w:hAnsi="Helvetica" w:cs="Times-Roman"/>
          <w:noProof/>
          <w:lang w:eastAsia="en-US"/>
        </w:rPr>
        <mc:AlternateContent>
          <mc:Choice Requires="wpg">
            <w:drawing>
              <wp:anchor distT="0" distB="0" distL="114300" distR="114300" simplePos="0" relativeHeight="251716608" behindDoc="0" locked="0" layoutInCell="1" allowOverlap="1" wp14:anchorId="46F18D9D" wp14:editId="3BD289D7">
                <wp:simplePos x="0" y="0"/>
                <wp:positionH relativeFrom="column">
                  <wp:posOffset>1122680</wp:posOffset>
                </wp:positionH>
                <wp:positionV relativeFrom="paragraph">
                  <wp:posOffset>781685</wp:posOffset>
                </wp:positionV>
                <wp:extent cx="406400" cy="355600"/>
                <wp:effectExtent l="5080" t="1905" r="0" b="0"/>
                <wp:wrapNone/>
                <wp:docPr id="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6400" cy="355600"/>
                          <a:chOff x="8816" y="5648"/>
                          <a:chExt cx="640" cy="560"/>
                        </a:xfrm>
                      </wpg:grpSpPr>
                      <wps:wsp>
                        <wps:cNvPr id="7" name="Text Box 122"/>
                        <wps:cNvSpPr txBox="1">
                          <a:spLocks noChangeArrowheads="1"/>
                        </wps:cNvSpPr>
                        <wps:spPr bwMode="auto">
                          <a:xfrm>
                            <a:off x="8816" y="5648"/>
                            <a:ext cx="64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12ECA0" w14:textId="77777777" w:rsidR="00E574CF" w:rsidRPr="00AE11A8" w:rsidRDefault="00E574CF" w:rsidP="001225C1">
                              <w:pPr>
                                <w:rPr>
                                  <w:rFonts w:ascii="Helvetica" w:hAnsi="Helvetica"/>
                                </w:rPr>
                              </w:pPr>
                              <w:r>
                                <w:rPr>
                                  <w:rFonts w:ascii="Helvetica" w:hAnsi="Helvetica"/>
                                </w:rPr>
                                <w:t>0.5</w:t>
                              </w:r>
                            </w:p>
                          </w:txbxContent>
                        </wps:txbx>
                        <wps:bodyPr rot="0" vert="horz" wrap="square" lIns="91440" tIns="91440" rIns="91440" bIns="91440" anchor="t" anchorCtr="0" upright="1">
                          <a:noAutofit/>
                        </wps:bodyPr>
                      </wps:wsp>
                      <wps:wsp>
                        <wps:cNvPr id="8" name="Oval 123"/>
                        <wps:cNvSpPr>
                          <a:spLocks noChangeArrowheads="1"/>
                        </wps:cNvSpPr>
                        <wps:spPr bwMode="auto">
                          <a:xfrm>
                            <a:off x="8912" y="5712"/>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 o:spid="_x0000_s1042" style="position:absolute;left:0;text-align:left;margin-left:88.4pt;margin-top:61.55pt;width:32pt;height:28pt;z-index:251716608" coordorigin="8816,5648" coordsize="640,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">
                <v:shape id="Text Box 122" o:spid="_x0000_s1043" type="#_x0000_t202" style="position:absolute;left:8816;top:5648;width:640;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hwV7wgAA&#10;ANoAAAAPAAAAZHJzL2Rvd25yZXYueG1sRI/NasMwEITvhb6D2EBvjZxC6+BGNiWlkGt+oNeNtbFM&#10;pZWxFNvJ00eFQI7DzHzDrKrJWTFQH1rPChbzDARx7XXLjYLD/ud1CSJEZI3WMym4UICqfH5aYaH9&#10;yFsadrERCcKhQAUmxq6QMtSGHIa574iTd/K9w5hk30jd45jgzsq3LPuQDltOCwY7Whuq/3Znp6C+&#10;nr+X6/Y4jNf8Nz9Oxr6f2Cr1Mpu+PkFEmuIjfG9vtIIc/q+kGyDLG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iHBXvCAAAA2gAAAA8AAAAAAAAAAAAAAAAAlwIAAGRycy9kb3du&#10;cmV2LnhtbFBLBQYAAAAABAAEAPUAAACGAwAAAAA=&#10;" filled="f" stroked="f">
                  <v:textbox inset=",7.2pt,,7.2pt">
                    <w:txbxContent>
                      <w:p w14:paraId="1612ECA0" w14:textId="77777777" w:rsidR="004E7DC8" w:rsidRPr="00AE11A8" w:rsidRDefault="004E7DC8" w:rsidP="001225C1">
                        <w:pPr>
                          <w:rPr>
                            <w:rFonts w:ascii="Helvetica" w:hAnsi="Helvetica"/>
                          </w:rPr>
                        </w:pPr>
                        <w:r>
                          <w:rPr>
                            <w:rFonts w:ascii="Helvetica" w:hAnsi="Helvetica"/>
                          </w:rPr>
                          <w:t>0.5</w:t>
                        </w:r>
                      </w:p>
                    </w:txbxContent>
                  </v:textbox>
                </v:shape>
                <v:oval id="Oval 123" o:spid="_x0000_s1044" style="position:absolute;left:8912;top:5712;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KaXOwwAA&#10;ANoAAAAPAAAAZHJzL2Rvd25yZXYueG1sRI9NT8MwDIbvSPsPkSdxY+mQ+FC3bEKbEOMCYnDZzWrc&#10;pqJxSmPW8u/xAYmj9fp97Ge9nWJnzjTkNrGD5aIAQ1wl33Lj4OP98eoeTBZkj11icvBDGbab2cUa&#10;S59GfqPzURqjEM4lOggifWltrgJFzIvUE2tWpyGi6Dg01g84Kjx29roobm3ElvVCwJ52garP43dU&#10;Ct6l/FS/fh1O+3qUl7083wTv3OV8eliBEZrkf/mvffAO9FdVUQ2wm1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KaXOwwAAANoAAAAPAAAAAAAAAAAAAAAAAJcCAABkcnMvZG93&#10;bnJldi54bWxQSwUGAAAAAAQABAD1AAAAhwM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5F1ABB24" w14:textId="77777777" w:rsidR="00272F3D" w:rsidRDefault="00272F3D" w:rsidP="00272F3D">
      <w:pPr>
        <w:autoSpaceDE w:val="0"/>
        <w:autoSpaceDN w:val="0"/>
        <w:adjustRightInd w:val="0"/>
        <w:jc w:val="both"/>
        <w:rPr>
          <w:rFonts w:ascii="Helvetica" w:hAnsi="Helvetica" w:cs="Times-Roman"/>
        </w:rPr>
      </w:pPr>
    </w:p>
    <w:p w14:paraId="1F8A418D" w14:textId="77777777" w:rsidR="00272F3D" w:rsidRDefault="00272F3D" w:rsidP="00272F3D">
      <w:pPr>
        <w:autoSpaceDE w:val="0"/>
        <w:autoSpaceDN w:val="0"/>
        <w:adjustRightInd w:val="0"/>
        <w:jc w:val="both"/>
        <w:rPr>
          <w:rFonts w:ascii="Helvetica" w:hAnsi="Helvetica" w:cs="Times-Roman"/>
        </w:rPr>
      </w:pPr>
    </w:p>
    <w:p w14:paraId="1601802A" w14:textId="77777777" w:rsidR="00272F3D" w:rsidRDefault="00272F3D" w:rsidP="00272F3D">
      <w:pPr>
        <w:autoSpaceDE w:val="0"/>
        <w:autoSpaceDN w:val="0"/>
        <w:adjustRightInd w:val="0"/>
        <w:jc w:val="both"/>
        <w:rPr>
          <w:rFonts w:ascii="Helvetica" w:hAnsi="Helvetica" w:cs="Times-Roman"/>
        </w:rPr>
      </w:pPr>
    </w:p>
    <w:p w14:paraId="529E78BD" w14:textId="77777777" w:rsidR="00272F3D" w:rsidRDefault="00272F3D" w:rsidP="00272F3D">
      <w:pPr>
        <w:autoSpaceDE w:val="0"/>
        <w:autoSpaceDN w:val="0"/>
        <w:adjustRightInd w:val="0"/>
        <w:jc w:val="both"/>
        <w:rPr>
          <w:rFonts w:ascii="Helvetica" w:hAnsi="Helvetica" w:cs="Times-Roman"/>
        </w:rPr>
      </w:pPr>
    </w:p>
    <w:p w14:paraId="248ACE51" w14:textId="77777777" w:rsidR="00272F3D" w:rsidRDefault="00272F3D" w:rsidP="00272F3D">
      <w:pPr>
        <w:autoSpaceDE w:val="0"/>
        <w:autoSpaceDN w:val="0"/>
        <w:adjustRightInd w:val="0"/>
        <w:jc w:val="both"/>
        <w:rPr>
          <w:rFonts w:ascii="Helvetica" w:hAnsi="Helvetica" w:cs="Times-Roman"/>
        </w:rPr>
      </w:pPr>
    </w:p>
    <w:p w14:paraId="7C19C33A" w14:textId="77777777" w:rsidR="00272F3D" w:rsidRDefault="00272F3D" w:rsidP="00272F3D">
      <w:pPr>
        <w:autoSpaceDE w:val="0"/>
        <w:autoSpaceDN w:val="0"/>
        <w:adjustRightInd w:val="0"/>
        <w:jc w:val="both"/>
        <w:rPr>
          <w:rFonts w:ascii="Helvetica" w:hAnsi="Helvetica" w:cs="Times-Roman"/>
        </w:rPr>
      </w:pPr>
    </w:p>
    <w:p w14:paraId="0363850E" w14:textId="77777777" w:rsidR="00272F3D" w:rsidRDefault="00272F3D" w:rsidP="00272F3D">
      <w:pPr>
        <w:autoSpaceDE w:val="0"/>
        <w:autoSpaceDN w:val="0"/>
        <w:adjustRightInd w:val="0"/>
        <w:jc w:val="both"/>
        <w:rPr>
          <w:rFonts w:ascii="Helvetica" w:hAnsi="Helvetica" w:cs="Times-Roman"/>
        </w:rPr>
      </w:pPr>
    </w:p>
    <w:p w14:paraId="1BF41CAA" w14:textId="77777777" w:rsidR="00272F3D" w:rsidRDefault="00272F3D" w:rsidP="00272F3D">
      <w:pPr>
        <w:autoSpaceDE w:val="0"/>
        <w:autoSpaceDN w:val="0"/>
        <w:adjustRightInd w:val="0"/>
        <w:jc w:val="both"/>
        <w:rPr>
          <w:rFonts w:ascii="Helvetica" w:hAnsi="Helvetica" w:cs="Times-Roman"/>
        </w:rPr>
      </w:pPr>
    </w:p>
    <w:p w14:paraId="7EFC7088" w14:textId="77777777" w:rsidR="00272F3D" w:rsidRDefault="00272F3D" w:rsidP="00272F3D">
      <w:pPr>
        <w:autoSpaceDE w:val="0"/>
        <w:autoSpaceDN w:val="0"/>
        <w:adjustRightInd w:val="0"/>
        <w:jc w:val="both"/>
        <w:rPr>
          <w:rFonts w:ascii="Helvetica" w:hAnsi="Helvetica" w:cs="Times-Roman"/>
        </w:rPr>
      </w:pPr>
    </w:p>
    <w:p w14:paraId="35761C40" w14:textId="77777777" w:rsidR="00272F3D" w:rsidRDefault="00272F3D" w:rsidP="00272F3D">
      <w:pPr>
        <w:autoSpaceDE w:val="0"/>
        <w:autoSpaceDN w:val="0"/>
        <w:adjustRightInd w:val="0"/>
        <w:jc w:val="both"/>
        <w:rPr>
          <w:rFonts w:ascii="Helvetica" w:hAnsi="Helvetica" w:cs="Times-Roman"/>
        </w:rPr>
      </w:pPr>
    </w:p>
    <w:p w14:paraId="0F268D0F" w14:textId="77777777" w:rsidR="00272F3D" w:rsidRDefault="00272F3D" w:rsidP="00272F3D">
      <w:pPr>
        <w:autoSpaceDE w:val="0"/>
        <w:autoSpaceDN w:val="0"/>
        <w:adjustRightInd w:val="0"/>
        <w:jc w:val="both"/>
        <w:rPr>
          <w:rFonts w:ascii="Helvetica" w:hAnsi="Helvetica" w:cs="Times-Roman"/>
        </w:rPr>
      </w:pPr>
    </w:p>
    <w:p w14:paraId="54FE28B4" w14:textId="77777777" w:rsidR="00272F3D" w:rsidRDefault="00272F3D" w:rsidP="00272F3D">
      <w:pPr>
        <w:autoSpaceDE w:val="0"/>
        <w:autoSpaceDN w:val="0"/>
        <w:adjustRightInd w:val="0"/>
        <w:jc w:val="both"/>
        <w:rPr>
          <w:rFonts w:ascii="Helvetica" w:hAnsi="Helvetica" w:cs="Times-Roman"/>
        </w:rPr>
      </w:pPr>
    </w:p>
    <w:p w14:paraId="356C5A55" w14:textId="77777777" w:rsidR="00272F3D" w:rsidRDefault="00272F3D" w:rsidP="00272F3D">
      <w:pPr>
        <w:autoSpaceDE w:val="0"/>
        <w:autoSpaceDN w:val="0"/>
        <w:adjustRightInd w:val="0"/>
        <w:jc w:val="both"/>
        <w:rPr>
          <w:rFonts w:ascii="Helvetica" w:hAnsi="Helvetica" w:cs="Times-Roman"/>
        </w:rPr>
      </w:pPr>
    </w:p>
    <w:p w14:paraId="18D239A9" w14:textId="77777777" w:rsidR="00272F3D" w:rsidRDefault="00272F3D" w:rsidP="00272F3D">
      <w:pPr>
        <w:autoSpaceDE w:val="0"/>
        <w:autoSpaceDN w:val="0"/>
        <w:adjustRightInd w:val="0"/>
        <w:jc w:val="both"/>
        <w:rPr>
          <w:rFonts w:ascii="Helvetica" w:hAnsi="Helvetica" w:cs="Times-Roman"/>
        </w:rPr>
      </w:pPr>
    </w:p>
    <w:p w14:paraId="53FAC682" w14:textId="77777777" w:rsidR="00272F3D" w:rsidRDefault="00272F3D" w:rsidP="00272F3D">
      <w:pPr>
        <w:autoSpaceDE w:val="0"/>
        <w:autoSpaceDN w:val="0"/>
        <w:adjustRightInd w:val="0"/>
        <w:jc w:val="both"/>
        <w:rPr>
          <w:rFonts w:ascii="Helvetica" w:hAnsi="Helvetica" w:cs="Times-Roman"/>
        </w:rPr>
      </w:pPr>
    </w:p>
    <w:p w14:paraId="569E5951" w14:textId="77777777" w:rsidR="00272F3D" w:rsidRDefault="00272F3D" w:rsidP="00272F3D">
      <w:pPr>
        <w:autoSpaceDE w:val="0"/>
        <w:autoSpaceDN w:val="0"/>
        <w:adjustRightInd w:val="0"/>
        <w:jc w:val="both"/>
        <w:rPr>
          <w:rFonts w:ascii="Helvetica" w:hAnsi="Helvetica" w:cs="Times-Roman"/>
        </w:rPr>
      </w:pPr>
    </w:p>
    <w:p w14:paraId="13D56E71" w14:textId="77777777" w:rsidR="00272F3D" w:rsidRPr="00B46F48" w:rsidRDefault="00272F3D" w:rsidP="00272F3D">
      <w:pPr>
        <w:autoSpaceDE w:val="0"/>
        <w:autoSpaceDN w:val="0"/>
        <w:adjustRightInd w:val="0"/>
        <w:jc w:val="both"/>
        <w:rPr>
          <w:rFonts w:ascii="Helvetica" w:hAnsi="Helvetica" w:cs="Times-Roman"/>
          <w:b/>
        </w:rPr>
      </w:pPr>
      <w:r>
        <w:rPr>
          <w:rFonts w:ascii="Helvetica" w:hAnsi="Helvetica" w:cs="Times-Roman"/>
          <w:b/>
        </w:rPr>
        <w:t>Question 3</w:t>
      </w:r>
      <w:r>
        <w:rPr>
          <w:rFonts w:ascii="Helvetica" w:hAnsi="Helvetica" w:cs="Times-Roman"/>
          <w:b/>
        </w:rPr>
        <w:tab/>
      </w:r>
      <w:r>
        <w:rPr>
          <w:rFonts w:ascii="Helvetica" w:hAnsi="Helvetica" w:cs="Times-Roman"/>
          <w:b/>
        </w:rPr>
        <w:tab/>
      </w:r>
      <w:r>
        <w:rPr>
          <w:rFonts w:ascii="Helvetica" w:hAnsi="Helvetica" w:cs="Times-Roman"/>
          <w:b/>
        </w:rPr>
        <w:tab/>
      </w:r>
      <w:r>
        <w:rPr>
          <w:rFonts w:ascii="Helvetica" w:hAnsi="Helvetica" w:cs="Times-Roman"/>
          <w:b/>
        </w:rPr>
        <w:tab/>
      </w:r>
      <w:r>
        <w:rPr>
          <w:rFonts w:ascii="Helvetica" w:hAnsi="Helvetica" w:cs="Times-Roman"/>
          <w:b/>
        </w:rPr>
        <w:tab/>
      </w:r>
      <w:r>
        <w:rPr>
          <w:rFonts w:ascii="Helvetica" w:hAnsi="Helvetica" w:cs="Times-Roman"/>
          <w:b/>
        </w:rPr>
        <w:tab/>
      </w:r>
      <w:r>
        <w:rPr>
          <w:rFonts w:ascii="Helvetica" w:hAnsi="Helvetica" w:cs="Times-Roman"/>
          <w:b/>
        </w:rPr>
        <w:tab/>
      </w:r>
      <w:r>
        <w:rPr>
          <w:rFonts w:ascii="Helvetica" w:hAnsi="Helvetica" w:cs="Times-Roman"/>
          <w:b/>
        </w:rPr>
        <w:tab/>
      </w:r>
      <w:r>
        <w:rPr>
          <w:rFonts w:ascii="Helvetica" w:hAnsi="Helvetica" w:cs="Times-Roman"/>
          <w:b/>
        </w:rPr>
        <w:tab/>
        <w:t>(4 marks)</w:t>
      </w:r>
    </w:p>
    <w:p w14:paraId="7DFA9BBF" w14:textId="77777777" w:rsidR="00272F3D" w:rsidRDefault="00272F3D" w:rsidP="00272F3D">
      <w:pPr>
        <w:autoSpaceDE w:val="0"/>
        <w:autoSpaceDN w:val="0"/>
        <w:adjustRightInd w:val="0"/>
        <w:jc w:val="both"/>
        <w:rPr>
          <w:rFonts w:ascii="Helvetica" w:hAnsi="Helvetica" w:cs="Times-Roman"/>
        </w:rPr>
      </w:pPr>
    </w:p>
    <w:p w14:paraId="1235DF28" w14:textId="1BE3DB22" w:rsidR="00272F3D" w:rsidRDefault="00272F3D" w:rsidP="00272F3D">
      <w:pPr>
        <w:autoSpaceDE w:val="0"/>
        <w:autoSpaceDN w:val="0"/>
        <w:adjustRightInd w:val="0"/>
        <w:jc w:val="both"/>
        <w:rPr>
          <w:rFonts w:ascii="Helvetica" w:hAnsi="Helvetica" w:cs="Times-Roman"/>
        </w:rPr>
      </w:pPr>
      <w:r>
        <w:rPr>
          <w:rFonts w:ascii="Helvetica" w:hAnsi="Helvetica" w:cs="Times-Roman"/>
        </w:rPr>
        <w:t xml:space="preserve">A charge of -1.00 </w:t>
      </w:r>
      <w:r>
        <w:rPr>
          <w:rFonts w:ascii="Helvetica" w:hAnsi="Helvetica" w:cs="Times-Roman"/>
        </w:rPr>
        <w:sym w:font="Symbol" w:char="F06D"/>
      </w:r>
      <w:r>
        <w:rPr>
          <w:rFonts w:ascii="Helvetica" w:hAnsi="Helvetica" w:cs="Times-Roman"/>
        </w:rPr>
        <w:t>C moves at a speed of 15.0 ms</w:t>
      </w:r>
      <w:r>
        <w:rPr>
          <w:rFonts w:ascii="Helvetica" w:hAnsi="Helvetica" w:cs="Times-Roman"/>
          <w:vertAlign w:val="superscript"/>
        </w:rPr>
        <w:t>-1</w:t>
      </w:r>
      <w:r>
        <w:rPr>
          <w:rFonts w:ascii="Helvetica" w:hAnsi="Helvetica" w:cs="Times-Roman"/>
        </w:rPr>
        <w:t xml:space="preserve"> through a 10.0 T magnetic field as shown in the diagram below. Calculate the magnitude of the force exerted on the charge and indicate the direction of the force exerted on the charge on the diagram. </w:t>
      </w:r>
      <w:r w:rsidR="00D235CC">
        <w:rPr>
          <w:rFonts w:ascii="Helvetica" w:hAnsi="Helvetica" w:cs="Times-Roman"/>
        </w:rPr>
        <w:t xml:space="preserve"> </w:t>
      </w:r>
    </w:p>
    <w:p w14:paraId="37BEC33F" w14:textId="77777777" w:rsidR="00272F3D" w:rsidRDefault="00272F3D" w:rsidP="00272F3D">
      <w:pPr>
        <w:autoSpaceDE w:val="0"/>
        <w:autoSpaceDN w:val="0"/>
        <w:adjustRightInd w:val="0"/>
        <w:jc w:val="both"/>
        <w:rPr>
          <w:rFonts w:ascii="Helvetica" w:hAnsi="Helvetica" w:cs="Times-Roman"/>
        </w:rPr>
      </w:pPr>
    </w:p>
    <w:p w14:paraId="2C5506D4" w14:textId="1CF5519E" w:rsidR="005F367B" w:rsidRDefault="00CF3E72" w:rsidP="00272F3D">
      <w:pPr>
        <w:autoSpaceDE w:val="0"/>
        <w:autoSpaceDN w:val="0"/>
        <w:adjustRightInd w:val="0"/>
        <w:jc w:val="both"/>
        <w:rPr>
          <w:rFonts w:ascii="Helvetica" w:hAnsi="Helvetica" w:cs="Times-Roman"/>
        </w:rPr>
      </w:pPr>
      <w:r>
        <w:rPr>
          <w:rFonts w:ascii="Helvetica" w:hAnsi="Helvetica" w:cs="Times-Roman"/>
          <w:noProof/>
          <w:lang w:eastAsia="en-US"/>
        </w:rPr>
        <mc:AlternateContent>
          <mc:Choice Requires="wpg">
            <w:drawing>
              <wp:anchor distT="0" distB="0" distL="114300" distR="114300" simplePos="0" relativeHeight="251729920" behindDoc="0" locked="0" layoutInCell="1" allowOverlap="1" wp14:anchorId="16FED3BA" wp14:editId="7F711EC8">
                <wp:simplePos x="0" y="0"/>
                <wp:positionH relativeFrom="column">
                  <wp:posOffset>3418840</wp:posOffset>
                </wp:positionH>
                <wp:positionV relativeFrom="paragraph">
                  <wp:posOffset>104775</wp:posOffset>
                </wp:positionV>
                <wp:extent cx="294640" cy="355600"/>
                <wp:effectExtent l="50800" t="0" r="35560" b="101600"/>
                <wp:wrapNone/>
                <wp:docPr id="33" name="Group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34" name="Text Box 145"/>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3E67F5" w14:textId="77777777" w:rsidR="00E574CF" w:rsidRPr="00AE11A8" w:rsidRDefault="00E574CF" w:rsidP="003571FB">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35" name="Oval 146"/>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 o:spid="_x0000_s1045" style="position:absolute;left:0;text-align:left;margin-left:269.2pt;margin-top:8.25pt;width:23.2pt;height:28pt;z-index:251729920"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">
                <v:shape id="Text Box 145" o:spid="_x0000_s1046"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ZEp0wgAA&#10;ANsAAAAPAAAAZHJzL2Rvd25yZXYueG1sRI9BawIxFITvhf6H8ARvNWu1VVajFIvgtSr0+tw8N4vJ&#10;y7KJu6u/3giFHoeZ+YZZrntnRUtNqDwrGI8yEMSF1xWXCo6H7dscRIjIGq1nUnCjAOvV68sSc+07&#10;/qF2H0uRIBxyVGBirHMpQ2HIYRj5mjh5Z984jEk2pdQNdgnurHzPsk/psOK0YLCmjaHisr86BcX9&#10;+j3fVKe2u89+Z6fe2I8zW6WGg/5rASJSH//Df+2dVjCZwvNL+gFy9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dkSnTCAAAA2wAAAA8AAAAAAAAAAAAAAAAAlwIAAGRycy9kb3du&#10;cmV2LnhtbFBLBQYAAAAABAAEAPUAAACGAwAAAAA=&#10;" filled="f" stroked="f">
                  <v:textbox inset=",7.2pt,,7.2pt">
                    <w:txbxContent>
                      <w:p w14:paraId="4D3E67F5" w14:textId="77777777" w:rsidR="00E574CF" w:rsidRPr="00AE11A8" w:rsidRDefault="00E574CF" w:rsidP="003571FB">
                        <w:pPr>
                          <w:rPr>
                            <w:rFonts w:ascii="Helvetica" w:hAnsi="Helvetica"/>
                          </w:rPr>
                        </w:pPr>
                        <w:r>
                          <w:rPr>
                            <w:rFonts w:ascii="Helvetica" w:hAnsi="Helvetica"/>
                          </w:rPr>
                          <w:t>1</w:t>
                        </w:r>
                      </w:p>
                    </w:txbxContent>
                  </v:textbox>
                </v:shape>
                <v:oval id="Oval 146" o:spid="_x0000_s1047"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U2PlLxAAA&#10;ANsAAAAPAAAAZHJzL2Rvd25yZXYueG1sRI9Ba8JAFITvhf6H5RW81U0rthJdpVSk9lKpevH2yL5k&#10;g9m3Mftq0n/fLRR6HGbmG2axGnyjrtTFOrCBh3EGirgItubKwPGwuZ+BioJssQlMBr4pwmp5e7PA&#10;3IaeP+m6l0olCMccDTiRNtc6Fo48xnFoiZNXhs6jJNlV2nbYJ7hv9GOWPWmPNacFhy29OirO+y+f&#10;KPgc4lu5u2xP67KXj7W8T501ZnQ3vMxBCQ3yH/5rb62ByRR+v6QfoJc/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FNj5S8QAAADbAAAADwAAAAAAAAAAAAAAAACXAgAAZHJzL2Rv&#10;d25yZXYueG1sUEsFBgAAAAAEAAQA9QAAAIgDAAAAAA==&#10;" filled="f" fillcolor="#9bc1ff" strokecolor="black [3213]" strokeweight="1pt">
                  <v:fill color2="#3f80cd" focus="100%" type="gradient">
                    <o:fill v:ext="view" type="gradientUnscaled"/>
                  </v:fill>
                  <v:shadow on="t" opacity="22938f" mv:blur="38100f" offset="0,2pt"/>
                  <v:textbox inset=",7.2pt,,7.2pt"/>
                </v:oval>
              </v:group>
            </w:pict>
          </mc:Fallback>
        </mc:AlternateContent>
      </w:r>
      <w:r w:rsidR="005F367B">
        <w:rPr>
          <w:rFonts w:ascii="Helvetica" w:hAnsi="Helvetica" w:cs="Times-Roman"/>
          <w:noProof/>
          <w:lang w:eastAsia="en-US"/>
        </w:rPr>
        <w:drawing>
          <wp:anchor distT="0" distB="0" distL="114300" distR="114300" simplePos="0" relativeHeight="251673600" behindDoc="0" locked="0" layoutInCell="1" allowOverlap="1" wp14:anchorId="54B9059B" wp14:editId="5918FB66">
            <wp:simplePos x="0" y="0"/>
            <wp:positionH relativeFrom="column">
              <wp:posOffset>5080</wp:posOffset>
            </wp:positionH>
            <wp:positionV relativeFrom="paragraph">
              <wp:posOffset>1905</wp:posOffset>
            </wp:positionV>
            <wp:extent cx="1879600" cy="1290320"/>
            <wp:effectExtent l="0" t="0" r="0" b="5080"/>
            <wp:wrapNone/>
            <wp:docPr id="6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879600" cy="12903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4F3BCAB" w14:textId="06F4E5FC" w:rsidR="00272F3D" w:rsidRDefault="008F5A5D" w:rsidP="00272F3D">
      <w:pPr>
        <w:autoSpaceDE w:val="0"/>
        <w:autoSpaceDN w:val="0"/>
        <w:adjustRightInd w:val="0"/>
        <w:jc w:val="both"/>
        <w:rPr>
          <w:rFonts w:ascii="Helvetica" w:hAnsi="Helvetica" w:cs="Times-Roman"/>
        </w:rPr>
      </w:pPr>
      <w:r>
        <w:rPr>
          <w:rFonts w:ascii="Helvetica" w:hAnsi="Helvetica" w:cs="Times-Roman"/>
          <w:noProof/>
          <w:lang w:eastAsia="en-US"/>
        </w:rPr>
        <w:pict w14:anchorId="088B9A31">
          <v:shape id="_x0000_s1216" type="#_x0000_t75" style="position:absolute;left:0;text-align:left;margin-left:203.9pt;margin-top:3.6pt;width:133.3pt;height:77.3pt;z-index:252057600;mso-position-horizontal-relative:text;mso-position-vertical-relative:text;mso-width-relative:page;mso-height-relative:page">
            <v:imagedata r:id="rId16" o:title=""/>
          </v:shape>
          <o:OLEObject Type="Embed" ProgID="Equation.DSMT4" ShapeID="_x0000_s1216" DrawAspect="Content" ObjectID="_1317097781" r:id="rId17"/>
        </w:pict>
      </w:r>
      <w:r w:rsidR="003128A4">
        <w:rPr>
          <w:rFonts w:ascii="Helvetica" w:hAnsi="Helvetica" w:cs="Times-Roman"/>
        </w:rPr>
        <w:tab/>
      </w:r>
      <w:r w:rsidR="003128A4">
        <w:rPr>
          <w:rFonts w:ascii="Helvetica" w:hAnsi="Helvetica" w:cs="Times-Roman"/>
        </w:rPr>
        <w:tab/>
      </w:r>
      <w:r w:rsidR="003128A4">
        <w:rPr>
          <w:rFonts w:ascii="Helvetica" w:hAnsi="Helvetica" w:cs="Times-Roman"/>
        </w:rPr>
        <w:tab/>
      </w:r>
      <w:r w:rsidR="003128A4">
        <w:rPr>
          <w:rFonts w:ascii="Helvetica" w:hAnsi="Helvetica" w:cs="Times-Roman"/>
        </w:rPr>
        <w:tab/>
      </w:r>
    </w:p>
    <w:p w14:paraId="2599DB2B" w14:textId="77777777" w:rsidR="00272F3D" w:rsidRDefault="00CF3E72" w:rsidP="00272F3D">
      <w:pPr>
        <w:autoSpaceDE w:val="0"/>
        <w:autoSpaceDN w:val="0"/>
        <w:adjustRightInd w:val="0"/>
        <w:jc w:val="both"/>
        <w:rPr>
          <w:rFonts w:ascii="Helvetica" w:hAnsi="Helvetica" w:cs="Times-Roman"/>
        </w:rPr>
      </w:pPr>
      <w:r>
        <w:rPr>
          <w:rFonts w:ascii="Helvetica" w:hAnsi="Helvetica" w:cs="Times-Roman"/>
          <w:noProof/>
          <w:lang w:eastAsia="en-US"/>
        </w:rPr>
        <mc:AlternateContent>
          <mc:Choice Requires="wpg">
            <w:drawing>
              <wp:anchor distT="0" distB="0" distL="114300" distR="114300" simplePos="0" relativeHeight="251730944" behindDoc="0" locked="0" layoutInCell="1" allowOverlap="1" wp14:anchorId="2E716E11" wp14:editId="2C70B542">
                <wp:simplePos x="0" y="0"/>
                <wp:positionH relativeFrom="column">
                  <wp:posOffset>4272280</wp:posOffset>
                </wp:positionH>
                <wp:positionV relativeFrom="paragraph">
                  <wp:posOffset>84455</wp:posOffset>
                </wp:positionV>
                <wp:extent cx="294640" cy="355600"/>
                <wp:effectExtent l="50800" t="0" r="35560" b="101600"/>
                <wp:wrapThrough wrapText="bothSides">
                  <wp:wrapPolygon edited="0">
                    <wp:start x="1862" y="0"/>
                    <wp:lineTo x="-3724" y="3086"/>
                    <wp:lineTo x="-3724" y="23143"/>
                    <wp:lineTo x="1862" y="26229"/>
                    <wp:lineTo x="20483" y="26229"/>
                    <wp:lineTo x="22345" y="24686"/>
                    <wp:lineTo x="22345" y="7714"/>
                    <wp:lineTo x="20483" y="0"/>
                    <wp:lineTo x="1862" y="0"/>
                  </wp:wrapPolygon>
                </wp:wrapThrough>
                <wp:docPr id="36"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37" name="Text Box 148"/>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C351B0" w14:textId="77777777" w:rsidR="00E574CF" w:rsidRPr="00AE11A8" w:rsidRDefault="00E574CF" w:rsidP="003571FB">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38" name="Oval 149"/>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 o:spid="_x0000_s1048" style="position:absolute;left:0;text-align:left;margin-left:336.4pt;margin-top:6.65pt;width:23.2pt;height:28pt;z-index:251730944"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">
                <v:shape id="Text Box 148" o:spid="_x0000_s1049"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ttQDwgAA&#10;ANsAAAAPAAAAZHJzL2Rvd25yZXYueG1sRI9BawIxFITvhf6H8ArearaKXVmNIorgtVbw+tw8N0uT&#10;l2UTd1d/fSMUehxm5htmuR6cFR21ofas4GOcgSAuva65UnD63r/PQYSIrNF6JgV3CrBevb4ssdC+&#10;5y/qjrESCcKhQAUmxqaQMpSGHIaxb4iTd/Wtw5hkW0ndYp/gzspJln1KhzWnBYMNbQ2VP8ebU1A+&#10;brv5tr50/SM/55fB2NmVrVKjt2GzABFpiP/hv/ZBK5jm8PySfoBc/QI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e21APCAAAA2wAAAA8AAAAAAAAAAAAAAAAAlwIAAGRycy9kb3du&#10;cmV2LnhtbFBLBQYAAAAABAAEAPUAAACGAwAAAAA=&#10;" filled="f" stroked="f">
                  <v:textbox inset=",7.2pt,,7.2pt">
                    <w:txbxContent>
                      <w:p w14:paraId="69C351B0" w14:textId="77777777" w:rsidR="00E574CF" w:rsidRPr="00AE11A8" w:rsidRDefault="00E574CF" w:rsidP="003571FB">
                        <w:pPr>
                          <w:rPr>
                            <w:rFonts w:ascii="Helvetica" w:hAnsi="Helvetica"/>
                          </w:rPr>
                        </w:pPr>
                        <w:r>
                          <w:rPr>
                            <w:rFonts w:ascii="Helvetica" w:hAnsi="Helvetica"/>
                          </w:rPr>
                          <w:t>1</w:t>
                        </w:r>
                      </w:p>
                    </w:txbxContent>
                  </v:textbox>
                </v:shape>
                <v:oval id="Oval 149" o:spid="_x0000_s1050"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62VbVwwAA&#10;ANsAAAAPAAAAZHJzL2Rvd25yZXYueG1sRI/BTsMwDIbvSHuHyEjcWAoIhsqyaWJCjAvTBhduVuM2&#10;FY1TGrOWt8cHJI7W7/+zv+V6ip050ZDbxA6u5gUY4ir5lhsH729Pl/dgsiB77BKTgx/KsF7NzpZY&#10;+jTygU5HaYxCOJfoIIj0pbW5ChQxz1NPrFmdhoii49BYP+Co8NjZ66K4sxFb1gsBe3oMVH0ev6NS&#10;cJHyc73/2n1s61Fet/JyG7xzF+fT5gGM0CT/y3/tnXdwo8+qi3qAXf0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62VbVwwAAANsAAAAPAAAAAAAAAAAAAAAAAJcCAABkcnMvZG93&#10;bnJldi54bWxQSwUGAAAAAAQABAD1AAAAhwMAAAAA&#10;" filled="f" fillcolor="#9bc1ff" strokecolor="black [3213]" strokeweight="1pt">
                  <v:fill color2="#3f80cd" focus="100%" type="gradient">
                    <o:fill v:ext="view" type="gradientUnscaled"/>
                  </v:fill>
                  <v:shadow on="t" opacity="22938f" mv:blur="38100f" offset="0,2pt"/>
                  <v:textbox inset=",7.2pt,,7.2pt"/>
                </v:oval>
                <w10:wrap type="through"/>
              </v:group>
            </w:pict>
          </mc:Fallback>
        </mc:AlternateContent>
      </w:r>
    </w:p>
    <w:p w14:paraId="1A79BB71" w14:textId="6925BFFB" w:rsidR="00272F3D" w:rsidRDefault="00272F3D" w:rsidP="00272F3D">
      <w:pPr>
        <w:autoSpaceDE w:val="0"/>
        <w:autoSpaceDN w:val="0"/>
        <w:adjustRightInd w:val="0"/>
        <w:jc w:val="both"/>
        <w:rPr>
          <w:rFonts w:ascii="Helvetica" w:hAnsi="Helvetica" w:cs="Times-Roman"/>
        </w:rPr>
      </w:pPr>
    </w:p>
    <w:p w14:paraId="4B18A814" w14:textId="0030526F" w:rsidR="00272F3D" w:rsidRDefault="008F5A5D" w:rsidP="00272F3D">
      <w:pPr>
        <w:autoSpaceDE w:val="0"/>
        <w:autoSpaceDN w:val="0"/>
        <w:adjustRightInd w:val="0"/>
        <w:jc w:val="both"/>
        <w:rPr>
          <w:rFonts w:ascii="Helvetica" w:hAnsi="Helvetica" w:cs="Times-Roman"/>
        </w:rPr>
      </w:pPr>
      <w:r>
        <w:rPr>
          <w:rFonts w:ascii="Helvetica" w:hAnsi="Helvetica" w:cs="Times-Roman"/>
          <w:noProof/>
          <w:lang w:eastAsia="en-US"/>
        </w:rPr>
        <mc:AlternateContent>
          <mc:Choice Requires="wps">
            <w:drawing>
              <wp:anchor distT="0" distB="0" distL="114300" distR="114300" simplePos="0" relativeHeight="251724800" behindDoc="0" locked="0" layoutInCell="1" allowOverlap="1" wp14:anchorId="0627A067" wp14:editId="4D456BAB">
                <wp:simplePos x="0" y="0"/>
                <wp:positionH relativeFrom="column">
                  <wp:posOffset>594360</wp:posOffset>
                </wp:positionH>
                <wp:positionV relativeFrom="paragraph">
                  <wp:posOffset>194310</wp:posOffset>
                </wp:positionV>
                <wp:extent cx="467360" cy="375920"/>
                <wp:effectExtent l="50800" t="25400" r="116840" b="106680"/>
                <wp:wrapNone/>
                <wp:docPr id="24" name="Straight Arrow Connector 24"/>
                <wp:cNvGraphicFramePr/>
                <a:graphic xmlns:a="http://schemas.openxmlformats.org/drawingml/2006/main">
                  <a:graphicData uri="http://schemas.microsoft.com/office/word/2010/wordprocessingShape">
                    <wps:wsp>
                      <wps:cNvCnPr/>
                      <wps:spPr>
                        <a:xfrm>
                          <a:off x="0" y="0"/>
                          <a:ext cx="467360" cy="375920"/>
                        </a:xfrm>
                        <a:prstGeom prst="straightConnector1">
                          <a:avLst/>
                        </a:prstGeom>
                        <a:ln>
                          <a:solidFill>
                            <a:srgbClr val="FF0000"/>
                          </a:solidFill>
                          <a:tailEnd type="arrow"/>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0,0l21600,21600e" filled="f">
                <v:path arrowok="t" fillok="f" o:connecttype="none"/>
                <o:lock v:ext="edit" shapetype="t"/>
              </v:shapetype>
              <v:shape id="Straight Arrow Connector 24" o:spid="_x0000_s1026" type="#_x0000_t32" style="position:absolute;margin-left:46.8pt;margin-top:15.3pt;width:36.8pt;height:29.6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" strokecolor="red" strokeweight="2pt">
                <v:stroke endarrow="open"/>
                <v:shadow on="t" opacity="24903f" mv:blur="40000f" origin=",.5" offset="0,20000emu"/>
              </v:shape>
            </w:pict>
          </mc:Fallback>
        </mc:AlternateContent>
      </w:r>
      <w:r>
        <w:rPr>
          <w:rFonts w:ascii="Helvetica" w:hAnsi="Helvetica" w:cs="Times-Roman"/>
          <w:noProof/>
          <w:lang w:eastAsia="en-US"/>
        </w:rPr>
        <mc:AlternateContent>
          <mc:Choice Requires="wpg">
            <w:drawing>
              <wp:anchor distT="0" distB="0" distL="114300" distR="114300" simplePos="0" relativeHeight="251731968" behindDoc="0" locked="0" layoutInCell="1" allowOverlap="1" wp14:anchorId="008A7191" wp14:editId="58D70E1E">
                <wp:simplePos x="0" y="0"/>
                <wp:positionH relativeFrom="column">
                  <wp:posOffset>3987800</wp:posOffset>
                </wp:positionH>
                <wp:positionV relativeFrom="paragraph">
                  <wp:posOffset>93345</wp:posOffset>
                </wp:positionV>
                <wp:extent cx="294640" cy="355600"/>
                <wp:effectExtent l="50800" t="0" r="35560" b="101600"/>
                <wp:wrapThrough wrapText="bothSides">
                  <wp:wrapPolygon edited="0">
                    <wp:start x="1862" y="0"/>
                    <wp:lineTo x="-3724" y="3086"/>
                    <wp:lineTo x="-3724" y="23143"/>
                    <wp:lineTo x="1862" y="26229"/>
                    <wp:lineTo x="20483" y="26229"/>
                    <wp:lineTo x="22345" y="24686"/>
                    <wp:lineTo x="22345" y="7714"/>
                    <wp:lineTo x="20483" y="0"/>
                    <wp:lineTo x="1862" y="0"/>
                  </wp:wrapPolygon>
                </wp:wrapThrough>
                <wp:docPr id="39"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40"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BF3BA5" w14:textId="77777777" w:rsidR="00E574CF" w:rsidRPr="00AE11A8" w:rsidRDefault="00E574CF" w:rsidP="003571FB">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41"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9" o:spid="_x0000_s1051" style="position:absolute;left:0;text-align:left;margin-left:314pt;margin-top:7.35pt;width:23.2pt;height:28pt;z-index:251731968"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">
                <v:shape id="Text Box 151" o:spid="_x0000_s1052"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WT8KvwAA&#10;ANsAAAAPAAAAZHJzL2Rvd25yZXYueG1sRE/LisIwFN0L8w/hCrPTVBkfVKMMyoBbH+D22lybYnJT&#10;mth2/HqzGJjl4bzX295Z0VITKs8KJuMMBHHhdcWlgsv5Z7QEESKyRuuZFPxSgO3mY7DGXPuOj9Se&#10;YilSCIccFZgY61zKUBhyGMa+Jk7c3TcOY4JNKXWDXQp3Vk6zbC4dVpwaDNa0M1Q8Tk+noHg998td&#10;dWu71+K6uPXGzu5slfoc9t8rEJH6+C/+cx+0gq+0Pn1JP0Bu3g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ABZPwq/AAAA2wAAAA8AAAAAAAAAAAAAAAAAlwIAAGRycy9kb3ducmV2&#10;LnhtbFBLBQYAAAAABAAEAPUAAACDAwAAAAA=&#10;" filled="f" stroked="f">
                  <v:textbox inset=",7.2pt,,7.2pt">
                    <w:txbxContent>
                      <w:p w14:paraId="7BBF3BA5" w14:textId="77777777" w:rsidR="00E574CF" w:rsidRPr="00AE11A8" w:rsidRDefault="00E574CF" w:rsidP="003571FB">
                        <w:pPr>
                          <w:rPr>
                            <w:rFonts w:ascii="Helvetica" w:hAnsi="Helvetica"/>
                          </w:rPr>
                        </w:pPr>
                        <w:r>
                          <w:rPr>
                            <w:rFonts w:ascii="Helvetica" w:hAnsi="Helvetica"/>
                          </w:rPr>
                          <w:t>1</w:t>
                        </w:r>
                      </w:p>
                    </w:txbxContent>
                  </v:textbox>
                </v:shape>
                <v:oval id="Oval 152" o:spid="_x0000_s1053"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5Yw1xAAA&#10;ANsAAAAPAAAAZHJzL2Rvd25yZXYueG1sRI9Ba8JAFITvhf6H5RW81Y2ltiV1lVIp6qVS68XbI/uS&#10;Dc2+TbNPE/+9KxR6HGbmG2a2GHyjTtTFOrCByTgDRVwEW3NlYP/9cf8CKgqyxSYwGThThMX89maG&#10;uQ09f9FpJ5VKEI45GnAiba51LBx5jOPQEievDJ1HSbKrtO2wT3Df6Icse9Iea04LDlt6d1T87I4+&#10;UfA5xFW5/V0flmUvn0vZTJ01ZnQ3vL2CEhrkP/zXXlsDjxO4fkk/QM8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M+WMNcQAAADbAAAADwAAAAAAAAAAAAAAAACXAgAAZHJzL2Rv&#10;d25yZXYueG1sUEsFBgAAAAAEAAQA9QAAAIgDAAAAAA==&#10;" filled="f" fillcolor="#9bc1ff" strokecolor="black [3213]" strokeweight="1pt">
                  <v:fill color2="#3f80cd" focus="100%" type="gradient">
                    <o:fill v:ext="view" type="gradientUnscaled"/>
                  </v:fill>
                  <v:shadow on="t" opacity="22938f" mv:blur="38100f" offset="0,2pt"/>
                  <v:textbox inset=",7.2pt,,7.2pt"/>
                </v:oval>
                <w10:wrap type="through"/>
              </v:group>
            </w:pict>
          </mc:Fallback>
        </mc:AlternateContent>
      </w:r>
    </w:p>
    <w:p w14:paraId="0BF4F2CB" w14:textId="7DE310EB" w:rsidR="00272F3D" w:rsidRDefault="008F5A5D" w:rsidP="00272F3D">
      <w:pPr>
        <w:autoSpaceDE w:val="0"/>
        <w:autoSpaceDN w:val="0"/>
        <w:adjustRightInd w:val="0"/>
        <w:jc w:val="both"/>
        <w:rPr>
          <w:rFonts w:ascii="Helvetica" w:hAnsi="Helvetica" w:cs="Times-Roman"/>
        </w:rPr>
      </w:pPr>
      <w:r>
        <w:rPr>
          <w:rFonts w:ascii="Helvetica" w:hAnsi="Helvetica" w:cs="Times-Roman"/>
          <w:noProof/>
          <w:lang w:eastAsia="en-US"/>
        </w:rPr>
        <mc:AlternateContent>
          <mc:Choice Requires="wps">
            <w:drawing>
              <wp:anchor distT="0" distB="0" distL="114300" distR="114300" simplePos="0" relativeHeight="251726848" behindDoc="0" locked="0" layoutInCell="1" allowOverlap="1" wp14:anchorId="3512F074" wp14:editId="6CFDF9EB">
                <wp:simplePos x="0" y="0"/>
                <wp:positionH relativeFrom="column">
                  <wp:posOffset>1082040</wp:posOffset>
                </wp:positionH>
                <wp:positionV relativeFrom="paragraph">
                  <wp:posOffset>132715</wp:posOffset>
                </wp:positionV>
                <wp:extent cx="508000" cy="436880"/>
                <wp:effectExtent l="0" t="0" r="0" b="0"/>
                <wp:wrapSquare wrapText="bothSides"/>
                <wp:docPr id="26" name="Text Box 26"/>
                <wp:cNvGraphicFramePr/>
                <a:graphic xmlns:a="http://schemas.openxmlformats.org/drawingml/2006/main">
                  <a:graphicData uri="http://schemas.microsoft.com/office/word/2010/wordprocessingShape">
                    <wps:wsp>
                      <wps:cNvSpPr txBox="1"/>
                      <wps:spPr>
                        <a:xfrm>
                          <a:off x="0" y="0"/>
                          <a:ext cx="508000" cy="43688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C4E8DC6" w14:textId="77777777" w:rsidR="00E574CF" w:rsidRPr="00D976E3" w:rsidRDefault="00E574CF">
                            <w:pPr>
                              <w:rPr>
                                <w:rFonts w:ascii="Helvetica" w:hAnsi="Helvetica"/>
                              </w:rPr>
                            </w:pPr>
                            <w:r w:rsidRPr="00D976E3">
                              <w:rPr>
                                <w:rFonts w:ascii="Helvetica" w:hAnsi="Helvetica"/>
                              </w:rP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6" o:spid="_x0000_s1054" type="#_x0000_t202" style="position:absolute;left:0;text-align:left;margin-left:85.2pt;margin-top:10.45pt;width:40pt;height:34.4pt;z-index:2517268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" filled="f" stroked="f">
                <v:textbox>
                  <w:txbxContent>
                    <w:p w14:paraId="6C4E8DC6" w14:textId="77777777" w:rsidR="00E574CF" w:rsidRPr="00D976E3" w:rsidRDefault="00E574CF">
                      <w:pPr>
                        <w:rPr>
                          <w:rFonts w:ascii="Helvetica" w:hAnsi="Helvetica"/>
                        </w:rPr>
                      </w:pPr>
                      <w:r w:rsidRPr="00D976E3">
                        <w:rPr>
                          <w:rFonts w:ascii="Helvetica" w:hAnsi="Helvetica"/>
                        </w:rPr>
                        <w:t>F</w:t>
                      </w:r>
                    </w:p>
                  </w:txbxContent>
                </v:textbox>
                <w10:wrap type="square"/>
              </v:shape>
            </w:pict>
          </mc:Fallback>
        </mc:AlternateContent>
      </w:r>
    </w:p>
    <w:p w14:paraId="4F12FBF5" w14:textId="1DD48AF1" w:rsidR="00272F3D" w:rsidRDefault="00CF3E72" w:rsidP="00272F3D">
      <w:pPr>
        <w:autoSpaceDE w:val="0"/>
        <w:autoSpaceDN w:val="0"/>
        <w:adjustRightInd w:val="0"/>
        <w:jc w:val="both"/>
        <w:rPr>
          <w:rFonts w:ascii="Helvetica" w:hAnsi="Helvetica" w:cs="Times-Roman"/>
        </w:rPr>
      </w:pPr>
      <w:r>
        <w:rPr>
          <w:rFonts w:ascii="Helvetica" w:hAnsi="Helvetica" w:cs="Times-Roman"/>
          <w:noProof/>
          <w:lang w:eastAsia="en-US"/>
        </w:rPr>
        <mc:AlternateContent>
          <mc:Choice Requires="wpg">
            <w:drawing>
              <wp:anchor distT="0" distB="0" distL="114300" distR="114300" simplePos="0" relativeHeight="251728896" behindDoc="0" locked="0" layoutInCell="1" allowOverlap="1" wp14:anchorId="17991DE7" wp14:editId="7D2B6ADF">
                <wp:simplePos x="0" y="0"/>
                <wp:positionH relativeFrom="column">
                  <wp:posOffset>1163320</wp:posOffset>
                </wp:positionH>
                <wp:positionV relativeFrom="paragraph">
                  <wp:posOffset>146685</wp:posOffset>
                </wp:positionV>
                <wp:extent cx="294640" cy="355600"/>
                <wp:effectExtent l="50800" t="0" r="35560" b="101600"/>
                <wp:wrapThrough wrapText="bothSides">
                  <wp:wrapPolygon edited="0">
                    <wp:start x="1862" y="0"/>
                    <wp:lineTo x="-3724" y="3086"/>
                    <wp:lineTo x="-3724" y="23143"/>
                    <wp:lineTo x="1862" y="26229"/>
                    <wp:lineTo x="20483" y="26229"/>
                    <wp:lineTo x="22345" y="24686"/>
                    <wp:lineTo x="22345" y="7714"/>
                    <wp:lineTo x="20483" y="0"/>
                    <wp:lineTo x="1862" y="0"/>
                  </wp:wrapPolygon>
                </wp:wrapThrough>
                <wp:docPr id="30"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31" name="Text Box 142"/>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598AB9" w14:textId="77777777" w:rsidR="00E574CF" w:rsidRPr="00AE11A8" w:rsidRDefault="00E574CF" w:rsidP="003571FB">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32" name="Oval 143"/>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 o:spid="_x0000_s1055" style="position:absolute;left:0;text-align:left;margin-left:91.6pt;margin-top:11.55pt;width:23.2pt;height:28pt;z-index:251728896"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">
                <v:shape id="Text Box 142" o:spid="_x0000_s1056"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3E+nswwAA&#10;ANsAAAAPAAAAZHJzL2Rvd25yZXYueG1sRI9Ba8JAFITvBf/D8gRvdWOlKmk2UiwFr2qh12f2mQ3d&#10;fRuyaxL99W6h0OMwM98wxXZ0VvTUhcazgsU8A0Fced1wreDr9Pm8AREiskbrmRTcKMC2nDwVmGs/&#10;8IH6Y6xFgnDIUYGJsc2lDJUhh2HuW+LkXXznMCbZ1VJ3OCS4s/Ily1bSYcNpwWBLO0PVz/HqFFT3&#10;68dm15z74b7+Xp9HY18vbJWaTcf3NxCRxvgf/mvvtYLlAn6/pB8gy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3E+nswwAAANsAAAAPAAAAAAAAAAAAAAAAAJcCAABkcnMvZG93&#10;bnJldi54bWxQSwUGAAAAAAQABAD1AAAAhwMAAAAA&#10;" filled="f" stroked="f">
                  <v:textbox inset=",7.2pt,,7.2pt">
                    <w:txbxContent>
                      <w:p w14:paraId="6D598AB9" w14:textId="77777777" w:rsidR="00E574CF" w:rsidRPr="00AE11A8" w:rsidRDefault="00E574CF" w:rsidP="003571FB">
                        <w:pPr>
                          <w:rPr>
                            <w:rFonts w:ascii="Helvetica" w:hAnsi="Helvetica"/>
                          </w:rPr>
                        </w:pPr>
                        <w:r>
                          <w:rPr>
                            <w:rFonts w:ascii="Helvetica" w:hAnsi="Helvetica"/>
                          </w:rPr>
                          <w:t>1</w:t>
                        </w:r>
                      </w:p>
                    </w:txbxContent>
                  </v:textbox>
                </v:shape>
                <v:oval id="Oval 143" o:spid="_x0000_s1057"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MWE/xAAA&#10;ANsAAAAPAAAAZHJzL2Rvd25yZXYueG1sRI9Ba8JAFITvhf6H5RW81U2VthJdpVSk9lKpevH2yL5k&#10;g9m3afZp0n/fLRR6HGbmG2axGnyjrtTFOrCBh3EGirgItubKwPGwuZ+BioJssQlMBr4pwmp5e7PA&#10;3IaeP+m6l0olCMccDTiRNtc6Fo48xnFoiZNXhs6jJNlV2nbYJ7hv9CTLnrTHmtOCw5ZeHRXn/cUn&#10;Cj6H+FbuvranddnLx1reH501ZnQ3vMxBCQ3yH/5rb62B6QR+v6QfoJc/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mzFhP8QAAADbAAAADwAAAAAAAAAAAAAAAACXAgAAZHJzL2Rv&#10;d25yZXYueG1sUEsFBgAAAAAEAAQA9QAAAIgDAAAAAA==&#10;" filled="f" fillcolor="#9bc1ff" strokecolor="black [3213]" strokeweight="1pt">
                  <v:fill color2="#3f80cd" focus="100%" type="gradient">
                    <o:fill v:ext="view" type="gradientUnscaled"/>
                  </v:fill>
                  <v:shadow on="t" opacity="22938f" mv:blur="38100f" offset="0,2pt"/>
                  <v:textbox inset=",7.2pt,,7.2pt"/>
                </v:oval>
                <w10:wrap type="through"/>
              </v:group>
            </w:pict>
          </mc:Fallback>
        </mc:AlternateContent>
      </w:r>
      <w:r w:rsidR="003E68BC">
        <w:rPr>
          <w:rFonts w:ascii="Helvetica" w:hAnsi="Helvetica" w:cs="Times-Roman"/>
        </w:rPr>
        <w:tab/>
      </w:r>
      <w:r w:rsidR="003E68BC">
        <w:rPr>
          <w:rFonts w:ascii="Helvetica" w:hAnsi="Helvetica" w:cs="Times-Roman"/>
        </w:rPr>
        <w:tab/>
      </w:r>
      <w:r w:rsidR="003E68BC">
        <w:rPr>
          <w:rFonts w:ascii="Helvetica" w:hAnsi="Helvetica" w:cs="Times-Roman"/>
        </w:rPr>
        <w:tab/>
        <w:t xml:space="preserve">-0.5 marks if a negative out the front. </w:t>
      </w:r>
    </w:p>
    <w:p w14:paraId="2658D845" w14:textId="77777777" w:rsidR="00D976E3" w:rsidRDefault="00D976E3" w:rsidP="00D976E3">
      <w:pPr>
        <w:rPr>
          <w:rFonts w:ascii="Helvetica" w:hAnsi="Helvetica"/>
        </w:rPr>
      </w:pPr>
    </w:p>
    <w:p w14:paraId="396DA8FB" w14:textId="77777777" w:rsidR="00D976E3" w:rsidRDefault="00D976E3" w:rsidP="00D976E3">
      <w:pPr>
        <w:rPr>
          <w:rFonts w:ascii="Helvetica" w:hAnsi="Helvetica"/>
        </w:rPr>
      </w:pPr>
    </w:p>
    <w:p w14:paraId="3EF87DD3" w14:textId="77777777" w:rsidR="00D976E3" w:rsidRPr="00D976E3" w:rsidRDefault="00D976E3" w:rsidP="00D976E3">
      <w:pPr>
        <w:rPr>
          <w:rFonts w:ascii="Helvetica" w:hAnsi="Helvetica"/>
        </w:rPr>
      </w:pPr>
    </w:p>
    <w:p w14:paraId="5DFFDCEB" w14:textId="77777777" w:rsidR="00272F3D" w:rsidRDefault="00272F3D" w:rsidP="00272F3D">
      <w:pPr>
        <w:autoSpaceDE w:val="0"/>
        <w:autoSpaceDN w:val="0"/>
        <w:adjustRightInd w:val="0"/>
        <w:jc w:val="both"/>
        <w:rPr>
          <w:rFonts w:ascii="Helvetica" w:hAnsi="Helvetica" w:cs="Times-Roman"/>
        </w:rPr>
      </w:pPr>
    </w:p>
    <w:p w14:paraId="3BCB1856" w14:textId="77777777" w:rsidR="00272F3D" w:rsidRDefault="00272F3D" w:rsidP="00272F3D">
      <w:pPr>
        <w:autoSpaceDE w:val="0"/>
        <w:autoSpaceDN w:val="0"/>
        <w:adjustRightInd w:val="0"/>
        <w:jc w:val="both"/>
        <w:rPr>
          <w:rFonts w:ascii="Helvetica" w:hAnsi="Helvetica" w:cs="Times-Roman"/>
        </w:rPr>
      </w:pPr>
    </w:p>
    <w:p w14:paraId="79716378" w14:textId="77777777" w:rsidR="00272F3D" w:rsidRDefault="00272F3D" w:rsidP="00272F3D">
      <w:pPr>
        <w:autoSpaceDE w:val="0"/>
        <w:autoSpaceDN w:val="0"/>
        <w:adjustRightInd w:val="0"/>
        <w:jc w:val="both"/>
        <w:rPr>
          <w:rFonts w:ascii="Helvetica" w:hAnsi="Helvetica" w:cs="Times-Roman"/>
        </w:rPr>
      </w:pPr>
    </w:p>
    <w:p w14:paraId="31B6D56B" w14:textId="77777777" w:rsidR="008F5A5D" w:rsidRDefault="008F5A5D" w:rsidP="00272F3D">
      <w:pPr>
        <w:autoSpaceDE w:val="0"/>
        <w:autoSpaceDN w:val="0"/>
        <w:adjustRightInd w:val="0"/>
        <w:jc w:val="both"/>
        <w:rPr>
          <w:rFonts w:ascii="Helvetica" w:hAnsi="Helvetica" w:cs="Times-Roman"/>
        </w:rPr>
      </w:pPr>
    </w:p>
    <w:p w14:paraId="7C61C721" w14:textId="77777777" w:rsidR="00272F3D" w:rsidRDefault="00D976E3" w:rsidP="00272F3D">
      <w:pPr>
        <w:autoSpaceDE w:val="0"/>
        <w:autoSpaceDN w:val="0"/>
        <w:adjustRightInd w:val="0"/>
        <w:jc w:val="both"/>
        <w:rPr>
          <w:rFonts w:ascii="Helvetica" w:hAnsi="Helvetica" w:cs="Times-Roman"/>
          <w:b/>
        </w:rPr>
      </w:pPr>
      <w:r>
        <w:rPr>
          <w:rFonts w:ascii="Helvetica" w:hAnsi="Helvetica" w:cs="Times-Roman"/>
          <w:noProof/>
          <w:lang w:eastAsia="en-US"/>
        </w:rPr>
        <mc:AlternateContent>
          <mc:Choice Requires="wps">
            <w:drawing>
              <wp:anchor distT="0" distB="0" distL="114300" distR="114300" simplePos="0" relativeHeight="251725824" behindDoc="0" locked="0" layoutInCell="1" allowOverlap="1" wp14:anchorId="255AF7C2" wp14:editId="2DDF9F60">
                <wp:simplePos x="0" y="0"/>
                <wp:positionH relativeFrom="column">
                  <wp:posOffset>3652520</wp:posOffset>
                </wp:positionH>
                <wp:positionV relativeFrom="paragraph">
                  <wp:posOffset>635</wp:posOffset>
                </wp:positionV>
                <wp:extent cx="254000" cy="355600"/>
                <wp:effectExtent l="0" t="0" r="0" b="0"/>
                <wp:wrapSquare wrapText="bothSides"/>
                <wp:docPr id="25" name="Text Box 25"/>
                <wp:cNvGraphicFramePr/>
                <a:graphic xmlns:a="http://schemas.openxmlformats.org/drawingml/2006/main">
                  <a:graphicData uri="http://schemas.microsoft.com/office/word/2010/wordprocessingShape">
                    <wps:wsp>
                      <wps:cNvSpPr txBox="1"/>
                      <wps:spPr>
                        <a:xfrm>
                          <a:off x="0" y="0"/>
                          <a:ext cx="254000" cy="355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89589E6" w14:textId="77777777" w:rsidR="00E574CF" w:rsidRDefault="00E574C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5" o:spid="_x0000_s1058" type="#_x0000_t202" style="position:absolute;left:0;text-align:left;margin-left:287.6pt;margin-top:.05pt;width:20pt;height:28pt;z-index:2517258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" filled="f" stroked="f">
                <v:textbox>
                  <w:txbxContent>
                    <w:p w14:paraId="089589E6" w14:textId="77777777" w:rsidR="004E7DC8" w:rsidRDefault="004E7DC8"/>
                  </w:txbxContent>
                </v:textbox>
                <w10:wrap type="square"/>
              </v:shape>
            </w:pict>
          </mc:Fallback>
        </mc:AlternateContent>
      </w:r>
      <w:r w:rsidR="00FA1CFA">
        <w:rPr>
          <w:rFonts w:ascii="Helvetica" w:hAnsi="Helvetica" w:cs="Times-Roman"/>
          <w:b/>
        </w:rPr>
        <w:t xml:space="preserve">Question 4  </w:t>
      </w:r>
      <w:r w:rsidR="00272F3D">
        <w:rPr>
          <w:rFonts w:ascii="Helvetica" w:hAnsi="Helvetica" w:cs="Times-Roman"/>
          <w:b/>
        </w:rPr>
        <w:tab/>
      </w:r>
      <w:r w:rsidR="00272F3D">
        <w:rPr>
          <w:rFonts w:ascii="Helvetica" w:hAnsi="Helvetica" w:cs="Times-Roman"/>
          <w:b/>
        </w:rPr>
        <w:tab/>
      </w:r>
      <w:r w:rsidR="00272F3D">
        <w:rPr>
          <w:rFonts w:ascii="Helvetica" w:hAnsi="Helvetica" w:cs="Times-Roman"/>
          <w:b/>
        </w:rPr>
        <w:tab/>
      </w:r>
      <w:r w:rsidR="00272F3D">
        <w:rPr>
          <w:rFonts w:ascii="Helvetica" w:hAnsi="Helvetica" w:cs="Times-Roman"/>
          <w:b/>
        </w:rPr>
        <w:tab/>
      </w:r>
      <w:r w:rsidR="00272F3D">
        <w:rPr>
          <w:rFonts w:ascii="Helvetica" w:hAnsi="Helvetica" w:cs="Times-Roman"/>
          <w:b/>
        </w:rPr>
        <w:tab/>
      </w:r>
      <w:r w:rsidR="00272F3D">
        <w:rPr>
          <w:rFonts w:ascii="Helvetica" w:hAnsi="Helvetica" w:cs="Times-Roman"/>
          <w:b/>
        </w:rPr>
        <w:tab/>
      </w:r>
      <w:r w:rsidR="00272F3D">
        <w:rPr>
          <w:rFonts w:ascii="Helvetica" w:hAnsi="Helvetica" w:cs="Times-Roman"/>
          <w:b/>
        </w:rPr>
        <w:tab/>
      </w:r>
      <w:r w:rsidR="00FA1CFA">
        <w:rPr>
          <w:rFonts w:ascii="Helvetica" w:hAnsi="Helvetica" w:cs="Times-Roman"/>
          <w:b/>
        </w:rPr>
        <w:t xml:space="preserve">  </w:t>
      </w:r>
      <w:r w:rsidR="00272F3D">
        <w:rPr>
          <w:rFonts w:ascii="Helvetica" w:hAnsi="Helvetica" w:cs="Times-Roman"/>
          <w:b/>
        </w:rPr>
        <w:t>(4 marks)</w:t>
      </w:r>
    </w:p>
    <w:p w14:paraId="4E212D3B" w14:textId="77777777" w:rsidR="00272F3D" w:rsidRDefault="00272F3D" w:rsidP="00272F3D">
      <w:pPr>
        <w:autoSpaceDE w:val="0"/>
        <w:autoSpaceDN w:val="0"/>
        <w:adjustRightInd w:val="0"/>
        <w:jc w:val="both"/>
        <w:rPr>
          <w:rFonts w:ascii="Helvetica" w:hAnsi="Helvetica" w:cs="Times-Roman"/>
          <w:b/>
        </w:rPr>
      </w:pPr>
    </w:p>
    <w:p w14:paraId="69D10E2B" w14:textId="77777777" w:rsidR="00272F3D" w:rsidRDefault="00272F3D" w:rsidP="00272F3D">
      <w:pPr>
        <w:autoSpaceDE w:val="0"/>
        <w:autoSpaceDN w:val="0"/>
        <w:adjustRightInd w:val="0"/>
        <w:jc w:val="both"/>
        <w:rPr>
          <w:rFonts w:ascii="Helvetica" w:hAnsi="Helvetica" w:cs="Times-Roman"/>
        </w:rPr>
      </w:pPr>
      <w:r>
        <w:rPr>
          <w:rFonts w:ascii="Helvetica" w:hAnsi="Helvetica" w:cs="Times-Roman"/>
        </w:rPr>
        <w:t xml:space="preserve">A transformer has 300 turns on its secondary and 50 turns on its primary. If the primary is connected to a 12.0 V </w:t>
      </w:r>
      <w:r w:rsidR="00CA7FC4">
        <w:rPr>
          <w:rFonts w:ascii="Helvetica" w:hAnsi="Helvetica" w:cs="Times-Roman"/>
        </w:rPr>
        <w:t xml:space="preserve">AC </w:t>
      </w:r>
      <w:r>
        <w:rPr>
          <w:rFonts w:ascii="Helvetica" w:hAnsi="Helvetica" w:cs="Times-Roman"/>
        </w:rPr>
        <w:t>source;</w:t>
      </w:r>
    </w:p>
    <w:p w14:paraId="14196A61" w14:textId="77777777" w:rsidR="00272F3D" w:rsidRDefault="00272F3D" w:rsidP="00272F3D">
      <w:pPr>
        <w:autoSpaceDE w:val="0"/>
        <w:autoSpaceDN w:val="0"/>
        <w:adjustRightInd w:val="0"/>
        <w:jc w:val="both"/>
        <w:rPr>
          <w:rFonts w:ascii="Helvetica" w:hAnsi="Helvetica" w:cs="Times-Roman"/>
        </w:rPr>
      </w:pPr>
    </w:p>
    <w:p w14:paraId="2E12CE27" w14:textId="77777777" w:rsidR="00272F3D" w:rsidRDefault="00272F3D" w:rsidP="00272F3D">
      <w:pPr>
        <w:autoSpaceDE w:val="0"/>
        <w:autoSpaceDN w:val="0"/>
        <w:adjustRightInd w:val="0"/>
        <w:jc w:val="both"/>
        <w:rPr>
          <w:rFonts w:ascii="Helvetica" w:hAnsi="Helvetica" w:cs="Times-Roman"/>
        </w:rPr>
      </w:pPr>
      <w:r>
        <w:rPr>
          <w:rFonts w:ascii="Helvetica" w:hAnsi="Helvetica" w:cs="Times-Roman"/>
        </w:rPr>
        <w:t>(a)</w:t>
      </w:r>
      <w:r>
        <w:rPr>
          <w:rFonts w:ascii="Helvetica" w:hAnsi="Helvetica" w:cs="Times-Roman"/>
        </w:rPr>
        <w:tab/>
        <w:t>What is the voltage output of the secondary?</w:t>
      </w:r>
    </w:p>
    <w:p w14:paraId="227B6983" w14:textId="77777777" w:rsidR="00272F3D" w:rsidRDefault="008C3243" w:rsidP="00272F3D">
      <w:pPr>
        <w:autoSpaceDE w:val="0"/>
        <w:autoSpaceDN w:val="0"/>
        <w:adjustRightInd w:val="0"/>
        <w:jc w:val="right"/>
        <w:rPr>
          <w:rFonts w:ascii="Helvetica" w:hAnsi="Helvetica" w:cs="Times-Roman"/>
        </w:rPr>
      </w:pPr>
      <w:r>
        <w:rPr>
          <w:rFonts w:ascii="Helvetica" w:hAnsi="Helvetica" w:cs="Times-Roman"/>
          <w:noProof/>
          <w:lang w:eastAsia="en-US"/>
        </w:rPr>
        <mc:AlternateContent>
          <mc:Choice Requires="wpg">
            <w:drawing>
              <wp:anchor distT="0" distB="0" distL="114300" distR="114300" simplePos="0" relativeHeight="251736064" behindDoc="0" locked="0" layoutInCell="1" allowOverlap="1" wp14:anchorId="76F1EDCE" wp14:editId="3A3CE010">
                <wp:simplePos x="0" y="0"/>
                <wp:positionH relativeFrom="column">
                  <wp:posOffset>1346200</wp:posOffset>
                </wp:positionH>
                <wp:positionV relativeFrom="paragraph">
                  <wp:posOffset>132080</wp:posOffset>
                </wp:positionV>
                <wp:extent cx="406400" cy="355600"/>
                <wp:effectExtent l="0" t="0" r="25400" b="76200"/>
                <wp:wrapNone/>
                <wp:docPr id="42" name="Group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6400" cy="355600"/>
                          <a:chOff x="8816" y="5648"/>
                          <a:chExt cx="640" cy="560"/>
                        </a:xfrm>
                      </wpg:grpSpPr>
                      <wps:wsp>
                        <wps:cNvPr id="43" name="Text Box 156"/>
                        <wps:cNvSpPr txBox="1">
                          <a:spLocks noChangeArrowheads="1"/>
                        </wps:cNvSpPr>
                        <wps:spPr bwMode="auto">
                          <a:xfrm>
                            <a:off x="8816" y="5648"/>
                            <a:ext cx="64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173DF2" w14:textId="77777777" w:rsidR="00E574CF" w:rsidRPr="00AE11A8" w:rsidRDefault="00E574CF" w:rsidP="003571FB">
                              <w:pPr>
                                <w:rPr>
                                  <w:rFonts w:ascii="Helvetica" w:hAnsi="Helvetica"/>
                                </w:rPr>
                              </w:pPr>
                              <w:r>
                                <w:rPr>
                                  <w:rFonts w:ascii="Helvetica" w:hAnsi="Helvetica"/>
                                </w:rPr>
                                <w:t>0.5</w:t>
                              </w:r>
                            </w:p>
                          </w:txbxContent>
                        </wps:txbx>
                        <wps:bodyPr rot="0" vert="horz" wrap="square" lIns="91440" tIns="91440" rIns="91440" bIns="91440" anchor="t" anchorCtr="0" upright="1">
                          <a:noAutofit/>
                        </wps:bodyPr>
                      </wps:wsp>
                      <wps:wsp>
                        <wps:cNvPr id="44" name="Oval 157"/>
                        <wps:cNvSpPr>
                          <a:spLocks noChangeArrowheads="1"/>
                        </wps:cNvSpPr>
                        <wps:spPr bwMode="auto">
                          <a:xfrm>
                            <a:off x="8912" y="5712"/>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2" o:spid="_x0000_s1059" style="position:absolute;left:0;text-align:left;margin-left:106pt;margin-top:10.4pt;width:32pt;height:28pt;z-index:251736064" coordorigin="8816,5648" coordsize="640,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">
                <v:shape id="Text Box 156" o:spid="_x0000_s1060" type="#_x0000_t202" style="position:absolute;left:8816;top:5648;width:640;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i6F9wgAA&#10;ANsAAAAPAAAAZHJzL2Rvd25yZXYueG1sRI9BawIxFITvhf6H8ARvNWu1VVajFIvgtSr0+tw8N4vJ&#10;y7KJu6u/3giFHoeZ+YZZrntnRUtNqDwrGI8yEMSF1xWXCo6H7dscRIjIGq1nUnCjAOvV68sSc+07&#10;/qF2H0uRIBxyVGBirHMpQ2HIYRj5mjh5Z984jEk2pdQNdgnurHzPsk/psOK0YLCmjaHisr86BcX9&#10;+j3fVKe2u89+Z6fe2I8zW6WGg/5rASJSH//Df+2dVjCdwPNL+gFy9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CLoX3CAAAA2wAAAA8AAAAAAAAAAAAAAAAAlwIAAGRycy9kb3du&#10;cmV2LnhtbFBLBQYAAAAABAAEAPUAAACGAwAAAAA=&#10;" filled="f" stroked="f">
                  <v:textbox inset=",7.2pt,,7.2pt">
                    <w:txbxContent>
                      <w:p w14:paraId="58173DF2" w14:textId="77777777" w:rsidR="004E7DC8" w:rsidRPr="00AE11A8" w:rsidRDefault="004E7DC8" w:rsidP="003571FB">
                        <w:pPr>
                          <w:rPr>
                            <w:rFonts w:ascii="Helvetica" w:hAnsi="Helvetica"/>
                          </w:rPr>
                        </w:pPr>
                        <w:r>
                          <w:rPr>
                            <w:rFonts w:ascii="Helvetica" w:hAnsi="Helvetica"/>
                          </w:rPr>
                          <w:t>0.5</w:t>
                        </w:r>
                      </w:p>
                    </w:txbxContent>
                  </v:textbox>
                </v:shape>
                <v:oval id="Oval 157" o:spid="_x0000_s1061" style="position:absolute;left:8912;top:5712;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ki+txAAA&#10;ANsAAAAPAAAAZHJzL2Rvd25yZXYueG1sRI9Ba8JAFITvhf6H5RW81U2LbSW6SqlI7aVS9eLtkX3J&#10;BrNvY/Zp0n/fLRR6HGbmG2a+HHyjrtTFOrCBh3EGirgItubKwGG/vp+CioJssQlMBr4pwnJxezPH&#10;3Iaev+i6k0olCMccDTiRNtc6Fo48xnFoiZNXhs6jJNlV2nbYJ7hv9GOWPWuPNacFhy29OSpOu4tP&#10;FHwJ8b3cnjfHVdnL50o+npw1ZnQ3vM5ACQ3yH/5rb6yByQR+v6QfoBc/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I5IvrcQAAADbAAAADwAAAAAAAAAAAAAAAACXAgAAZHJzL2Rv&#10;d25yZXYueG1sUEsFBgAAAAAEAAQA9QAAAIgDAAAAAA==&#10;" filled="f" fillcolor="#9bc1ff" strokecolor="black [3213]" strokeweight="1pt">
                  <v:fill color2="#3f80cd" focus="100%" type="gradient">
                    <o:fill v:ext="view" type="gradientUnscaled"/>
                  </v:fill>
                  <v:shadow on="t" opacity="22938f" mv:blur="38100f" offset="0,2pt"/>
                  <v:textbox inset=",7.2pt,,7.2pt"/>
                </v:oval>
              </v:group>
            </w:pict>
          </mc:Fallback>
        </mc:AlternateContent>
      </w:r>
      <w:r w:rsidR="00822112">
        <w:rPr>
          <w:rFonts w:ascii="Helvetica" w:hAnsi="Helvetica" w:cs="Times-Roman"/>
          <w:noProof/>
          <w:lang w:eastAsia="en-US"/>
        </w:rPr>
        <w:pict w14:anchorId="4C6C92C3">
          <v:shape id="_x0000_s1177" type="#_x0000_t75" style="position:absolute;left:0;text-align:left;margin-left:51.2pt;margin-top:8pt;width:69.6pt;height:100.1pt;z-index:251734016;mso-position-horizontal-relative:text;mso-position-vertical-relative:text">
            <v:imagedata r:id="rId18" o:title=""/>
          </v:shape>
        </w:pict>
      </w:r>
      <w:r w:rsidR="00272F3D">
        <w:rPr>
          <w:rFonts w:ascii="Helvetica" w:hAnsi="Helvetica" w:cs="Times-Roman"/>
        </w:rPr>
        <w:t>(2 marks)</w:t>
      </w:r>
    </w:p>
    <w:p w14:paraId="738B9B08" w14:textId="77777777" w:rsidR="00272F3D" w:rsidRDefault="00272F3D" w:rsidP="00272F3D">
      <w:pPr>
        <w:autoSpaceDE w:val="0"/>
        <w:autoSpaceDN w:val="0"/>
        <w:adjustRightInd w:val="0"/>
        <w:jc w:val="both"/>
        <w:rPr>
          <w:rFonts w:ascii="Helvetica" w:hAnsi="Helvetica" w:cs="Times-Roman"/>
        </w:rPr>
      </w:pPr>
      <w:r>
        <w:rPr>
          <w:rFonts w:ascii="Helvetica" w:hAnsi="Helvetica" w:cs="Times-Roman"/>
        </w:rPr>
        <w:tab/>
      </w:r>
      <w:r>
        <w:rPr>
          <w:rFonts w:ascii="Helvetica" w:hAnsi="Helvetica" w:cs="Times-Roman"/>
        </w:rPr>
        <w:tab/>
      </w:r>
    </w:p>
    <w:p w14:paraId="4DC776F2" w14:textId="77777777" w:rsidR="00272F3D" w:rsidRDefault="00272F3D" w:rsidP="00272F3D">
      <w:pPr>
        <w:autoSpaceDE w:val="0"/>
        <w:autoSpaceDN w:val="0"/>
        <w:adjustRightInd w:val="0"/>
        <w:jc w:val="both"/>
        <w:rPr>
          <w:rFonts w:ascii="Helvetica" w:hAnsi="Helvetica" w:cs="Times-Roman"/>
        </w:rPr>
      </w:pPr>
    </w:p>
    <w:p w14:paraId="782AF143" w14:textId="77777777" w:rsidR="00272F3D" w:rsidRDefault="008C3243" w:rsidP="00272F3D">
      <w:pPr>
        <w:autoSpaceDE w:val="0"/>
        <w:autoSpaceDN w:val="0"/>
        <w:adjustRightInd w:val="0"/>
        <w:jc w:val="both"/>
        <w:rPr>
          <w:rFonts w:ascii="Helvetica" w:hAnsi="Helvetica" w:cs="Times-Roman"/>
        </w:rPr>
      </w:pPr>
      <w:r>
        <w:rPr>
          <w:rFonts w:ascii="Helvetica" w:hAnsi="Helvetica" w:cs="Times-Roman"/>
          <w:noProof/>
          <w:lang w:eastAsia="en-US"/>
        </w:rPr>
        <mc:AlternateContent>
          <mc:Choice Requires="wpg">
            <w:drawing>
              <wp:anchor distT="0" distB="0" distL="114300" distR="114300" simplePos="0" relativeHeight="251737088" behindDoc="0" locked="0" layoutInCell="1" allowOverlap="1" wp14:anchorId="7C473195" wp14:editId="52460CCD">
                <wp:simplePos x="0" y="0"/>
                <wp:positionH relativeFrom="column">
                  <wp:posOffset>1457960</wp:posOffset>
                </wp:positionH>
                <wp:positionV relativeFrom="paragraph">
                  <wp:posOffset>20320</wp:posOffset>
                </wp:positionV>
                <wp:extent cx="406400" cy="355600"/>
                <wp:effectExtent l="0" t="0" r="25400" b="76200"/>
                <wp:wrapNone/>
                <wp:docPr id="45" name="Group 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6400" cy="355600"/>
                          <a:chOff x="8816" y="5648"/>
                          <a:chExt cx="640" cy="560"/>
                        </a:xfrm>
                      </wpg:grpSpPr>
                      <wps:wsp>
                        <wps:cNvPr id="46" name="Text Box 159"/>
                        <wps:cNvSpPr txBox="1">
                          <a:spLocks noChangeArrowheads="1"/>
                        </wps:cNvSpPr>
                        <wps:spPr bwMode="auto">
                          <a:xfrm>
                            <a:off x="8816" y="5648"/>
                            <a:ext cx="64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B0DF1D" w14:textId="77777777" w:rsidR="00E574CF" w:rsidRPr="00AE11A8" w:rsidRDefault="00E574CF" w:rsidP="003571FB">
                              <w:pPr>
                                <w:rPr>
                                  <w:rFonts w:ascii="Helvetica" w:hAnsi="Helvetica"/>
                                </w:rPr>
                              </w:pPr>
                              <w:r>
                                <w:rPr>
                                  <w:rFonts w:ascii="Helvetica" w:hAnsi="Helvetica"/>
                                </w:rPr>
                                <w:t>0.5</w:t>
                              </w:r>
                            </w:p>
                          </w:txbxContent>
                        </wps:txbx>
                        <wps:bodyPr rot="0" vert="horz" wrap="square" lIns="91440" tIns="91440" rIns="91440" bIns="91440" anchor="t" anchorCtr="0" upright="1">
                          <a:noAutofit/>
                        </wps:bodyPr>
                      </wps:wsp>
                      <wps:wsp>
                        <wps:cNvPr id="47" name="Oval 160"/>
                        <wps:cNvSpPr>
                          <a:spLocks noChangeArrowheads="1"/>
                        </wps:cNvSpPr>
                        <wps:spPr bwMode="auto">
                          <a:xfrm>
                            <a:off x="8912" y="5712"/>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 o:spid="_x0000_s1062" style="position:absolute;left:0;text-align:left;margin-left:114.8pt;margin-top:1.6pt;width:32pt;height:28pt;z-index:251737088" coordorigin="8816,5648" coordsize="640,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">
                <v:shape id="Text Box 159" o:spid="_x0000_s1063" type="#_x0000_t202" style="position:absolute;left:8816;top:5648;width:640;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ALlwgAA&#10;ANsAAAAPAAAAZHJzL2Rvd25yZXYueG1sRI9PawIxFMTvBb9DeEJvNWvxH6tRxCL0qhZ6fW6em8Xk&#10;ZdnE3a2fvhEEj8PM/IZZbXpnRUtNqDwrGI8yEMSF1xWXCn5O+48FiBCRNVrPpOCPAmzWg7cV5tp3&#10;fKD2GEuRIBxyVGBirHMpQ2HIYRj5mjh5F984jEk2pdQNdgnurPzMspl0WHFaMFjTzlBxPd6cguJ+&#10;+1rsqnPb3ee/83Nv7PTCVqn3Yb9dgojUx1f42f7WCiYzeHxJP0Cu/w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D8AuXCAAAA2wAAAA8AAAAAAAAAAAAAAAAAlwIAAGRycy9kb3du&#10;cmV2LnhtbFBLBQYAAAAABAAEAPUAAACGAwAAAAA=&#10;" filled="f" stroked="f">
                  <v:textbox inset=",7.2pt,,7.2pt">
                    <w:txbxContent>
                      <w:p w14:paraId="1CB0DF1D" w14:textId="77777777" w:rsidR="004E7DC8" w:rsidRPr="00AE11A8" w:rsidRDefault="004E7DC8" w:rsidP="003571FB">
                        <w:pPr>
                          <w:rPr>
                            <w:rFonts w:ascii="Helvetica" w:hAnsi="Helvetica"/>
                          </w:rPr>
                        </w:pPr>
                        <w:r>
                          <w:rPr>
                            <w:rFonts w:ascii="Helvetica" w:hAnsi="Helvetica"/>
                          </w:rPr>
                          <w:t>0.5</w:t>
                        </w:r>
                      </w:p>
                    </w:txbxContent>
                  </v:textbox>
                </v:shape>
                <v:oval id="Oval 160" o:spid="_x0000_s1064" style="position:absolute;left:8912;top:5712;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QLHaxAAA&#10;ANsAAAAPAAAAZHJzL2Rvd25yZXYueG1sRI9Ba8JAFITvhf6H5RV6043SVomuUiql9lKp9eLtkX3J&#10;BrNvY/bVpP++WxB6HGbmG2a5HnyjLtTFOrCByTgDRVwEW3Nl4PD1OpqDioJssQlMBn4ownp1e7PE&#10;3IaeP+myl0olCMccDTiRNtc6Fo48xnFoiZNXhs6jJNlV2nbYJ7hv9DTLnrTHmtOCw5ZeHBWn/bdP&#10;FJyF+FbuztvjpuzlYyPvj84ac383PC9ACQ3yH762t9bAwwz+vqQfoFe/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00Cx2sQAAADbAAAADwAAAAAAAAAAAAAAAACXAgAAZHJzL2Rv&#10;d25yZXYueG1sUEsFBgAAAAAEAAQA9QAAAIgDA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22767EE5" w14:textId="77777777" w:rsidR="00272F3D" w:rsidRDefault="00272F3D" w:rsidP="00272F3D">
      <w:pPr>
        <w:autoSpaceDE w:val="0"/>
        <w:autoSpaceDN w:val="0"/>
        <w:adjustRightInd w:val="0"/>
        <w:jc w:val="both"/>
        <w:rPr>
          <w:rFonts w:ascii="Helvetica" w:hAnsi="Helvetica" w:cs="Times-Roman"/>
        </w:rPr>
      </w:pPr>
    </w:p>
    <w:p w14:paraId="36EECBDE" w14:textId="77777777" w:rsidR="00272F3D" w:rsidRDefault="008C3243" w:rsidP="00272F3D">
      <w:pPr>
        <w:autoSpaceDE w:val="0"/>
        <w:autoSpaceDN w:val="0"/>
        <w:adjustRightInd w:val="0"/>
        <w:jc w:val="both"/>
        <w:rPr>
          <w:rFonts w:ascii="Helvetica" w:hAnsi="Helvetica" w:cs="Times-Roman"/>
        </w:rPr>
      </w:pPr>
      <w:r>
        <w:rPr>
          <w:rFonts w:ascii="Helvetica" w:hAnsi="Helvetica" w:cs="Times-Roman"/>
          <w:noProof/>
          <w:lang w:eastAsia="en-US"/>
        </w:rPr>
        <mc:AlternateContent>
          <mc:Choice Requires="wpg">
            <w:drawing>
              <wp:anchor distT="0" distB="0" distL="114300" distR="114300" simplePos="0" relativeHeight="251740160" behindDoc="0" locked="0" layoutInCell="1" allowOverlap="1" wp14:anchorId="6465EF0F" wp14:editId="35910371">
                <wp:simplePos x="0" y="0"/>
                <wp:positionH relativeFrom="column">
                  <wp:posOffset>1579880</wp:posOffset>
                </wp:positionH>
                <wp:positionV relativeFrom="paragraph">
                  <wp:posOffset>93980</wp:posOffset>
                </wp:positionV>
                <wp:extent cx="294640" cy="355600"/>
                <wp:effectExtent l="50800" t="0" r="35560" b="101600"/>
                <wp:wrapNone/>
                <wp:docPr id="111" name="Group 1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117"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2F193D" w14:textId="77777777" w:rsidR="00E574CF" w:rsidRPr="00AE11A8" w:rsidRDefault="00E574CF" w:rsidP="008C3243">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118"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1" o:spid="_x0000_s1065" style="position:absolute;left:0;text-align:left;margin-left:124.4pt;margin-top:7.4pt;width:23.2pt;height:28pt;z-index:251740160"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">
                <v:shape id="Text Box 151" o:spid="_x0000_s1066"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N+ZyvwAAA&#10;ANwAAAAPAAAAZHJzL2Rvd25yZXYueG1sRE9Ni8IwEL0v+B/CLHhbUxfcSjXKoix41V3wOjZjU0wm&#10;pYlt9debBcHbPN7nLNeDs6KjNtSeFUwnGQji0uuaKwV/vz8fcxAhImu0nknBjQKsV6O3JRba97yn&#10;7hArkUI4FKjAxNgUUobSkMMw8Q1x4s6+dRgTbCupW+xTuLPyM8u+pMOaU4PBhjaGysvh6hSU9+t2&#10;vqlPXX/Pj/lpMHZ2ZqvU+H34XoCINMSX+One6TR/msP/M+kCuXo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N+ZyvwAAAANwAAAAPAAAAAAAAAAAAAAAAAJcCAABkcnMvZG93bnJl&#10;di54bWxQSwUGAAAAAAQABAD1AAAAhAMAAAAA&#10;" filled="f" stroked="f">
                  <v:textbox inset=",7.2pt,,7.2pt">
                    <w:txbxContent>
                      <w:p w14:paraId="772F193D" w14:textId="77777777" w:rsidR="004E7DC8" w:rsidRPr="00AE11A8" w:rsidRDefault="004E7DC8" w:rsidP="008C3243">
                        <w:pPr>
                          <w:rPr>
                            <w:rFonts w:ascii="Helvetica" w:hAnsi="Helvetica"/>
                          </w:rPr>
                        </w:pPr>
                        <w:r>
                          <w:rPr>
                            <w:rFonts w:ascii="Helvetica" w:hAnsi="Helvetica"/>
                          </w:rPr>
                          <w:t>1</w:t>
                        </w:r>
                      </w:p>
                    </w:txbxContent>
                  </v:textbox>
                </v:shape>
                <v:oval id="Oval 152" o:spid="_x0000_s1067"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bXG/xAAA&#10;ANwAAAAPAAAAZHJzL2Rvd25yZXYueG1sRI9BT8MwDIXvSPyHyEjcWDqkwVSWTYgJbVxA27hwsxq3&#10;qWic0pi1/Ht8QOL2LD9/fm+1mWJnzjTkNrGD+awAQ1wl33Lj4P30fLMEkwXZY5eYHPxQhs368mKF&#10;pU8jH+h8lMYohHOJDoJIX1qbq0AR8yz1xLqr0xBRdBwa6wccFR47e1sUdzZiy/ohYE9PgarP43dU&#10;Ct6nvKvfvvYf23qU1628LIJ37vpqenwAIzTJv/nveu81/lzTahlVYNe/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021xv8QAAADcAAAADwAAAAAAAAAAAAAAAACXAgAAZHJzL2Rv&#10;d25yZXYueG1sUEsFBgAAAAAEAAQA9QAAAIgDA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020FD1BA" w14:textId="77777777" w:rsidR="00272F3D" w:rsidRDefault="00272F3D" w:rsidP="00272F3D">
      <w:pPr>
        <w:autoSpaceDE w:val="0"/>
        <w:autoSpaceDN w:val="0"/>
        <w:adjustRightInd w:val="0"/>
        <w:jc w:val="both"/>
        <w:rPr>
          <w:rFonts w:ascii="Helvetica" w:hAnsi="Helvetica" w:cs="Times-Roman"/>
        </w:rPr>
      </w:pPr>
    </w:p>
    <w:p w14:paraId="33ED8A63" w14:textId="77777777" w:rsidR="00272F3D" w:rsidRDefault="00272F3D" w:rsidP="00272F3D">
      <w:pPr>
        <w:autoSpaceDE w:val="0"/>
        <w:autoSpaceDN w:val="0"/>
        <w:adjustRightInd w:val="0"/>
        <w:jc w:val="both"/>
        <w:rPr>
          <w:rFonts w:ascii="Helvetica" w:hAnsi="Helvetica" w:cs="Times-Roman"/>
        </w:rPr>
      </w:pPr>
    </w:p>
    <w:p w14:paraId="3AE2CC30" w14:textId="77777777" w:rsidR="00272F3D" w:rsidRDefault="00272F3D" w:rsidP="00272F3D">
      <w:pPr>
        <w:autoSpaceDE w:val="0"/>
        <w:autoSpaceDN w:val="0"/>
        <w:adjustRightInd w:val="0"/>
        <w:ind w:left="720" w:hanging="720"/>
        <w:jc w:val="both"/>
        <w:rPr>
          <w:rFonts w:ascii="Helvetica" w:hAnsi="Helvetica" w:cs="Times-Roman"/>
        </w:rPr>
      </w:pPr>
      <w:r>
        <w:rPr>
          <w:rFonts w:ascii="Helvetica" w:hAnsi="Helvetica" w:cs="Times-Roman"/>
        </w:rPr>
        <w:t>(b)</w:t>
      </w:r>
      <w:r>
        <w:rPr>
          <w:rFonts w:ascii="Helvetica" w:hAnsi="Helvetica" w:cs="Times-Roman"/>
        </w:rPr>
        <w:tab/>
        <w:t>If 3.00 A flows in the primary coil, how much current flows in the secondary coil?</w:t>
      </w:r>
    </w:p>
    <w:p w14:paraId="29C01E36" w14:textId="77777777" w:rsidR="00272F3D" w:rsidRDefault="00272F3D" w:rsidP="00272F3D">
      <w:pPr>
        <w:autoSpaceDE w:val="0"/>
        <w:autoSpaceDN w:val="0"/>
        <w:adjustRightInd w:val="0"/>
        <w:jc w:val="right"/>
        <w:rPr>
          <w:rFonts w:ascii="Helvetica" w:hAnsi="Helvetica" w:cs="Times-Roman"/>
        </w:rPr>
      </w:pPr>
      <w:r>
        <w:rPr>
          <w:rFonts w:ascii="Helvetica" w:hAnsi="Helvetica" w:cs="Times-Roman"/>
        </w:rPr>
        <w:t>(2 marks)</w:t>
      </w:r>
    </w:p>
    <w:p w14:paraId="4A53D01D" w14:textId="77777777" w:rsidR="00272F3D" w:rsidRDefault="008C3243" w:rsidP="00272F3D">
      <w:pPr>
        <w:autoSpaceDE w:val="0"/>
        <w:autoSpaceDN w:val="0"/>
        <w:adjustRightInd w:val="0"/>
        <w:jc w:val="both"/>
        <w:rPr>
          <w:rFonts w:ascii="Helvetica" w:hAnsi="Helvetica" w:cs="Times-Roman"/>
        </w:rPr>
      </w:pPr>
      <w:r>
        <w:rPr>
          <w:rFonts w:ascii="Helvetica" w:hAnsi="Helvetica" w:cs="Times-Roman"/>
          <w:noProof/>
          <w:lang w:eastAsia="en-US"/>
        </w:rPr>
        <mc:AlternateContent>
          <mc:Choice Requires="wpg">
            <w:drawing>
              <wp:anchor distT="0" distB="0" distL="114300" distR="114300" simplePos="0" relativeHeight="251738112" behindDoc="0" locked="0" layoutInCell="1" allowOverlap="1" wp14:anchorId="173DDC99" wp14:editId="3B448531">
                <wp:simplePos x="0" y="0"/>
                <wp:positionH relativeFrom="column">
                  <wp:posOffset>1397000</wp:posOffset>
                </wp:positionH>
                <wp:positionV relativeFrom="paragraph">
                  <wp:posOffset>69850</wp:posOffset>
                </wp:positionV>
                <wp:extent cx="406400" cy="355600"/>
                <wp:effectExtent l="0" t="0" r="25400" b="76200"/>
                <wp:wrapNone/>
                <wp:docPr id="52" name="Group 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6400" cy="355600"/>
                          <a:chOff x="8816" y="5648"/>
                          <a:chExt cx="640" cy="560"/>
                        </a:xfrm>
                      </wpg:grpSpPr>
                      <wps:wsp>
                        <wps:cNvPr id="57" name="Text Box 162"/>
                        <wps:cNvSpPr txBox="1">
                          <a:spLocks noChangeArrowheads="1"/>
                        </wps:cNvSpPr>
                        <wps:spPr bwMode="auto">
                          <a:xfrm>
                            <a:off x="8816" y="5648"/>
                            <a:ext cx="64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D6CE96" w14:textId="77777777" w:rsidR="00E574CF" w:rsidRPr="00AE11A8" w:rsidRDefault="00E574CF" w:rsidP="003571FB">
                              <w:pPr>
                                <w:rPr>
                                  <w:rFonts w:ascii="Helvetica" w:hAnsi="Helvetica"/>
                                </w:rPr>
                              </w:pPr>
                              <w:r>
                                <w:rPr>
                                  <w:rFonts w:ascii="Helvetica" w:hAnsi="Helvetica"/>
                                </w:rPr>
                                <w:t>0.5</w:t>
                              </w:r>
                            </w:p>
                          </w:txbxContent>
                        </wps:txbx>
                        <wps:bodyPr rot="0" vert="horz" wrap="square" lIns="91440" tIns="91440" rIns="91440" bIns="91440" anchor="t" anchorCtr="0" upright="1">
                          <a:noAutofit/>
                        </wps:bodyPr>
                      </wps:wsp>
                      <wps:wsp>
                        <wps:cNvPr id="58" name="Oval 163"/>
                        <wps:cNvSpPr>
                          <a:spLocks noChangeArrowheads="1"/>
                        </wps:cNvSpPr>
                        <wps:spPr bwMode="auto">
                          <a:xfrm>
                            <a:off x="8912" y="5712"/>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2" o:spid="_x0000_s1068" style="position:absolute;left:0;text-align:left;margin-left:110pt;margin-top:5.5pt;width:32pt;height:28pt;z-index:251738112" coordorigin="8816,5648" coordsize="640,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">
                <v:shape id="Text Box 162" o:spid="_x0000_s1069" type="#_x0000_t202" style="position:absolute;left:8816;top:5648;width:640;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" filled="f" stroked="f">
                  <v:textbox inset=",7.2pt,,7.2pt">
                    <w:txbxContent>
                      <w:p w14:paraId="39D6CE96" w14:textId="77777777" w:rsidR="004E7DC8" w:rsidRPr="00AE11A8" w:rsidRDefault="004E7DC8" w:rsidP="003571FB">
                        <w:pPr>
                          <w:rPr>
                            <w:rFonts w:ascii="Helvetica" w:hAnsi="Helvetica"/>
                          </w:rPr>
                        </w:pPr>
                        <w:r>
                          <w:rPr>
                            <w:rFonts w:ascii="Helvetica" w:hAnsi="Helvetica"/>
                          </w:rPr>
                          <w:t>0.5</w:t>
                        </w:r>
                      </w:p>
                    </w:txbxContent>
                  </v:textbox>
                </v:shape>
                <v:oval id="Oval 163" o:spid="_x0000_s1070" style="position:absolute;left:8912;top:5712;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BrN1wwAA&#10;ANsAAAAPAAAAZHJzL2Rvd25yZXYueG1sRI/BTsMwDIbvSHuHyJO4sRSkASrLJrQJMS6gDS7crMZt&#10;Khqna8xa3h4fkDhav//P/labKXbmTENuEzu4XhRgiKvkW24cfLw/Xd2DyYLssUtMDn4ow2Y9u1hh&#10;6dPIBzofpTEK4VyigyDSl9bmKlDEvEg9sWZ1GiKKjkNj/YCjwmNnb4ri1kZsWS8E7GkbqPo6fkel&#10;4F3Kz/Xbaf+5q0d53cnLMnjnLufT4wMYoUn+l//ae+9gqc+qi3qAXf8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nBrN1wwAAANsAAAAPAAAAAAAAAAAAAAAAAJcCAABkcnMvZG93&#10;bnJldi54bWxQSwUGAAAAAAQABAD1AAAAhwMAAAAA&#10;" filled="f" fillcolor="#9bc1ff" strokecolor="black [3213]" strokeweight="1pt">
                  <v:fill color2="#3f80cd" focus="100%" type="gradient">
                    <o:fill v:ext="view" type="gradientUnscaled"/>
                  </v:fill>
                  <v:shadow on="t" opacity="22938f" mv:blur="38100f" offset="0,2pt"/>
                  <v:textbox inset=",7.2pt,,7.2pt"/>
                </v:oval>
              </v:group>
            </w:pict>
          </mc:Fallback>
        </mc:AlternateContent>
      </w:r>
      <w:r w:rsidR="00822112">
        <w:rPr>
          <w:rFonts w:ascii="Helvetica" w:hAnsi="Helvetica" w:cs="Times-Roman"/>
          <w:noProof/>
          <w:lang w:eastAsia="en-US"/>
        </w:rPr>
        <w:pict w14:anchorId="4EB677B3">
          <v:shape id="_x0000_s1178" type="#_x0000_t75" style="position:absolute;left:0;text-align:left;margin-left:51.2pt;margin-top:4.7pt;width:76.8pt;height:103.7pt;z-index:251735040;mso-wrap-edited:f;mso-position-horizontal-relative:text;mso-position-vertical-relative:text" wrapcoords="1161 974 696 2923 3948 3572 464 3735 696 7308 4412 8282 10683 8769 1625 9581 696 10393 2090 11368 232 11855 464 13154 10683 13966 1858 13966 1858 16403 10683 16565 2090 17539 0 18027 696 19651 1858 20787 2322 20787 4180 20787 13006 20787 20206 20138 20206 19163 21135 18027 19974 17702 10683 16565 17187 16240 17187 13966 10683 13966 17419 13154 17651 11368 15793 9744 10683 8769 15329 7957 15561 6983 13935 6171 16025 4384 16258 3897 15329 3572 15329 2273 14864 974 1161 974">
            <v:imagedata r:id="rId19" o:title=""/>
          </v:shape>
        </w:pict>
      </w:r>
      <w:r w:rsidR="00230C03">
        <w:rPr>
          <w:rFonts w:ascii="Helvetica" w:hAnsi="Helvetica" w:cs="Times-Roman"/>
        </w:rPr>
        <w:tab/>
      </w:r>
    </w:p>
    <w:p w14:paraId="0C63C1DA" w14:textId="77777777" w:rsidR="00272F3D" w:rsidRDefault="00272F3D" w:rsidP="00272F3D">
      <w:pPr>
        <w:autoSpaceDE w:val="0"/>
        <w:autoSpaceDN w:val="0"/>
        <w:adjustRightInd w:val="0"/>
        <w:jc w:val="both"/>
        <w:rPr>
          <w:rFonts w:ascii="Helvetica" w:hAnsi="Helvetica" w:cs="Times-Roman"/>
        </w:rPr>
      </w:pPr>
    </w:p>
    <w:p w14:paraId="6A108F73" w14:textId="77777777" w:rsidR="00272F3D" w:rsidRDefault="00272F3D" w:rsidP="00272F3D">
      <w:pPr>
        <w:autoSpaceDE w:val="0"/>
        <w:autoSpaceDN w:val="0"/>
        <w:adjustRightInd w:val="0"/>
        <w:jc w:val="both"/>
        <w:rPr>
          <w:rFonts w:ascii="Helvetica" w:hAnsi="Helvetica" w:cs="Times-Roman"/>
        </w:rPr>
      </w:pPr>
    </w:p>
    <w:p w14:paraId="185C2504" w14:textId="77777777" w:rsidR="00272F3D" w:rsidRDefault="008C3243" w:rsidP="00272F3D">
      <w:pPr>
        <w:autoSpaceDE w:val="0"/>
        <w:autoSpaceDN w:val="0"/>
        <w:adjustRightInd w:val="0"/>
        <w:jc w:val="both"/>
        <w:rPr>
          <w:rFonts w:ascii="Helvetica" w:hAnsi="Helvetica" w:cs="Times-Roman"/>
        </w:rPr>
      </w:pPr>
      <w:r>
        <w:rPr>
          <w:rFonts w:ascii="Helvetica" w:hAnsi="Helvetica" w:cs="Times-Roman"/>
          <w:noProof/>
          <w:lang w:eastAsia="en-US"/>
        </w:rPr>
        <mc:AlternateContent>
          <mc:Choice Requires="wpg">
            <w:drawing>
              <wp:anchor distT="0" distB="0" distL="114300" distR="114300" simplePos="0" relativeHeight="251744256" behindDoc="0" locked="0" layoutInCell="1" allowOverlap="1" wp14:anchorId="491AF222" wp14:editId="29C7CF9B">
                <wp:simplePos x="0" y="0"/>
                <wp:positionH relativeFrom="column">
                  <wp:posOffset>1488440</wp:posOffset>
                </wp:positionH>
                <wp:positionV relativeFrom="paragraph">
                  <wp:posOffset>49530</wp:posOffset>
                </wp:positionV>
                <wp:extent cx="406400" cy="355600"/>
                <wp:effectExtent l="0" t="0" r="25400" b="76200"/>
                <wp:wrapNone/>
                <wp:docPr id="122" name="Group 1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6400" cy="355600"/>
                          <a:chOff x="8816" y="5648"/>
                          <a:chExt cx="640" cy="560"/>
                        </a:xfrm>
                      </wpg:grpSpPr>
                      <wps:wsp>
                        <wps:cNvPr id="123" name="Text Box 162"/>
                        <wps:cNvSpPr txBox="1">
                          <a:spLocks noChangeArrowheads="1"/>
                        </wps:cNvSpPr>
                        <wps:spPr bwMode="auto">
                          <a:xfrm>
                            <a:off x="8816" y="5648"/>
                            <a:ext cx="64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022697" w14:textId="77777777" w:rsidR="00E574CF" w:rsidRPr="00AE11A8" w:rsidRDefault="00E574CF" w:rsidP="008C3243">
                              <w:pPr>
                                <w:rPr>
                                  <w:rFonts w:ascii="Helvetica" w:hAnsi="Helvetica"/>
                                </w:rPr>
                              </w:pPr>
                              <w:r>
                                <w:rPr>
                                  <w:rFonts w:ascii="Helvetica" w:hAnsi="Helvetica"/>
                                </w:rPr>
                                <w:t>0.5</w:t>
                              </w:r>
                            </w:p>
                          </w:txbxContent>
                        </wps:txbx>
                        <wps:bodyPr rot="0" vert="horz" wrap="square" lIns="91440" tIns="91440" rIns="91440" bIns="91440" anchor="t" anchorCtr="0" upright="1">
                          <a:noAutofit/>
                        </wps:bodyPr>
                      </wps:wsp>
                      <wps:wsp>
                        <wps:cNvPr id="124" name="Oval 163"/>
                        <wps:cNvSpPr>
                          <a:spLocks noChangeArrowheads="1"/>
                        </wps:cNvSpPr>
                        <wps:spPr bwMode="auto">
                          <a:xfrm>
                            <a:off x="8912" y="5712"/>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2" o:spid="_x0000_s1071" style="position:absolute;left:0;text-align:left;margin-left:117.2pt;margin-top:3.9pt;width:32pt;height:28pt;z-index:251744256" coordorigin="8816,5648" coordsize="640,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">
                <v:shape id="Text Box 162" o:spid="_x0000_s1072" type="#_x0000_t202" style="position:absolute;left:8816;top:5648;width:640;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rlARwQAA&#10;ANwAAAAPAAAAZHJzL2Rvd25yZXYueG1sRE/fa8IwEH4f7H8IJ/g2U5WpdE1lOAa+qoO9ns3ZlCWX&#10;0sS2+tebwWBv9/H9vGI7Oit66kLjWcF8loEgrrxuuFbwdfp82YAIEVmj9UwKbhRgWz4/FZhrP/CB&#10;+mOsRQrhkKMCE2ObSxkqQw7DzLfEibv4zmFMsKul7nBI4c7KRZatpMOGU4PBlnaGqp/j1Smo7teP&#10;za4598N9/b0+j8a+XtgqNZ2M728gIo3xX/zn3us0f7GE32fSBbJ8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PK5QEcEAAADcAAAADwAAAAAAAAAAAAAAAACXAgAAZHJzL2Rvd25y&#10;ZXYueG1sUEsFBgAAAAAEAAQA9QAAAIUDAAAAAA==&#10;" filled="f" stroked="f">
                  <v:textbox inset=",7.2pt,,7.2pt">
                    <w:txbxContent>
                      <w:p w14:paraId="68022697" w14:textId="77777777" w:rsidR="004E7DC8" w:rsidRPr="00AE11A8" w:rsidRDefault="004E7DC8" w:rsidP="008C3243">
                        <w:pPr>
                          <w:rPr>
                            <w:rFonts w:ascii="Helvetica" w:hAnsi="Helvetica"/>
                          </w:rPr>
                        </w:pPr>
                        <w:r>
                          <w:rPr>
                            <w:rFonts w:ascii="Helvetica" w:hAnsi="Helvetica"/>
                          </w:rPr>
                          <w:t>0.5</w:t>
                        </w:r>
                      </w:p>
                    </w:txbxContent>
                  </v:textbox>
                </v:shape>
                <v:oval id="Oval 163" o:spid="_x0000_s1073" style="position:absolute;left:8912;top:5712;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TLEHxQAA&#10;ANwAAAAPAAAAZHJzL2Rvd25yZXYueG1sRI9BT8JAEIXvJv6HzZhwk60ElRQWYiREvEgELtwm3Wm3&#10;oTtbuwOt/941MfE2k/feN28Wq8E36kpdrAMbeBhnoIiLYGuuDBwPm/sZqCjIFpvAZOCbIqyWtzcL&#10;zG3o+ZOue6lUgnDM0YATaXOtY+HIYxyHljhpZeg8Slq7StsO+wT3jZ5k2ZP2WHO64LClV0fFeX/x&#10;iYLPIb6Vu6/taV328rGW90dnjRndDS9zUEKD/Jv/0lub6k+m8PtMmkAv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xMsQfFAAAA3AAAAA8AAAAAAAAAAAAAAAAAlwIAAGRycy9k&#10;b3ducmV2LnhtbFBLBQYAAAAABAAEAPUAAACJAw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2204D60F" w14:textId="77777777" w:rsidR="00272F3D" w:rsidRDefault="00272F3D" w:rsidP="00272F3D">
      <w:pPr>
        <w:autoSpaceDE w:val="0"/>
        <w:autoSpaceDN w:val="0"/>
        <w:adjustRightInd w:val="0"/>
        <w:jc w:val="both"/>
        <w:rPr>
          <w:rFonts w:ascii="Helvetica" w:hAnsi="Helvetica" w:cs="Times-Roman"/>
        </w:rPr>
      </w:pPr>
    </w:p>
    <w:p w14:paraId="2E94BB7E" w14:textId="77777777" w:rsidR="00272F3D" w:rsidRDefault="008C3243" w:rsidP="00272F3D">
      <w:pPr>
        <w:autoSpaceDE w:val="0"/>
        <w:autoSpaceDN w:val="0"/>
        <w:adjustRightInd w:val="0"/>
        <w:jc w:val="both"/>
        <w:rPr>
          <w:rFonts w:ascii="Helvetica" w:hAnsi="Helvetica" w:cs="Times-Roman"/>
        </w:rPr>
      </w:pPr>
      <w:r>
        <w:rPr>
          <w:rFonts w:ascii="Helvetica" w:hAnsi="Helvetica" w:cs="Times-Roman"/>
          <w:noProof/>
          <w:lang w:eastAsia="en-US"/>
        </w:rPr>
        <mc:AlternateContent>
          <mc:Choice Requires="wpg">
            <w:drawing>
              <wp:anchor distT="0" distB="0" distL="114300" distR="114300" simplePos="0" relativeHeight="251742208" behindDoc="0" locked="0" layoutInCell="1" allowOverlap="1" wp14:anchorId="71742B32" wp14:editId="10AA1EB8">
                <wp:simplePos x="0" y="0"/>
                <wp:positionH relativeFrom="column">
                  <wp:posOffset>1671320</wp:posOffset>
                </wp:positionH>
                <wp:positionV relativeFrom="paragraph">
                  <wp:posOffset>123190</wp:posOffset>
                </wp:positionV>
                <wp:extent cx="294640" cy="355600"/>
                <wp:effectExtent l="50800" t="0" r="35560" b="101600"/>
                <wp:wrapNone/>
                <wp:docPr id="119" name="Group 1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120"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03A256" w14:textId="77777777" w:rsidR="00E574CF" w:rsidRPr="00AE11A8" w:rsidRDefault="00E574CF" w:rsidP="008C3243">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121"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9" o:spid="_x0000_s1074" style="position:absolute;left:0;text-align:left;margin-left:131.6pt;margin-top:9.7pt;width:23.2pt;height:28pt;z-index:251742208"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">
                <v:shape id="Text Box 151" o:spid="_x0000_s1075"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fM5mwwAA&#10;ANwAAAAPAAAAZHJzL2Rvd25yZXYueG1sRI9BawIxEIXvQv9DmII3zVZoldUoxVLoVVvwOm7GzdJk&#10;smzi7tZf7xyE3mZ4b977ZrMbg1c9damJbOBlXoAirqJtuDbw8/05W4FKGdmij0wG/ijBbvs02WBp&#10;48AH6o+5VhLCqUQDLue21DpVjgKmeWyJRbvELmCWtau17XCQ8OD1oijedMCGpcFhS3tH1e/xGgxU&#10;t+vHat+c++G2PC3Po/OvF/bGTJ/H9zWoTGP+Nz+uv6zgLwRfnpEJ9PY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MfM5mwwAAANwAAAAPAAAAAAAAAAAAAAAAAJcCAABkcnMvZG93&#10;bnJldi54bWxQSwUGAAAAAAQABAD1AAAAhwMAAAAA&#10;" filled="f" stroked="f">
                  <v:textbox inset=",7.2pt,,7.2pt">
                    <w:txbxContent>
                      <w:p w14:paraId="5903A256" w14:textId="77777777" w:rsidR="004E7DC8" w:rsidRPr="00AE11A8" w:rsidRDefault="004E7DC8" w:rsidP="008C3243">
                        <w:pPr>
                          <w:rPr>
                            <w:rFonts w:ascii="Helvetica" w:hAnsi="Helvetica"/>
                          </w:rPr>
                        </w:pPr>
                        <w:r>
                          <w:rPr>
                            <w:rFonts w:ascii="Helvetica" w:hAnsi="Helvetica"/>
                          </w:rPr>
                          <w:t>1</w:t>
                        </w:r>
                      </w:p>
                    </w:txbxContent>
                  </v:textbox>
                </v:shape>
                <v:oval id="Oval 152" o:spid="_x0000_s1076"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OxKfxAAA&#10;ANwAAAAPAAAAZHJzL2Rvd25yZXYueG1sRI9BS8NAEIXvBf/DMoK3dtOCVtJugljEelFavXgbspNs&#10;aHY2Zscm/ntXEHqb4b33zZttOflOnWmIbWADy0UGirgKtuXGwMf70/weVBRki11gMvBDEcriarbF&#10;3IaRD3Q+SqMShGOOBpxIn2sdK0ce4yL0xEmrw+BR0jo02g44Jrjv9CrL7rTHltMFhz09OqpOx2+f&#10;KLgO8bl++9p/7upRXnfycuusMTfX08MGlNAkF/N/em9T/dUS/p5JE+ji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jDsSn8QAAADcAAAADwAAAAAAAAAAAAAAAACXAgAAZHJzL2Rv&#10;d25yZXYueG1sUEsFBgAAAAAEAAQA9QAAAIgDA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1AE9938A" w14:textId="77777777" w:rsidR="00272F3D" w:rsidRDefault="00272F3D" w:rsidP="00272F3D">
      <w:pPr>
        <w:autoSpaceDE w:val="0"/>
        <w:autoSpaceDN w:val="0"/>
        <w:adjustRightInd w:val="0"/>
        <w:jc w:val="both"/>
        <w:rPr>
          <w:rFonts w:ascii="Helvetica" w:hAnsi="Helvetica" w:cs="Times-Roman"/>
        </w:rPr>
      </w:pPr>
    </w:p>
    <w:p w14:paraId="0DCDC28B" w14:textId="77777777" w:rsidR="00272F3D" w:rsidRDefault="00272F3D" w:rsidP="00272F3D">
      <w:pPr>
        <w:autoSpaceDE w:val="0"/>
        <w:autoSpaceDN w:val="0"/>
        <w:adjustRightInd w:val="0"/>
        <w:jc w:val="both"/>
        <w:rPr>
          <w:rFonts w:ascii="Helvetica" w:hAnsi="Helvetica" w:cs="Times-Roman"/>
        </w:rPr>
      </w:pPr>
    </w:p>
    <w:p w14:paraId="29AD04D2" w14:textId="77777777" w:rsidR="00272F3D" w:rsidRDefault="00272F3D" w:rsidP="00272F3D">
      <w:pPr>
        <w:autoSpaceDE w:val="0"/>
        <w:autoSpaceDN w:val="0"/>
        <w:adjustRightInd w:val="0"/>
        <w:jc w:val="both"/>
        <w:rPr>
          <w:rFonts w:ascii="Helvetica" w:hAnsi="Helvetica" w:cs="Times-Roman"/>
        </w:rPr>
      </w:pPr>
    </w:p>
    <w:p w14:paraId="6D9EBA36" w14:textId="77777777" w:rsidR="00272F3D" w:rsidRDefault="00272F3D" w:rsidP="00272F3D">
      <w:pPr>
        <w:autoSpaceDE w:val="0"/>
        <w:autoSpaceDN w:val="0"/>
        <w:adjustRightInd w:val="0"/>
        <w:jc w:val="both"/>
        <w:rPr>
          <w:rFonts w:ascii="Helvetica" w:hAnsi="Helvetica" w:cs="Times-Roman"/>
        </w:rPr>
      </w:pPr>
    </w:p>
    <w:p w14:paraId="7D5AA638" w14:textId="77777777" w:rsidR="00272F3D" w:rsidRDefault="00272F3D" w:rsidP="00272F3D">
      <w:pPr>
        <w:autoSpaceDE w:val="0"/>
        <w:autoSpaceDN w:val="0"/>
        <w:adjustRightInd w:val="0"/>
        <w:jc w:val="both"/>
        <w:rPr>
          <w:rFonts w:ascii="Helvetica" w:hAnsi="Helvetica" w:cs="Times-Roman"/>
        </w:rPr>
      </w:pPr>
    </w:p>
    <w:p w14:paraId="19A7B53F" w14:textId="77777777" w:rsidR="00272F3D" w:rsidRDefault="00272F3D" w:rsidP="00272F3D">
      <w:pPr>
        <w:autoSpaceDE w:val="0"/>
        <w:autoSpaceDN w:val="0"/>
        <w:adjustRightInd w:val="0"/>
        <w:jc w:val="both"/>
        <w:rPr>
          <w:rFonts w:ascii="Helvetica" w:hAnsi="Helvetica" w:cs="Times-Roman"/>
        </w:rPr>
      </w:pPr>
    </w:p>
    <w:p w14:paraId="51E0F1F3" w14:textId="77777777" w:rsidR="00272F3D" w:rsidRDefault="00272F3D" w:rsidP="00272F3D">
      <w:pPr>
        <w:autoSpaceDE w:val="0"/>
        <w:autoSpaceDN w:val="0"/>
        <w:adjustRightInd w:val="0"/>
        <w:jc w:val="both"/>
        <w:rPr>
          <w:rFonts w:ascii="Helvetica" w:hAnsi="Helvetica" w:cs="Times-Roman"/>
        </w:rPr>
      </w:pPr>
    </w:p>
    <w:p w14:paraId="3DAEDCBB" w14:textId="77777777" w:rsidR="00272F3D" w:rsidRDefault="00272F3D" w:rsidP="00272F3D">
      <w:pPr>
        <w:autoSpaceDE w:val="0"/>
        <w:autoSpaceDN w:val="0"/>
        <w:adjustRightInd w:val="0"/>
        <w:jc w:val="both"/>
        <w:rPr>
          <w:rFonts w:ascii="Helvetica" w:hAnsi="Helvetica" w:cs="Times-Roman"/>
        </w:rPr>
      </w:pPr>
    </w:p>
    <w:p w14:paraId="7856C986" w14:textId="77777777" w:rsidR="00272F3D" w:rsidRPr="00D47BD2" w:rsidRDefault="00272F3D" w:rsidP="00272F3D">
      <w:pPr>
        <w:autoSpaceDE w:val="0"/>
        <w:autoSpaceDN w:val="0"/>
        <w:adjustRightInd w:val="0"/>
        <w:jc w:val="both"/>
        <w:rPr>
          <w:rFonts w:ascii="Helvetica" w:hAnsi="Helvetica" w:cs="Times-Roman"/>
          <w:b/>
        </w:rPr>
      </w:pPr>
      <w:r>
        <w:rPr>
          <w:rFonts w:ascii="Helvetica" w:hAnsi="Helvetica" w:cs="Times-Roman"/>
          <w:b/>
        </w:rPr>
        <w:t>Question 5</w:t>
      </w:r>
      <w:r>
        <w:rPr>
          <w:rFonts w:ascii="Helvetica" w:hAnsi="Helvetica" w:cs="Times-Roman"/>
          <w:b/>
        </w:rPr>
        <w:tab/>
      </w:r>
      <w:r>
        <w:rPr>
          <w:rFonts w:ascii="Helvetica" w:hAnsi="Helvetica" w:cs="Times-Roman"/>
          <w:b/>
        </w:rPr>
        <w:tab/>
      </w:r>
      <w:r>
        <w:rPr>
          <w:rFonts w:ascii="Helvetica" w:hAnsi="Helvetica" w:cs="Times-Roman"/>
          <w:b/>
        </w:rPr>
        <w:tab/>
      </w:r>
      <w:r>
        <w:rPr>
          <w:rFonts w:ascii="Helvetica" w:hAnsi="Helvetica" w:cs="Times-Roman"/>
          <w:b/>
        </w:rPr>
        <w:tab/>
      </w:r>
      <w:r>
        <w:rPr>
          <w:rFonts w:ascii="Helvetica" w:hAnsi="Helvetica" w:cs="Times-Roman"/>
          <w:b/>
        </w:rPr>
        <w:tab/>
      </w:r>
      <w:r>
        <w:rPr>
          <w:rFonts w:ascii="Helvetica" w:hAnsi="Helvetica" w:cs="Times-Roman"/>
          <w:b/>
        </w:rPr>
        <w:tab/>
      </w:r>
      <w:r>
        <w:rPr>
          <w:rFonts w:ascii="Helvetica" w:hAnsi="Helvetica" w:cs="Times-Roman"/>
          <w:b/>
        </w:rPr>
        <w:tab/>
      </w:r>
      <w:r>
        <w:rPr>
          <w:rFonts w:ascii="Helvetica" w:hAnsi="Helvetica" w:cs="Times-Roman"/>
          <w:b/>
        </w:rPr>
        <w:tab/>
      </w:r>
      <w:r>
        <w:rPr>
          <w:rFonts w:ascii="Helvetica" w:hAnsi="Helvetica" w:cs="Times-Roman"/>
          <w:b/>
        </w:rPr>
        <w:tab/>
        <w:t>(2 marks)</w:t>
      </w:r>
    </w:p>
    <w:p w14:paraId="347E007B" w14:textId="77777777" w:rsidR="00272F3D" w:rsidRDefault="00272F3D" w:rsidP="00272F3D">
      <w:pPr>
        <w:autoSpaceDE w:val="0"/>
        <w:autoSpaceDN w:val="0"/>
        <w:adjustRightInd w:val="0"/>
        <w:jc w:val="both"/>
        <w:rPr>
          <w:rFonts w:ascii="Helvetica" w:hAnsi="Helvetica" w:cs="Times-Roman"/>
        </w:rPr>
      </w:pPr>
    </w:p>
    <w:p w14:paraId="60E5509D" w14:textId="77777777" w:rsidR="00272F3D" w:rsidRDefault="00272F3D" w:rsidP="00272F3D">
      <w:pPr>
        <w:autoSpaceDE w:val="0"/>
        <w:autoSpaceDN w:val="0"/>
        <w:adjustRightInd w:val="0"/>
        <w:jc w:val="both"/>
        <w:rPr>
          <w:rFonts w:ascii="Helvetica" w:hAnsi="Helvetica" w:cs="Times-Roman"/>
        </w:rPr>
      </w:pPr>
      <w:r>
        <w:rPr>
          <w:rFonts w:ascii="Helvetica" w:hAnsi="Helvetica" w:cs="Times-Roman"/>
        </w:rPr>
        <w:t>Two waves are travelling on a string. The directions and amplitude of each wave is shown in the figure below. When the two waves meet, what will be the amplitude of the resulting wave?</w:t>
      </w:r>
    </w:p>
    <w:p w14:paraId="58528062" w14:textId="77777777" w:rsidR="00272F3D" w:rsidRDefault="00272F3D" w:rsidP="00272F3D">
      <w:pPr>
        <w:autoSpaceDE w:val="0"/>
        <w:autoSpaceDN w:val="0"/>
        <w:adjustRightInd w:val="0"/>
        <w:jc w:val="both"/>
        <w:rPr>
          <w:rFonts w:ascii="Helvetica" w:hAnsi="Helvetica" w:cs="Times-Roman"/>
        </w:rPr>
      </w:pPr>
    </w:p>
    <w:p w14:paraId="70141846" w14:textId="77777777" w:rsidR="00272F3D" w:rsidRDefault="00AC0B23" w:rsidP="00272F3D">
      <w:pPr>
        <w:autoSpaceDE w:val="0"/>
        <w:autoSpaceDN w:val="0"/>
        <w:adjustRightInd w:val="0"/>
        <w:jc w:val="both"/>
        <w:rPr>
          <w:rFonts w:ascii="Helvetica" w:hAnsi="Helvetica" w:cs="Times-Roman"/>
        </w:rPr>
      </w:pPr>
      <w:r>
        <w:rPr>
          <w:rFonts w:ascii="Helvetica" w:hAnsi="Helvetica" w:cs="Times-Roman"/>
          <w:noProof/>
          <w:lang w:eastAsia="en-US"/>
        </w:rPr>
        <w:drawing>
          <wp:inline distT="0" distB="0" distL="0" distR="0" wp14:anchorId="69692E91" wp14:editId="032C5396">
            <wp:extent cx="3596640" cy="965200"/>
            <wp:effectExtent l="25400" t="101600" r="35560" b="101600"/>
            <wp:docPr id="6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rot="21420000">
                      <a:off x="0" y="0"/>
                      <a:ext cx="3596640" cy="965200"/>
                    </a:xfrm>
                    <a:prstGeom prst="rect">
                      <a:avLst/>
                    </a:prstGeom>
                    <a:noFill/>
                    <a:ln>
                      <a:noFill/>
                    </a:ln>
                  </pic:spPr>
                </pic:pic>
              </a:graphicData>
            </a:graphic>
          </wp:inline>
        </w:drawing>
      </w:r>
    </w:p>
    <w:p w14:paraId="4DF42C1E" w14:textId="77777777" w:rsidR="00272F3D" w:rsidRDefault="009C522A" w:rsidP="00272F3D">
      <w:pPr>
        <w:autoSpaceDE w:val="0"/>
        <w:autoSpaceDN w:val="0"/>
        <w:adjustRightInd w:val="0"/>
        <w:jc w:val="both"/>
        <w:rPr>
          <w:rFonts w:ascii="Helvetica" w:hAnsi="Helvetica" w:cs="Times-Roman"/>
        </w:rPr>
      </w:pPr>
      <w:r>
        <w:rPr>
          <w:rFonts w:ascii="Helvetica" w:hAnsi="Helvetica" w:cs="Times-Roman"/>
        </w:rPr>
        <w:t>A(1-1/3) = 2A/3</w:t>
      </w:r>
    </w:p>
    <w:p w14:paraId="2B4D49F3" w14:textId="77777777" w:rsidR="00272F3D" w:rsidRDefault="00DE7E30" w:rsidP="00272F3D">
      <w:pPr>
        <w:autoSpaceDE w:val="0"/>
        <w:autoSpaceDN w:val="0"/>
        <w:adjustRightInd w:val="0"/>
        <w:jc w:val="both"/>
        <w:rPr>
          <w:rFonts w:ascii="Helvetica" w:hAnsi="Helvetica" w:cs="Times-Roman"/>
        </w:rPr>
      </w:pPr>
      <w:r>
        <w:rPr>
          <w:rFonts w:ascii="Helvetica" w:hAnsi="Helvetica" w:cs="Times-Roman"/>
          <w:noProof/>
          <w:lang w:eastAsia="en-US"/>
        </w:rPr>
        <mc:AlternateContent>
          <mc:Choice Requires="wpg">
            <w:drawing>
              <wp:anchor distT="0" distB="0" distL="114300" distR="114300" simplePos="0" relativeHeight="251746304" behindDoc="0" locked="0" layoutInCell="1" allowOverlap="1" wp14:anchorId="568F4BFA" wp14:editId="52628F49">
                <wp:simplePos x="0" y="0"/>
                <wp:positionH relativeFrom="column">
                  <wp:posOffset>726440</wp:posOffset>
                </wp:positionH>
                <wp:positionV relativeFrom="paragraph">
                  <wp:posOffset>40640</wp:posOffset>
                </wp:positionV>
                <wp:extent cx="294640" cy="355600"/>
                <wp:effectExtent l="50800" t="0" r="35560" b="101600"/>
                <wp:wrapNone/>
                <wp:docPr id="125" name="Group 1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126"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6FAC4" w14:textId="77777777" w:rsidR="00E574CF" w:rsidRPr="00AE11A8" w:rsidRDefault="00E574CF" w:rsidP="00DE7E30">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127"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5" o:spid="_x0000_s1077" style="position:absolute;left:0;text-align:left;margin-left:57.2pt;margin-top:3.2pt;width:23.2pt;height:28pt;z-index:251746304"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">
                <v:shape id="Text Box 151" o:spid="_x0000_s1078"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s2fOJwAAA&#10;ANwAAAAPAAAAZHJzL2Rvd25yZXYueG1sRE9Li8IwEL4v+B/CCN7WVMEHXaOIsuDVB+x1bMammExK&#10;E9uuv94IC3ubj+85q03vrGipCZVnBZNxBoK48LriUsHl/P25BBEiskbrmRT8UoDNevCxwlz7jo/U&#10;nmIpUgiHHBWYGOtcylAYchjGviZO3M03DmOCTSl1g10Kd1ZOs2wuHVacGgzWtDNU3E8Pp6B4PvbL&#10;XXVtu+fiZ3HtjZ3d2Co1GvbbLxCR+vgv/nMfdJo/ncP7mXSBXL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s2fOJwAAAANwAAAAPAAAAAAAAAAAAAAAAAJcCAABkcnMvZG93bnJl&#10;di54bWxQSwUGAAAAAAQABAD1AAAAhAMAAAAA&#10;" filled="f" stroked="f">
                  <v:textbox inset=",7.2pt,,7.2pt">
                    <w:txbxContent>
                      <w:p w14:paraId="37F6FAC4" w14:textId="77777777" w:rsidR="004E7DC8" w:rsidRPr="00AE11A8" w:rsidRDefault="004E7DC8" w:rsidP="00DE7E30">
                        <w:pPr>
                          <w:rPr>
                            <w:rFonts w:ascii="Helvetica" w:hAnsi="Helvetica"/>
                          </w:rPr>
                        </w:pPr>
                        <w:r>
                          <w:rPr>
                            <w:rFonts w:ascii="Helvetica" w:hAnsi="Helvetica"/>
                          </w:rPr>
                          <w:t>1</w:t>
                        </w:r>
                      </w:p>
                    </w:txbxContent>
                  </v:textbox>
                </v:shape>
                <v:oval id="Oval 152" o:spid="_x0000_s1079"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ni9wxQAA&#10;ANwAAAAPAAAAZHJzL2Rvd25yZXYueG1sRI9Ba8JAEIXvhf6HZQq91Y1CtURXkUqpXixaL96G7CQb&#10;zM6m2alJ/71bKPQ2w3vvmzeL1eAbdaUu1oENjEcZKOIi2JorA6fPt6cXUFGQLTaBycAPRVgt7+8W&#10;mNvQ84GuR6lUgnDM0YATaXOtY+HIYxyFljhpZeg8Slq7StsO+wT3jZ5k2VR7rDldcNjSq6Picvz2&#10;iYKzEN/Lj6/teVP2st/I7tlZYx4fhvUclNAg/+a/9Nam+pMZ/D6TJtDLG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yeL3DFAAAA3AAAAA8AAAAAAAAAAAAAAAAAlwIAAGRycy9k&#10;b3ducmV2LnhtbFBLBQYAAAAABAAEAPUAAACJAwAAAAA=&#10;" filled="f" fillcolor="#9bc1ff" strokecolor="black [3213]" strokeweight="1pt">
                  <v:fill color2="#3f80cd" focus="100%" type="gradient">
                    <o:fill v:ext="view" type="gradientUnscaled"/>
                  </v:fill>
                  <v:shadow on="t" opacity="22938f" mv:blur="38100f" offset="0,2pt"/>
                  <v:textbox inset=",7.2pt,,7.2pt"/>
                </v:oval>
              </v:group>
            </w:pict>
          </mc:Fallback>
        </mc:AlternateContent>
      </w:r>
      <w:r>
        <w:rPr>
          <w:rFonts w:ascii="Helvetica" w:hAnsi="Helvetica" w:cs="Times-Roman"/>
          <w:noProof/>
          <w:lang w:eastAsia="en-US"/>
        </w:rPr>
        <mc:AlternateContent>
          <mc:Choice Requires="wpg">
            <w:drawing>
              <wp:anchor distT="0" distB="0" distL="114300" distR="114300" simplePos="0" relativeHeight="251748352" behindDoc="0" locked="0" layoutInCell="1" allowOverlap="1" wp14:anchorId="2A1FCFB8" wp14:editId="21708469">
                <wp:simplePos x="0" y="0"/>
                <wp:positionH relativeFrom="column">
                  <wp:posOffset>187960</wp:posOffset>
                </wp:positionH>
                <wp:positionV relativeFrom="paragraph">
                  <wp:posOffset>30480</wp:posOffset>
                </wp:positionV>
                <wp:extent cx="294640" cy="355600"/>
                <wp:effectExtent l="50800" t="0" r="35560" b="101600"/>
                <wp:wrapNone/>
                <wp:docPr id="128" name="Group 1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129"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1B9BEB" w14:textId="77777777" w:rsidR="00E574CF" w:rsidRPr="00AE11A8" w:rsidRDefault="00E574CF" w:rsidP="00DE7E30">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130"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8" o:spid="_x0000_s1080" style="position:absolute;left:0;text-align:left;margin-left:14.8pt;margin-top:2.4pt;width:23.2pt;height:28pt;z-index:251748352"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">
                <v:shape id="Text Box 151" o:spid="_x0000_s1081"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" filled="f" stroked="f">
                  <v:textbox inset=",7.2pt,,7.2pt">
                    <w:txbxContent>
                      <w:p w14:paraId="081B9BEB" w14:textId="77777777" w:rsidR="004E7DC8" w:rsidRPr="00AE11A8" w:rsidRDefault="004E7DC8" w:rsidP="00DE7E30">
                        <w:pPr>
                          <w:rPr>
                            <w:rFonts w:ascii="Helvetica" w:hAnsi="Helvetica"/>
                          </w:rPr>
                        </w:pPr>
                        <w:r>
                          <w:rPr>
                            <w:rFonts w:ascii="Helvetica" w:hAnsi="Helvetica"/>
                          </w:rPr>
                          <w:t>1</w:t>
                        </w:r>
                      </w:p>
                    </w:txbxContent>
                  </v:textbox>
                </v:shape>
                <v:oval id="Oval 152" o:spid="_x0000_s1082"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riHZxAAA&#10;ANwAAAAPAAAAZHJzL2Rvd25yZXYueG1sRI9BT8MwDIXvSPsPkZG4sRQQDJVl08SEGBemDS7crMZt&#10;KhqnNGYt/x4fkLg9y8+f31uup9iZEw25Tezgal6AIa6Sb7lx8P72dHkPJguyxy4xOfihDOvV7GyJ&#10;pU8jH+h0lMYohHOJDoJIX1qbq0AR8zz1xLqr0xBRdBwa6wccFR47e10UdzZiy/ohYE+PgarP43dU&#10;Ci5Sfq73X7uPbT3K61ZeboN37uJ82jyAEZrk3/x3vfMa/0bjaxlVYFe/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Zq4h2cQAAADcAAAADwAAAAAAAAAAAAAAAACXAgAAZHJzL2Rv&#10;d25yZXYueG1sUEsFBgAAAAAEAAQA9QAAAIgDA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4F1ABAF4" w14:textId="77777777" w:rsidR="00272F3D" w:rsidRDefault="00272F3D" w:rsidP="00272F3D">
      <w:pPr>
        <w:autoSpaceDE w:val="0"/>
        <w:autoSpaceDN w:val="0"/>
        <w:adjustRightInd w:val="0"/>
        <w:jc w:val="both"/>
        <w:rPr>
          <w:rFonts w:ascii="Helvetica" w:hAnsi="Helvetica" w:cs="Times-Roman"/>
        </w:rPr>
      </w:pPr>
    </w:p>
    <w:p w14:paraId="4F830E03" w14:textId="77777777" w:rsidR="00272F3D" w:rsidRDefault="00272F3D" w:rsidP="00272F3D">
      <w:pPr>
        <w:autoSpaceDE w:val="0"/>
        <w:autoSpaceDN w:val="0"/>
        <w:adjustRightInd w:val="0"/>
        <w:jc w:val="both"/>
        <w:rPr>
          <w:rFonts w:ascii="Helvetica" w:hAnsi="Helvetica" w:cs="Times-Roman"/>
        </w:rPr>
      </w:pPr>
    </w:p>
    <w:p w14:paraId="71BD6E17" w14:textId="77777777" w:rsidR="00272F3D" w:rsidRDefault="00272F3D" w:rsidP="00272F3D">
      <w:pPr>
        <w:autoSpaceDE w:val="0"/>
        <w:autoSpaceDN w:val="0"/>
        <w:adjustRightInd w:val="0"/>
        <w:jc w:val="both"/>
        <w:rPr>
          <w:rFonts w:ascii="Helvetica" w:hAnsi="Helvetica" w:cs="Times-Roman"/>
        </w:rPr>
      </w:pPr>
    </w:p>
    <w:p w14:paraId="0B3562DE" w14:textId="77777777" w:rsidR="00272F3D" w:rsidRPr="00B842B6" w:rsidRDefault="00272F3D" w:rsidP="00272F3D">
      <w:pPr>
        <w:autoSpaceDE w:val="0"/>
        <w:autoSpaceDN w:val="0"/>
        <w:adjustRightInd w:val="0"/>
        <w:jc w:val="both"/>
        <w:rPr>
          <w:rFonts w:ascii="Helvetica" w:hAnsi="Helvetica" w:cs="Times-Roman"/>
          <w:b/>
        </w:rPr>
      </w:pPr>
      <w:r>
        <w:rPr>
          <w:rFonts w:ascii="Helvetica" w:hAnsi="Helvetica" w:cs="Times-Roman"/>
          <w:b/>
        </w:rPr>
        <w:t>Question 6</w:t>
      </w:r>
      <w:r>
        <w:rPr>
          <w:rFonts w:ascii="Helvetica" w:hAnsi="Helvetica" w:cs="Times-Roman"/>
          <w:b/>
        </w:rPr>
        <w:tab/>
      </w:r>
      <w:r>
        <w:rPr>
          <w:rFonts w:ascii="Helvetica" w:hAnsi="Helvetica" w:cs="Times-Roman"/>
          <w:b/>
        </w:rPr>
        <w:tab/>
      </w:r>
      <w:r>
        <w:rPr>
          <w:rFonts w:ascii="Helvetica" w:hAnsi="Helvetica" w:cs="Times-Roman"/>
          <w:b/>
        </w:rPr>
        <w:tab/>
      </w:r>
      <w:r>
        <w:rPr>
          <w:rFonts w:ascii="Helvetica" w:hAnsi="Helvetica" w:cs="Times-Roman"/>
          <w:b/>
        </w:rPr>
        <w:tab/>
      </w:r>
      <w:r>
        <w:rPr>
          <w:rFonts w:ascii="Helvetica" w:hAnsi="Helvetica" w:cs="Times-Roman"/>
          <w:b/>
        </w:rPr>
        <w:tab/>
      </w:r>
      <w:r>
        <w:rPr>
          <w:rFonts w:ascii="Helvetica" w:hAnsi="Helvetica" w:cs="Times-Roman"/>
          <w:b/>
        </w:rPr>
        <w:tab/>
      </w:r>
      <w:r>
        <w:rPr>
          <w:rFonts w:ascii="Helvetica" w:hAnsi="Helvetica" w:cs="Times-Roman"/>
          <w:b/>
        </w:rPr>
        <w:tab/>
      </w:r>
      <w:r>
        <w:rPr>
          <w:rFonts w:ascii="Helvetica" w:hAnsi="Helvetica" w:cs="Times-Roman"/>
          <w:b/>
        </w:rPr>
        <w:tab/>
      </w:r>
      <w:r>
        <w:rPr>
          <w:rFonts w:ascii="Helvetica" w:hAnsi="Helvetica" w:cs="Times-Roman"/>
          <w:b/>
        </w:rPr>
        <w:tab/>
        <w:t>(5 marks)</w:t>
      </w:r>
    </w:p>
    <w:p w14:paraId="1A1E9187" w14:textId="77777777" w:rsidR="00272F3D" w:rsidRDefault="00272F3D" w:rsidP="00272F3D">
      <w:pPr>
        <w:autoSpaceDE w:val="0"/>
        <w:autoSpaceDN w:val="0"/>
        <w:adjustRightInd w:val="0"/>
        <w:jc w:val="both"/>
        <w:rPr>
          <w:rFonts w:ascii="Helvetica" w:hAnsi="Helvetica" w:cs="Times-Roman"/>
        </w:rPr>
      </w:pPr>
    </w:p>
    <w:p w14:paraId="21C1A855" w14:textId="77777777" w:rsidR="00272F3D" w:rsidRDefault="00272F3D" w:rsidP="00272F3D">
      <w:pPr>
        <w:autoSpaceDE w:val="0"/>
        <w:autoSpaceDN w:val="0"/>
        <w:adjustRightInd w:val="0"/>
        <w:jc w:val="both"/>
        <w:rPr>
          <w:rFonts w:ascii="Helvetica" w:hAnsi="Helvetica" w:cs="Times-Roman"/>
        </w:rPr>
      </w:pPr>
      <w:r>
        <w:rPr>
          <w:rFonts w:ascii="Helvetica" w:hAnsi="Helvetica" w:cs="Times-Roman"/>
        </w:rPr>
        <w:t xml:space="preserve">A pendulum with a thick copper bob is swung between the poles of a strong, permanent magnet. Predict which pendulum </w:t>
      </w:r>
      <w:r w:rsidR="008C4B28">
        <w:rPr>
          <w:rFonts w:ascii="Helvetica" w:hAnsi="Helvetica" w:cs="Times-Roman"/>
        </w:rPr>
        <w:t xml:space="preserve">(the solid plate or the plate with slots) </w:t>
      </w:r>
      <w:r>
        <w:rPr>
          <w:rFonts w:ascii="Helvetica" w:hAnsi="Helvetica" w:cs="Times-Roman"/>
        </w:rPr>
        <w:t xml:space="preserve">will experience the greatest damping and explain your reasoning fully. </w:t>
      </w:r>
    </w:p>
    <w:p w14:paraId="1D6398E0" w14:textId="77777777" w:rsidR="00272F3D" w:rsidRDefault="00272F3D" w:rsidP="00272F3D">
      <w:pPr>
        <w:autoSpaceDE w:val="0"/>
        <w:autoSpaceDN w:val="0"/>
        <w:adjustRightInd w:val="0"/>
        <w:jc w:val="both"/>
        <w:rPr>
          <w:rFonts w:ascii="Helvetica" w:hAnsi="Helvetica" w:cs="Times-Roman"/>
        </w:rPr>
      </w:pPr>
    </w:p>
    <w:p w14:paraId="10EC949B" w14:textId="77777777" w:rsidR="008C4B28" w:rsidRDefault="008C4B28" w:rsidP="00272F3D">
      <w:pPr>
        <w:autoSpaceDE w:val="0"/>
        <w:autoSpaceDN w:val="0"/>
        <w:adjustRightInd w:val="0"/>
        <w:jc w:val="both"/>
        <w:rPr>
          <w:rFonts w:ascii="Helvetica" w:hAnsi="Helvetica" w:cs="Times-Roman"/>
        </w:rPr>
      </w:pPr>
      <w:r>
        <w:rPr>
          <w:rFonts w:ascii="Helvetica" w:hAnsi="Helvetica" w:cs="Times-Roman"/>
          <w:b/>
          <w:noProof/>
          <w:lang w:eastAsia="en-US"/>
        </w:rPr>
        <w:drawing>
          <wp:anchor distT="0" distB="0" distL="114300" distR="114300" simplePos="0" relativeHeight="251672576" behindDoc="0" locked="0" layoutInCell="1" allowOverlap="1" wp14:anchorId="74947D51" wp14:editId="7F989012">
            <wp:simplePos x="0" y="0"/>
            <wp:positionH relativeFrom="column">
              <wp:posOffset>1234712</wp:posOffset>
            </wp:positionH>
            <wp:positionV relativeFrom="paragraph">
              <wp:posOffset>95853</wp:posOffset>
            </wp:positionV>
            <wp:extent cx="2644026" cy="1999031"/>
            <wp:effectExtent l="50800" t="76200" r="74295" b="83820"/>
            <wp:wrapNone/>
            <wp:docPr id="5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rot="21420000">
                      <a:off x="0" y="0"/>
                      <a:ext cx="2644026" cy="1999031"/>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F0DBFDF" w14:textId="77777777" w:rsidR="00272F3D" w:rsidRDefault="00272F3D" w:rsidP="00272F3D">
      <w:pPr>
        <w:autoSpaceDE w:val="0"/>
        <w:autoSpaceDN w:val="0"/>
        <w:adjustRightInd w:val="0"/>
        <w:jc w:val="both"/>
        <w:rPr>
          <w:rFonts w:ascii="Helvetica" w:hAnsi="Helvetica" w:cs="Times-Roman"/>
          <w:b/>
        </w:rPr>
      </w:pPr>
    </w:p>
    <w:p w14:paraId="2D86A561" w14:textId="77777777" w:rsidR="00272F3D" w:rsidRDefault="007F0659" w:rsidP="00272F3D">
      <w:pPr>
        <w:autoSpaceDE w:val="0"/>
        <w:autoSpaceDN w:val="0"/>
        <w:adjustRightInd w:val="0"/>
        <w:jc w:val="both"/>
        <w:rPr>
          <w:rFonts w:ascii="Helvetica" w:hAnsi="Helvetica" w:cs="Times-Roman"/>
          <w:b/>
        </w:rPr>
      </w:pPr>
      <w:r>
        <w:rPr>
          <w:rFonts w:ascii="Helvetica" w:hAnsi="Helvetica" w:cs="Times-Roman"/>
          <w:b/>
          <w:noProof/>
          <w:lang w:eastAsia="en-US"/>
        </w:rPr>
        <mc:AlternateContent>
          <mc:Choice Requires="wps">
            <w:drawing>
              <wp:anchor distT="0" distB="0" distL="114300" distR="114300" simplePos="0" relativeHeight="251823104" behindDoc="0" locked="0" layoutInCell="1" allowOverlap="1" wp14:anchorId="1ADC084A" wp14:editId="0636BB34">
                <wp:simplePos x="0" y="0"/>
                <wp:positionH relativeFrom="column">
                  <wp:posOffset>2433320</wp:posOffset>
                </wp:positionH>
                <wp:positionV relativeFrom="paragraph">
                  <wp:posOffset>172085</wp:posOffset>
                </wp:positionV>
                <wp:extent cx="548640" cy="335280"/>
                <wp:effectExtent l="0" t="0" r="35560" b="20320"/>
                <wp:wrapNone/>
                <wp:docPr id="225" name="Rectangle 225"/>
                <wp:cNvGraphicFramePr/>
                <a:graphic xmlns:a="http://schemas.openxmlformats.org/drawingml/2006/main">
                  <a:graphicData uri="http://schemas.microsoft.com/office/word/2010/wordprocessingShape">
                    <wps:wsp>
                      <wps:cNvSpPr/>
                      <wps:spPr>
                        <a:xfrm>
                          <a:off x="0" y="0"/>
                          <a:ext cx="548640" cy="335280"/>
                        </a:xfrm>
                        <a:prstGeom prst="rect">
                          <a:avLst/>
                        </a:prstGeom>
                        <a:solidFill>
                          <a:schemeClr val="bg1"/>
                        </a:solidFill>
                        <a:ln>
                          <a:solidFill>
                            <a:schemeClr val="bg1"/>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25" o:spid="_x0000_s1026" style="position:absolute;margin-left:191.6pt;margin-top:13.55pt;width:43.2pt;height:26.4pt;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" fillcolor="white [3212]" strokecolor="white [3212]"/>
            </w:pict>
          </mc:Fallback>
        </mc:AlternateContent>
      </w:r>
    </w:p>
    <w:p w14:paraId="21834C23" w14:textId="77777777" w:rsidR="00272F3D" w:rsidRDefault="007F0659" w:rsidP="00272F3D">
      <w:pPr>
        <w:autoSpaceDE w:val="0"/>
        <w:autoSpaceDN w:val="0"/>
        <w:adjustRightInd w:val="0"/>
        <w:jc w:val="both"/>
        <w:rPr>
          <w:rFonts w:ascii="Helvetica" w:hAnsi="Helvetica" w:cs="Times-Roman"/>
          <w:b/>
        </w:rPr>
      </w:pPr>
      <w:r>
        <w:rPr>
          <w:rFonts w:ascii="Helvetica" w:hAnsi="Helvetica" w:cs="Times-Roman"/>
          <w:b/>
          <w:noProof/>
          <w:lang w:eastAsia="en-US"/>
        </w:rPr>
        <mc:AlternateContent>
          <mc:Choice Requires="wps">
            <w:drawing>
              <wp:anchor distT="0" distB="0" distL="114300" distR="114300" simplePos="0" relativeHeight="251821056" behindDoc="0" locked="0" layoutInCell="1" allowOverlap="1" wp14:anchorId="7CB875D4" wp14:editId="4B8D5235">
                <wp:simplePos x="0" y="0"/>
                <wp:positionH relativeFrom="column">
                  <wp:posOffset>1234440</wp:posOffset>
                </wp:positionH>
                <wp:positionV relativeFrom="paragraph">
                  <wp:posOffset>-635</wp:posOffset>
                </wp:positionV>
                <wp:extent cx="609600" cy="304800"/>
                <wp:effectExtent l="0" t="0" r="25400" b="25400"/>
                <wp:wrapThrough wrapText="bothSides">
                  <wp:wrapPolygon edited="0">
                    <wp:start x="0" y="0"/>
                    <wp:lineTo x="0" y="21600"/>
                    <wp:lineTo x="21600" y="21600"/>
                    <wp:lineTo x="21600" y="0"/>
                    <wp:lineTo x="0" y="0"/>
                  </wp:wrapPolygon>
                </wp:wrapThrough>
                <wp:docPr id="224" name="Rectangle 224"/>
                <wp:cNvGraphicFramePr/>
                <a:graphic xmlns:a="http://schemas.openxmlformats.org/drawingml/2006/main">
                  <a:graphicData uri="http://schemas.microsoft.com/office/word/2010/wordprocessingShape">
                    <wps:wsp>
                      <wps:cNvSpPr/>
                      <wps:spPr>
                        <a:xfrm>
                          <a:off x="0" y="0"/>
                          <a:ext cx="609600" cy="304800"/>
                        </a:xfrm>
                        <a:prstGeom prst="rect">
                          <a:avLst/>
                        </a:prstGeom>
                        <a:solidFill>
                          <a:schemeClr val="bg1"/>
                        </a:solidFill>
                        <a:ln>
                          <a:solidFill>
                            <a:schemeClr val="bg1"/>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24" o:spid="_x0000_s1026" style="position:absolute;margin-left:97.2pt;margin-top:0;width:48pt;height:24pt;z-index:2518210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" fillcolor="white [3212]" strokecolor="white [3212]">
                <w10:wrap type="through"/>
              </v:rect>
            </w:pict>
          </mc:Fallback>
        </mc:AlternateContent>
      </w:r>
    </w:p>
    <w:p w14:paraId="450CA2A5" w14:textId="77777777" w:rsidR="00272F3D" w:rsidRDefault="00272F3D" w:rsidP="00272F3D">
      <w:pPr>
        <w:autoSpaceDE w:val="0"/>
        <w:autoSpaceDN w:val="0"/>
        <w:adjustRightInd w:val="0"/>
        <w:jc w:val="both"/>
        <w:rPr>
          <w:rFonts w:ascii="Helvetica" w:hAnsi="Helvetica" w:cs="Times-Roman"/>
          <w:b/>
        </w:rPr>
      </w:pPr>
    </w:p>
    <w:p w14:paraId="10C87C2B" w14:textId="77777777" w:rsidR="00272F3D" w:rsidRDefault="00272F3D" w:rsidP="00272F3D">
      <w:pPr>
        <w:autoSpaceDE w:val="0"/>
        <w:autoSpaceDN w:val="0"/>
        <w:adjustRightInd w:val="0"/>
        <w:jc w:val="both"/>
        <w:rPr>
          <w:rFonts w:ascii="Helvetica" w:hAnsi="Helvetica" w:cs="Times-Roman"/>
          <w:b/>
        </w:rPr>
      </w:pPr>
    </w:p>
    <w:p w14:paraId="76504A7F" w14:textId="77777777" w:rsidR="00272F3D" w:rsidRDefault="00272F3D" w:rsidP="00272F3D">
      <w:pPr>
        <w:autoSpaceDE w:val="0"/>
        <w:autoSpaceDN w:val="0"/>
        <w:adjustRightInd w:val="0"/>
        <w:jc w:val="both"/>
        <w:rPr>
          <w:rFonts w:ascii="Helvetica" w:hAnsi="Helvetica" w:cs="Times-Roman"/>
          <w:b/>
        </w:rPr>
      </w:pPr>
    </w:p>
    <w:p w14:paraId="0146D1EB" w14:textId="77777777" w:rsidR="00272F3D" w:rsidRDefault="00272F3D" w:rsidP="00272F3D">
      <w:pPr>
        <w:autoSpaceDE w:val="0"/>
        <w:autoSpaceDN w:val="0"/>
        <w:adjustRightInd w:val="0"/>
        <w:jc w:val="both"/>
        <w:rPr>
          <w:rFonts w:ascii="Helvetica" w:hAnsi="Helvetica" w:cs="Times-Roman"/>
          <w:b/>
        </w:rPr>
      </w:pPr>
    </w:p>
    <w:p w14:paraId="14EFC784" w14:textId="77777777" w:rsidR="00272F3D" w:rsidRDefault="00272F3D" w:rsidP="00272F3D">
      <w:pPr>
        <w:autoSpaceDE w:val="0"/>
        <w:autoSpaceDN w:val="0"/>
        <w:adjustRightInd w:val="0"/>
        <w:jc w:val="both"/>
        <w:rPr>
          <w:rFonts w:ascii="Helvetica" w:hAnsi="Helvetica" w:cs="Times-Roman"/>
          <w:b/>
        </w:rPr>
      </w:pPr>
    </w:p>
    <w:p w14:paraId="4DC5CDB3" w14:textId="77777777" w:rsidR="00272F3D" w:rsidRDefault="00272F3D" w:rsidP="00272F3D">
      <w:pPr>
        <w:autoSpaceDE w:val="0"/>
        <w:autoSpaceDN w:val="0"/>
        <w:adjustRightInd w:val="0"/>
        <w:jc w:val="both"/>
        <w:rPr>
          <w:rFonts w:ascii="Helvetica" w:hAnsi="Helvetica" w:cs="Times-Roman"/>
          <w:b/>
        </w:rPr>
      </w:pPr>
    </w:p>
    <w:p w14:paraId="38711A97" w14:textId="77777777" w:rsidR="00272F3D" w:rsidRDefault="00272F3D" w:rsidP="00272F3D">
      <w:pPr>
        <w:autoSpaceDE w:val="0"/>
        <w:autoSpaceDN w:val="0"/>
        <w:adjustRightInd w:val="0"/>
        <w:jc w:val="both"/>
        <w:rPr>
          <w:rFonts w:ascii="Helvetica" w:hAnsi="Helvetica" w:cs="Times-Roman"/>
          <w:b/>
        </w:rPr>
      </w:pPr>
    </w:p>
    <w:p w14:paraId="6615EAD2" w14:textId="77777777" w:rsidR="00272F3D" w:rsidRDefault="00272F3D" w:rsidP="00272F3D">
      <w:pPr>
        <w:autoSpaceDE w:val="0"/>
        <w:autoSpaceDN w:val="0"/>
        <w:adjustRightInd w:val="0"/>
        <w:jc w:val="both"/>
        <w:rPr>
          <w:rFonts w:ascii="Helvetica" w:hAnsi="Helvetica" w:cs="Times-Roman"/>
          <w:b/>
        </w:rPr>
      </w:pPr>
    </w:p>
    <w:p w14:paraId="71DE5D91" w14:textId="77777777" w:rsidR="00272F3D" w:rsidRDefault="00272F3D" w:rsidP="00272F3D">
      <w:pPr>
        <w:autoSpaceDE w:val="0"/>
        <w:autoSpaceDN w:val="0"/>
        <w:adjustRightInd w:val="0"/>
        <w:jc w:val="both"/>
        <w:rPr>
          <w:rFonts w:ascii="Helvetica" w:hAnsi="Helvetica" w:cs="Times-Roman"/>
          <w:b/>
        </w:rPr>
      </w:pPr>
    </w:p>
    <w:p w14:paraId="7AB8775D" w14:textId="77777777" w:rsidR="00272F3D" w:rsidRDefault="00272F3D" w:rsidP="00272F3D">
      <w:pPr>
        <w:autoSpaceDE w:val="0"/>
        <w:autoSpaceDN w:val="0"/>
        <w:adjustRightInd w:val="0"/>
        <w:jc w:val="both"/>
        <w:rPr>
          <w:rFonts w:ascii="Helvetica" w:hAnsi="Helvetica" w:cs="Times-Roman"/>
          <w:b/>
        </w:rPr>
      </w:pPr>
    </w:p>
    <w:p w14:paraId="11C81603" w14:textId="77777777" w:rsidR="00272F3D" w:rsidRDefault="00272F3D" w:rsidP="00272F3D">
      <w:pPr>
        <w:autoSpaceDE w:val="0"/>
        <w:autoSpaceDN w:val="0"/>
        <w:adjustRightInd w:val="0"/>
        <w:jc w:val="both"/>
        <w:rPr>
          <w:rFonts w:ascii="Helvetica" w:hAnsi="Helvetica" w:cs="Times-Roman"/>
          <w:b/>
        </w:rPr>
      </w:pPr>
    </w:p>
    <w:p w14:paraId="440121DE" w14:textId="77777777" w:rsidR="00272F3D" w:rsidRPr="003571FB" w:rsidRDefault="003571FB" w:rsidP="003571FB">
      <w:pPr>
        <w:pStyle w:val="ListParagraph"/>
        <w:numPr>
          <w:ilvl w:val="0"/>
          <w:numId w:val="3"/>
        </w:numPr>
        <w:autoSpaceDE w:val="0"/>
        <w:autoSpaceDN w:val="0"/>
        <w:adjustRightInd w:val="0"/>
        <w:jc w:val="both"/>
        <w:rPr>
          <w:rFonts w:ascii="Helvetica" w:hAnsi="Helvetica" w:cs="Times-Roman"/>
          <w:b/>
        </w:rPr>
      </w:pPr>
      <w:r>
        <w:rPr>
          <w:rFonts w:ascii="Helvetica" w:hAnsi="Helvetica" w:cs="Times-Roman"/>
        </w:rPr>
        <w:t>The solid plate will experience the greatest damping.</w:t>
      </w:r>
    </w:p>
    <w:p w14:paraId="7A7D2500" w14:textId="77777777" w:rsidR="003571FB" w:rsidRPr="000A340D" w:rsidRDefault="003571FB" w:rsidP="003571FB">
      <w:pPr>
        <w:pStyle w:val="ListParagraph"/>
        <w:numPr>
          <w:ilvl w:val="0"/>
          <w:numId w:val="3"/>
        </w:numPr>
        <w:autoSpaceDE w:val="0"/>
        <w:autoSpaceDN w:val="0"/>
        <w:adjustRightInd w:val="0"/>
        <w:jc w:val="both"/>
        <w:rPr>
          <w:rFonts w:ascii="Helvetica" w:hAnsi="Helvetica" w:cs="Times-Roman"/>
          <w:b/>
        </w:rPr>
      </w:pPr>
      <w:r>
        <w:rPr>
          <w:rFonts w:ascii="Helvetica" w:hAnsi="Helvetica" w:cs="Times-Roman"/>
        </w:rPr>
        <w:t xml:space="preserve">When the plates enter the magnetic field, the magnetic flux through </w:t>
      </w:r>
      <w:r w:rsidR="000A340D">
        <w:rPr>
          <w:rFonts w:ascii="Helvetica" w:hAnsi="Helvetica" w:cs="Times-Roman"/>
        </w:rPr>
        <w:t xml:space="preserve">the plate will increase. </w:t>
      </w:r>
    </w:p>
    <w:p w14:paraId="2E016BA9" w14:textId="753C3AF1" w:rsidR="000A340D" w:rsidRPr="000A340D" w:rsidRDefault="000A340D" w:rsidP="003571FB">
      <w:pPr>
        <w:pStyle w:val="ListParagraph"/>
        <w:numPr>
          <w:ilvl w:val="0"/>
          <w:numId w:val="3"/>
        </w:numPr>
        <w:autoSpaceDE w:val="0"/>
        <w:autoSpaceDN w:val="0"/>
        <w:adjustRightInd w:val="0"/>
        <w:jc w:val="both"/>
        <w:rPr>
          <w:rFonts w:ascii="Helvetica" w:hAnsi="Helvetica" w:cs="Times-Roman"/>
          <w:b/>
        </w:rPr>
      </w:pPr>
      <w:r>
        <w:rPr>
          <w:rFonts w:ascii="Helvetica" w:hAnsi="Helvetica" w:cs="Times-Roman"/>
        </w:rPr>
        <w:t>Faraday’s Law states that an emf prop</w:t>
      </w:r>
      <w:r w:rsidR="00FA72E4">
        <w:rPr>
          <w:rFonts w:ascii="Helvetica" w:hAnsi="Helvetica" w:cs="Times-Roman"/>
        </w:rPr>
        <w:t>ortional to the rate of change o</w:t>
      </w:r>
      <w:r>
        <w:rPr>
          <w:rFonts w:ascii="Helvetica" w:hAnsi="Helvetica" w:cs="Times-Roman"/>
        </w:rPr>
        <w:t xml:space="preserve">f magnetic flux will be induced in the plates. </w:t>
      </w:r>
    </w:p>
    <w:p w14:paraId="078BF336" w14:textId="0D656824" w:rsidR="000A340D" w:rsidRPr="009A199A" w:rsidRDefault="009A199A" w:rsidP="003571FB">
      <w:pPr>
        <w:pStyle w:val="ListParagraph"/>
        <w:numPr>
          <w:ilvl w:val="0"/>
          <w:numId w:val="3"/>
        </w:numPr>
        <w:autoSpaceDE w:val="0"/>
        <w:autoSpaceDN w:val="0"/>
        <w:adjustRightInd w:val="0"/>
        <w:jc w:val="both"/>
        <w:rPr>
          <w:rFonts w:ascii="Helvetica" w:hAnsi="Helvetica" w:cs="Times-Roman"/>
          <w:b/>
        </w:rPr>
      </w:pPr>
      <w:r>
        <w:rPr>
          <w:rFonts w:ascii="Helvetica" w:hAnsi="Helvetica" w:cs="Times-Roman"/>
        </w:rPr>
        <w:t>This induced emf will lead to the production</w:t>
      </w:r>
      <w:r w:rsidR="00FA72E4">
        <w:rPr>
          <w:rFonts w:ascii="Helvetica" w:hAnsi="Helvetica" w:cs="Times-Roman"/>
        </w:rPr>
        <w:t xml:space="preserve"> of eddy currents in the plate, </w:t>
      </w:r>
      <w:r>
        <w:rPr>
          <w:rFonts w:ascii="Helvetica" w:hAnsi="Helvetica" w:cs="Times-Roman"/>
        </w:rPr>
        <w:t>which according to Lenz’s Law, the direction off which will be such as to oppose the change that induced the current.</w:t>
      </w:r>
    </w:p>
    <w:p w14:paraId="1EFE16AA" w14:textId="089BF71B" w:rsidR="009A199A" w:rsidRPr="009A199A" w:rsidRDefault="009A199A" w:rsidP="003571FB">
      <w:pPr>
        <w:pStyle w:val="ListParagraph"/>
        <w:numPr>
          <w:ilvl w:val="0"/>
          <w:numId w:val="3"/>
        </w:numPr>
        <w:autoSpaceDE w:val="0"/>
        <w:autoSpaceDN w:val="0"/>
        <w:adjustRightInd w:val="0"/>
        <w:jc w:val="both"/>
        <w:rPr>
          <w:rFonts w:ascii="Helvetica" w:hAnsi="Helvetica" w:cs="Times-Roman"/>
          <w:b/>
        </w:rPr>
      </w:pPr>
      <w:r>
        <w:rPr>
          <w:rFonts w:ascii="Helvetica" w:hAnsi="Helvetica" w:cs="Times-Roman"/>
        </w:rPr>
        <w:t xml:space="preserve">In the copper plate with slots, there is less bulk material for the current to flow through and so the eddy currents will be less in magnitude and hence the force </w:t>
      </w:r>
      <w:r w:rsidR="00BF44B1">
        <w:rPr>
          <w:rFonts w:ascii="Helvetica" w:hAnsi="Helvetica" w:cs="Times-Roman"/>
        </w:rPr>
        <w:t xml:space="preserve">due to the external magnetic field </w:t>
      </w:r>
      <w:r>
        <w:rPr>
          <w:rFonts w:ascii="Helvetica" w:hAnsi="Helvetica" w:cs="Times-Roman"/>
        </w:rPr>
        <w:t xml:space="preserve">acting on them will be less. </w:t>
      </w:r>
    </w:p>
    <w:p w14:paraId="14B84C81" w14:textId="77777777" w:rsidR="009A199A" w:rsidRPr="003571FB" w:rsidRDefault="009A199A" w:rsidP="009A199A">
      <w:pPr>
        <w:pStyle w:val="ListParagraph"/>
        <w:autoSpaceDE w:val="0"/>
        <w:autoSpaceDN w:val="0"/>
        <w:adjustRightInd w:val="0"/>
        <w:jc w:val="both"/>
        <w:rPr>
          <w:rFonts w:ascii="Helvetica" w:hAnsi="Helvetica" w:cs="Times-Roman"/>
          <w:b/>
        </w:rPr>
      </w:pPr>
      <w:r>
        <w:rPr>
          <w:rFonts w:ascii="Helvetica" w:hAnsi="Helvetica" w:cs="Times-Roman"/>
        </w:rPr>
        <w:t xml:space="preserve">(could also discuss that </w:t>
      </w:r>
      <w:r w:rsidR="00B94781">
        <w:rPr>
          <w:rFonts w:ascii="Helvetica" w:hAnsi="Helvetica" w:cs="Times-Roman"/>
        </w:rPr>
        <w:t xml:space="preserve">the slots are not joined at the bottom). </w:t>
      </w:r>
    </w:p>
    <w:p w14:paraId="7D5BB50B" w14:textId="77777777" w:rsidR="00272F3D" w:rsidRDefault="00272F3D" w:rsidP="00272F3D">
      <w:pPr>
        <w:autoSpaceDE w:val="0"/>
        <w:autoSpaceDN w:val="0"/>
        <w:adjustRightInd w:val="0"/>
        <w:jc w:val="both"/>
        <w:rPr>
          <w:rFonts w:ascii="Helvetica" w:hAnsi="Helvetica" w:cs="Times-Roman"/>
          <w:b/>
        </w:rPr>
      </w:pPr>
    </w:p>
    <w:p w14:paraId="423D7270" w14:textId="77777777" w:rsidR="00272F3D" w:rsidRDefault="00272F3D" w:rsidP="00272F3D">
      <w:pPr>
        <w:autoSpaceDE w:val="0"/>
        <w:autoSpaceDN w:val="0"/>
        <w:adjustRightInd w:val="0"/>
        <w:jc w:val="both"/>
        <w:rPr>
          <w:rFonts w:ascii="Helvetica" w:hAnsi="Helvetica" w:cs="Times-Roman"/>
          <w:b/>
        </w:rPr>
      </w:pPr>
    </w:p>
    <w:p w14:paraId="4A5C0DE0" w14:textId="77777777" w:rsidR="00272F3D" w:rsidRDefault="00272F3D" w:rsidP="00272F3D">
      <w:pPr>
        <w:autoSpaceDE w:val="0"/>
        <w:autoSpaceDN w:val="0"/>
        <w:adjustRightInd w:val="0"/>
        <w:jc w:val="both"/>
        <w:rPr>
          <w:rFonts w:ascii="Helvetica" w:hAnsi="Helvetica" w:cs="Times-Roman"/>
          <w:b/>
        </w:rPr>
      </w:pPr>
    </w:p>
    <w:p w14:paraId="488D2663" w14:textId="77777777" w:rsidR="00272F3D" w:rsidRDefault="00272F3D" w:rsidP="00272F3D">
      <w:pPr>
        <w:autoSpaceDE w:val="0"/>
        <w:autoSpaceDN w:val="0"/>
        <w:adjustRightInd w:val="0"/>
        <w:jc w:val="both"/>
        <w:rPr>
          <w:rFonts w:ascii="Helvetica" w:hAnsi="Helvetica" w:cs="Times-Roman"/>
          <w:b/>
        </w:rPr>
      </w:pPr>
    </w:p>
    <w:p w14:paraId="6A067FE6" w14:textId="77777777" w:rsidR="00272F3D" w:rsidRDefault="00272F3D" w:rsidP="00272F3D">
      <w:pPr>
        <w:autoSpaceDE w:val="0"/>
        <w:autoSpaceDN w:val="0"/>
        <w:adjustRightInd w:val="0"/>
        <w:jc w:val="both"/>
        <w:rPr>
          <w:rFonts w:ascii="Helvetica" w:hAnsi="Helvetica" w:cs="Times-Roman"/>
          <w:b/>
        </w:rPr>
      </w:pPr>
    </w:p>
    <w:p w14:paraId="166595E4" w14:textId="77777777" w:rsidR="00272F3D" w:rsidRDefault="00272F3D" w:rsidP="00272F3D">
      <w:pPr>
        <w:autoSpaceDE w:val="0"/>
        <w:autoSpaceDN w:val="0"/>
        <w:adjustRightInd w:val="0"/>
        <w:jc w:val="both"/>
        <w:rPr>
          <w:rFonts w:ascii="Helvetica" w:hAnsi="Helvetica" w:cs="Times-Roman"/>
          <w:b/>
        </w:rPr>
      </w:pPr>
    </w:p>
    <w:p w14:paraId="5233FE8E" w14:textId="77777777" w:rsidR="00272F3D" w:rsidRDefault="00272F3D" w:rsidP="00272F3D">
      <w:pPr>
        <w:autoSpaceDE w:val="0"/>
        <w:autoSpaceDN w:val="0"/>
        <w:adjustRightInd w:val="0"/>
        <w:jc w:val="both"/>
        <w:rPr>
          <w:rFonts w:ascii="Helvetica" w:hAnsi="Helvetica" w:cs="Times-Roman"/>
          <w:b/>
        </w:rPr>
      </w:pPr>
    </w:p>
    <w:p w14:paraId="2FB9664D" w14:textId="77777777" w:rsidR="00272F3D" w:rsidRDefault="00272F3D" w:rsidP="00272F3D">
      <w:pPr>
        <w:autoSpaceDE w:val="0"/>
        <w:autoSpaceDN w:val="0"/>
        <w:adjustRightInd w:val="0"/>
        <w:jc w:val="both"/>
        <w:rPr>
          <w:rFonts w:ascii="Helvetica" w:hAnsi="Helvetica" w:cs="Times-Roman"/>
          <w:b/>
        </w:rPr>
      </w:pPr>
    </w:p>
    <w:p w14:paraId="76967435" w14:textId="77777777" w:rsidR="00272F3D" w:rsidRDefault="00272F3D" w:rsidP="00272F3D">
      <w:pPr>
        <w:autoSpaceDE w:val="0"/>
        <w:autoSpaceDN w:val="0"/>
        <w:adjustRightInd w:val="0"/>
        <w:jc w:val="both"/>
        <w:rPr>
          <w:rFonts w:ascii="Helvetica" w:hAnsi="Helvetica" w:cs="Times-Roman"/>
          <w:b/>
        </w:rPr>
      </w:pPr>
    </w:p>
    <w:p w14:paraId="04F5061A" w14:textId="77777777" w:rsidR="00272F3D" w:rsidRDefault="00272F3D" w:rsidP="00272F3D">
      <w:pPr>
        <w:autoSpaceDE w:val="0"/>
        <w:autoSpaceDN w:val="0"/>
        <w:adjustRightInd w:val="0"/>
        <w:jc w:val="both"/>
        <w:rPr>
          <w:rFonts w:ascii="Helvetica" w:hAnsi="Helvetica" w:cs="Times-Roman"/>
          <w:b/>
        </w:rPr>
      </w:pPr>
    </w:p>
    <w:p w14:paraId="46F7B5D6" w14:textId="77777777" w:rsidR="00272F3D" w:rsidRDefault="00272F3D" w:rsidP="00272F3D">
      <w:pPr>
        <w:autoSpaceDE w:val="0"/>
        <w:autoSpaceDN w:val="0"/>
        <w:adjustRightInd w:val="0"/>
        <w:jc w:val="both"/>
        <w:rPr>
          <w:rFonts w:ascii="Helvetica" w:hAnsi="Helvetica" w:cs="Times-Roman"/>
          <w:b/>
        </w:rPr>
      </w:pPr>
    </w:p>
    <w:p w14:paraId="2807BAE5" w14:textId="77777777" w:rsidR="00272F3D" w:rsidRDefault="00272F3D" w:rsidP="00272F3D">
      <w:pPr>
        <w:autoSpaceDE w:val="0"/>
        <w:autoSpaceDN w:val="0"/>
        <w:adjustRightInd w:val="0"/>
        <w:jc w:val="both"/>
        <w:rPr>
          <w:rFonts w:ascii="Helvetica" w:hAnsi="Helvetica" w:cs="Times-Roman"/>
          <w:b/>
        </w:rPr>
      </w:pPr>
    </w:p>
    <w:p w14:paraId="4B99A919" w14:textId="77777777" w:rsidR="00272F3D" w:rsidRDefault="00272F3D" w:rsidP="00272F3D">
      <w:pPr>
        <w:autoSpaceDE w:val="0"/>
        <w:autoSpaceDN w:val="0"/>
        <w:adjustRightInd w:val="0"/>
        <w:jc w:val="both"/>
        <w:rPr>
          <w:rFonts w:ascii="Helvetica" w:hAnsi="Helvetica" w:cs="Times-Roman"/>
          <w:b/>
        </w:rPr>
      </w:pPr>
    </w:p>
    <w:p w14:paraId="60F90FFA" w14:textId="77777777" w:rsidR="00272F3D" w:rsidRDefault="00272F3D" w:rsidP="00272F3D">
      <w:pPr>
        <w:autoSpaceDE w:val="0"/>
        <w:autoSpaceDN w:val="0"/>
        <w:adjustRightInd w:val="0"/>
        <w:jc w:val="both"/>
        <w:rPr>
          <w:rFonts w:ascii="Helvetica" w:hAnsi="Helvetica" w:cs="Times-Roman"/>
          <w:b/>
        </w:rPr>
      </w:pPr>
    </w:p>
    <w:p w14:paraId="2C28D6D2" w14:textId="77777777" w:rsidR="00272F3D" w:rsidRPr="001569F8" w:rsidRDefault="00272F3D" w:rsidP="00272F3D">
      <w:pPr>
        <w:autoSpaceDE w:val="0"/>
        <w:autoSpaceDN w:val="0"/>
        <w:adjustRightInd w:val="0"/>
        <w:jc w:val="both"/>
        <w:rPr>
          <w:rFonts w:ascii="Helvetica" w:hAnsi="Helvetica" w:cs="Times-Roman"/>
          <w:b/>
        </w:rPr>
      </w:pPr>
      <w:r>
        <w:rPr>
          <w:rFonts w:ascii="Helvetica" w:hAnsi="Helvetica" w:cs="Times-Roman"/>
          <w:b/>
        </w:rPr>
        <w:t>Question 7</w:t>
      </w:r>
      <w:r>
        <w:rPr>
          <w:rFonts w:ascii="Helvetica" w:hAnsi="Helvetica" w:cs="Times-Roman"/>
          <w:b/>
        </w:rPr>
        <w:tab/>
      </w:r>
      <w:r>
        <w:rPr>
          <w:rFonts w:ascii="Helvetica" w:hAnsi="Helvetica" w:cs="Times-Roman"/>
          <w:b/>
        </w:rPr>
        <w:tab/>
      </w:r>
      <w:r>
        <w:rPr>
          <w:rFonts w:ascii="Helvetica" w:hAnsi="Helvetica" w:cs="Times-Roman"/>
          <w:b/>
        </w:rPr>
        <w:tab/>
      </w:r>
      <w:r>
        <w:rPr>
          <w:rFonts w:ascii="Helvetica" w:hAnsi="Helvetica" w:cs="Times-Roman"/>
          <w:b/>
        </w:rPr>
        <w:tab/>
      </w:r>
      <w:r>
        <w:rPr>
          <w:rFonts w:ascii="Helvetica" w:hAnsi="Helvetica" w:cs="Times-Roman"/>
          <w:b/>
        </w:rPr>
        <w:tab/>
      </w:r>
      <w:r>
        <w:rPr>
          <w:rFonts w:ascii="Helvetica" w:hAnsi="Helvetica" w:cs="Times-Roman"/>
          <w:b/>
        </w:rPr>
        <w:tab/>
      </w:r>
      <w:r>
        <w:rPr>
          <w:rFonts w:ascii="Helvetica" w:hAnsi="Helvetica" w:cs="Times-Roman"/>
          <w:b/>
        </w:rPr>
        <w:tab/>
      </w:r>
      <w:r>
        <w:rPr>
          <w:rFonts w:ascii="Helvetica" w:hAnsi="Helvetica" w:cs="Times-Roman"/>
          <w:b/>
        </w:rPr>
        <w:tab/>
      </w:r>
      <w:r>
        <w:rPr>
          <w:rFonts w:ascii="Helvetica" w:hAnsi="Helvetica" w:cs="Times-Roman"/>
          <w:b/>
        </w:rPr>
        <w:tab/>
        <w:t>(4 marks)</w:t>
      </w:r>
    </w:p>
    <w:p w14:paraId="35C61214" w14:textId="77777777" w:rsidR="00272F3D" w:rsidRDefault="00272F3D" w:rsidP="00272F3D">
      <w:pPr>
        <w:autoSpaceDE w:val="0"/>
        <w:autoSpaceDN w:val="0"/>
        <w:adjustRightInd w:val="0"/>
        <w:jc w:val="both"/>
        <w:rPr>
          <w:rFonts w:ascii="Helvetica" w:hAnsi="Helvetica" w:cs="Times-Roman"/>
        </w:rPr>
      </w:pPr>
    </w:p>
    <w:p w14:paraId="0AB0504D" w14:textId="77777777" w:rsidR="00272F3D" w:rsidRDefault="00272F3D" w:rsidP="00272F3D">
      <w:pPr>
        <w:autoSpaceDE w:val="0"/>
        <w:autoSpaceDN w:val="0"/>
        <w:adjustRightInd w:val="0"/>
        <w:jc w:val="both"/>
        <w:rPr>
          <w:rFonts w:ascii="Helvetica" w:hAnsi="Helvetica" w:cs="Times-Roman"/>
        </w:rPr>
      </w:pPr>
      <w:r>
        <w:rPr>
          <w:rFonts w:ascii="Helvetica" w:hAnsi="Helvetica" w:cs="Times-Roman"/>
          <w:noProof/>
          <w:lang w:eastAsia="en-US"/>
        </w:rPr>
        <mc:AlternateContent>
          <mc:Choice Requires="wps">
            <w:drawing>
              <wp:anchor distT="0" distB="0" distL="114300" distR="114300" simplePos="0" relativeHeight="251670528" behindDoc="0" locked="0" layoutInCell="1" allowOverlap="1" wp14:anchorId="07978F67" wp14:editId="5C651538">
                <wp:simplePos x="0" y="0"/>
                <wp:positionH relativeFrom="column">
                  <wp:posOffset>4495800</wp:posOffset>
                </wp:positionH>
                <wp:positionV relativeFrom="paragraph">
                  <wp:posOffset>356235</wp:posOffset>
                </wp:positionV>
                <wp:extent cx="599440" cy="365760"/>
                <wp:effectExtent l="0" t="635" r="0" b="1905"/>
                <wp:wrapNone/>
                <wp:docPr id="55"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94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FFD06A" w14:textId="77777777" w:rsidR="00E574CF" w:rsidRPr="009A3B7B" w:rsidRDefault="00E574CF" w:rsidP="00272F3D">
                            <w:pPr>
                              <w:rPr>
                                <w:rFonts w:ascii="Helvetica" w:hAnsi="Helvetica"/>
                              </w:rPr>
                            </w:pPr>
                            <w:r w:rsidRPr="009A3B7B">
                              <w:rPr>
                                <w:rFonts w:ascii="Helvetica" w:hAnsi="Helvetica"/>
                              </w:rPr>
                              <w:t>wing</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1" o:spid="_x0000_s1083" type="#_x0000_t202" style="position:absolute;left:0;text-align:left;margin-left:354pt;margin-top:28.05pt;width:47.2pt;height:28.8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" filled="f" stroked="f">
                <v:textbox inset=",7.2pt,,7.2pt">
                  <w:txbxContent>
                    <w:p w14:paraId="7BFFD06A" w14:textId="77777777" w:rsidR="004E7DC8" w:rsidRPr="009A3B7B" w:rsidRDefault="004E7DC8" w:rsidP="00272F3D">
                      <w:pPr>
                        <w:rPr>
                          <w:rFonts w:ascii="Helvetica" w:hAnsi="Helvetica"/>
                        </w:rPr>
                      </w:pPr>
                      <w:r w:rsidRPr="009A3B7B">
                        <w:rPr>
                          <w:rFonts w:ascii="Helvetica" w:hAnsi="Helvetica"/>
                        </w:rPr>
                        <w:t>wing</w:t>
                      </w:r>
                    </w:p>
                  </w:txbxContent>
                </v:textbox>
              </v:shape>
            </w:pict>
          </mc:Fallback>
        </mc:AlternateContent>
      </w:r>
      <w:r>
        <w:rPr>
          <w:rFonts w:ascii="Helvetica" w:hAnsi="Helvetica" w:cs="Times-Roman"/>
        </w:rPr>
        <w:t xml:space="preserve">Formula 1 (F1) racing cars have a wing above the rear wheels that produces a downwards force to increase traction. The wings are often made of graphite, a form of carbon that is a conductor. </w:t>
      </w:r>
    </w:p>
    <w:p w14:paraId="290554F1" w14:textId="77777777" w:rsidR="00272F3D" w:rsidRDefault="00272F3D" w:rsidP="00272F3D">
      <w:pPr>
        <w:autoSpaceDE w:val="0"/>
        <w:autoSpaceDN w:val="0"/>
        <w:adjustRightInd w:val="0"/>
        <w:jc w:val="both"/>
        <w:rPr>
          <w:rFonts w:ascii="Helvetica" w:hAnsi="Helvetica" w:cs="Times-Roman"/>
        </w:rPr>
      </w:pPr>
      <w:r>
        <w:rPr>
          <w:rFonts w:ascii="Helvetica" w:hAnsi="Helvetica" w:cs="Times-Roman"/>
          <w:noProof/>
          <w:lang w:eastAsia="en-US"/>
        </w:rPr>
        <mc:AlternateContent>
          <mc:Choice Requires="wps">
            <w:drawing>
              <wp:anchor distT="0" distB="0" distL="114300" distR="114300" simplePos="0" relativeHeight="251669504" behindDoc="0" locked="0" layoutInCell="1" allowOverlap="1" wp14:anchorId="2CEBE507" wp14:editId="70BE15A8">
                <wp:simplePos x="0" y="0"/>
                <wp:positionH relativeFrom="column">
                  <wp:posOffset>3571240</wp:posOffset>
                </wp:positionH>
                <wp:positionV relativeFrom="paragraph">
                  <wp:posOffset>-635</wp:posOffset>
                </wp:positionV>
                <wp:extent cx="904240" cy="233680"/>
                <wp:effectExtent l="66040" t="65405" r="71120" b="145415"/>
                <wp:wrapNone/>
                <wp:docPr id="54" name="Lin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04240" cy="233680"/>
                        </a:xfrm>
                        <a:prstGeom prst="line">
                          <a:avLst/>
                        </a:prstGeom>
                        <a:noFill/>
                        <a:ln w="12700">
                          <a:solidFill>
                            <a:schemeClr val="tx1">
                              <a:lumMod val="100000"/>
                              <a:lumOff val="0"/>
                            </a:schemeClr>
                          </a:solidFill>
                          <a:round/>
                          <a:headEnd/>
                          <a:tailEnd type="triangle" w="med" len="med"/>
                        </a:ln>
                        <a:effectLst>
                          <a:outerShdw blurRad="38100" dist="25400" dir="5400000" algn="ctr" rotWithShape="0">
                            <a:srgbClr val="000000">
                              <a:alpha val="35001"/>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0" o:spid="_x0000_s1026" style="position:absolute;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1.2pt,0" to="352.4pt,18.4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" strokecolor="black [3213]" strokeweight="1pt">
                <v:stroke endarrow="block"/>
                <v:shadow on="t" opacity="22938f" mv:blur="38100f" offset="0,2pt"/>
              </v:line>
            </w:pict>
          </mc:Fallback>
        </mc:AlternateContent>
      </w:r>
      <w:r>
        <w:rPr>
          <w:rFonts w:ascii="Helvetica" w:hAnsi="Helvetica" w:cs="Times-Roman"/>
          <w:noProof/>
          <w:lang w:eastAsia="en-US"/>
        </w:rPr>
        <w:drawing>
          <wp:anchor distT="0" distB="0" distL="114300" distR="114300" simplePos="0" relativeHeight="251668480" behindDoc="0" locked="0" layoutInCell="1" allowOverlap="1" wp14:anchorId="4751BF3F" wp14:editId="2622BF69">
            <wp:simplePos x="0" y="0"/>
            <wp:positionH relativeFrom="column">
              <wp:posOffset>1127760</wp:posOffset>
            </wp:positionH>
            <wp:positionV relativeFrom="paragraph">
              <wp:posOffset>-635</wp:posOffset>
            </wp:positionV>
            <wp:extent cx="3002280" cy="1003935"/>
            <wp:effectExtent l="25400" t="0" r="0" b="0"/>
            <wp:wrapNone/>
            <wp:docPr id="10" name="Picture 10" descr=":f1 ca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1 car.jpg"/>
                    <pic:cNvPicPr>
                      <a:picLocks noChangeAspect="1" noChangeArrowheads="1"/>
                    </pic:cNvPicPr>
                  </pic:nvPicPr>
                  <pic:blipFill>
                    <a:blip r:embed="rId22"/>
                    <a:srcRect/>
                    <a:stretch>
                      <a:fillRect/>
                    </a:stretch>
                  </pic:blipFill>
                  <pic:spPr bwMode="auto">
                    <a:xfrm>
                      <a:off x="0" y="0"/>
                      <a:ext cx="3002280" cy="1003935"/>
                    </a:xfrm>
                    <a:prstGeom prst="rect">
                      <a:avLst/>
                    </a:prstGeom>
                    <a:noFill/>
                    <a:ln w="9525">
                      <a:noFill/>
                      <a:miter lim="800000"/>
                      <a:headEnd/>
                      <a:tailEnd/>
                    </a:ln>
                  </pic:spPr>
                </pic:pic>
              </a:graphicData>
            </a:graphic>
          </wp:anchor>
        </w:drawing>
      </w:r>
    </w:p>
    <w:p w14:paraId="4C987984" w14:textId="77777777" w:rsidR="00272F3D" w:rsidRDefault="00272F3D" w:rsidP="00272F3D">
      <w:pPr>
        <w:autoSpaceDE w:val="0"/>
        <w:autoSpaceDN w:val="0"/>
        <w:adjustRightInd w:val="0"/>
        <w:jc w:val="both"/>
        <w:rPr>
          <w:rFonts w:ascii="Helvetica" w:hAnsi="Helvetica" w:cs="Times-Roman"/>
        </w:rPr>
      </w:pPr>
    </w:p>
    <w:p w14:paraId="107AA03D" w14:textId="77777777" w:rsidR="00272F3D" w:rsidRDefault="00272F3D" w:rsidP="00272F3D">
      <w:pPr>
        <w:autoSpaceDE w:val="0"/>
        <w:autoSpaceDN w:val="0"/>
        <w:adjustRightInd w:val="0"/>
        <w:jc w:val="both"/>
        <w:rPr>
          <w:rFonts w:ascii="Helvetica" w:hAnsi="Helvetica" w:cs="Times-Roman"/>
        </w:rPr>
      </w:pPr>
    </w:p>
    <w:p w14:paraId="4B61EB1F" w14:textId="77777777" w:rsidR="00272F3D" w:rsidRDefault="00272F3D" w:rsidP="00272F3D">
      <w:pPr>
        <w:autoSpaceDE w:val="0"/>
        <w:autoSpaceDN w:val="0"/>
        <w:adjustRightInd w:val="0"/>
        <w:jc w:val="both"/>
        <w:rPr>
          <w:rFonts w:ascii="Helvetica" w:hAnsi="Helvetica" w:cs="Times-Roman"/>
        </w:rPr>
      </w:pPr>
    </w:p>
    <w:p w14:paraId="0685EF7D" w14:textId="77777777" w:rsidR="00272F3D" w:rsidRDefault="00272F3D" w:rsidP="00272F3D">
      <w:pPr>
        <w:autoSpaceDE w:val="0"/>
        <w:autoSpaceDN w:val="0"/>
        <w:adjustRightInd w:val="0"/>
        <w:jc w:val="both"/>
        <w:rPr>
          <w:rFonts w:ascii="Helvetica" w:hAnsi="Helvetica" w:cs="Times-Roman"/>
        </w:rPr>
      </w:pPr>
    </w:p>
    <w:p w14:paraId="5B413F1D" w14:textId="77777777" w:rsidR="00272F3D" w:rsidRDefault="00272F3D" w:rsidP="00272F3D">
      <w:pPr>
        <w:autoSpaceDE w:val="0"/>
        <w:autoSpaceDN w:val="0"/>
        <w:adjustRightInd w:val="0"/>
        <w:jc w:val="both"/>
        <w:rPr>
          <w:rFonts w:ascii="Helvetica" w:hAnsi="Helvetica" w:cs="Times-Roman"/>
        </w:rPr>
      </w:pPr>
    </w:p>
    <w:p w14:paraId="711F17EB" w14:textId="77777777" w:rsidR="00272F3D" w:rsidRDefault="00272F3D" w:rsidP="00272F3D">
      <w:pPr>
        <w:autoSpaceDE w:val="0"/>
        <w:autoSpaceDN w:val="0"/>
        <w:adjustRightInd w:val="0"/>
        <w:jc w:val="both"/>
        <w:rPr>
          <w:rFonts w:ascii="Helvetica" w:hAnsi="Helvetica" w:cs="Times-Roman"/>
        </w:rPr>
      </w:pPr>
      <w:r>
        <w:rPr>
          <w:rFonts w:ascii="Helvetica" w:hAnsi="Helvetica" w:cs="Times-Roman"/>
        </w:rPr>
        <w:t xml:space="preserve">An F1 car with a 2.20 m wing is travelling southwards </w:t>
      </w:r>
      <w:r w:rsidR="004958A7">
        <w:rPr>
          <w:rFonts w:ascii="Helvetica" w:hAnsi="Helvetica" w:cs="Times-Roman"/>
        </w:rPr>
        <w:t>at 290 kmh</w:t>
      </w:r>
      <w:r w:rsidR="004958A7">
        <w:rPr>
          <w:rFonts w:ascii="Helvetica" w:hAnsi="Helvetica" w:cs="Times-Roman"/>
          <w:vertAlign w:val="superscript"/>
        </w:rPr>
        <w:t>-1</w:t>
      </w:r>
      <w:r w:rsidR="004958A7">
        <w:rPr>
          <w:rFonts w:ascii="Helvetica" w:hAnsi="Helvetica" w:cs="Times-Roman"/>
        </w:rPr>
        <w:t xml:space="preserve"> </w:t>
      </w:r>
      <w:r>
        <w:rPr>
          <w:rFonts w:ascii="Helvetica" w:hAnsi="Helvetica" w:cs="Times-Roman"/>
        </w:rPr>
        <w:t>around Albert Park in Melbourne (the site of Australia’s F1 race). The Earth’s magnetic field here is 6.00 x 10</w:t>
      </w:r>
      <w:r>
        <w:rPr>
          <w:rFonts w:ascii="Helvetica" w:hAnsi="Helvetica" w:cs="Times-Roman"/>
          <w:vertAlign w:val="superscript"/>
        </w:rPr>
        <w:t>-5</w:t>
      </w:r>
      <w:r>
        <w:rPr>
          <w:rFonts w:ascii="Helvetica" w:hAnsi="Helvetica" w:cs="Times-Roman"/>
        </w:rPr>
        <w:t xml:space="preserve"> T at 68.0</w:t>
      </w:r>
      <w:r w:rsidRPr="00CF08D0">
        <w:rPr>
          <w:rFonts w:ascii="Helvetica" w:hAnsi="Helvetica" w:cs="Times-Roman"/>
          <w:sz w:val="28"/>
        </w:rPr>
        <w:sym w:font="Symbol" w:char="F0B0"/>
      </w:r>
      <w:r>
        <w:rPr>
          <w:rFonts w:ascii="Helvetica" w:hAnsi="Helvetica" w:cs="Times-Roman"/>
        </w:rPr>
        <w:t xml:space="preserve"> to the horizontal. </w:t>
      </w:r>
    </w:p>
    <w:p w14:paraId="50E59126" w14:textId="77777777" w:rsidR="00272F3D" w:rsidRDefault="00272F3D" w:rsidP="00272F3D">
      <w:pPr>
        <w:autoSpaceDE w:val="0"/>
        <w:autoSpaceDN w:val="0"/>
        <w:adjustRightInd w:val="0"/>
        <w:jc w:val="both"/>
        <w:rPr>
          <w:rFonts w:ascii="Helvetica" w:hAnsi="Helvetica" w:cs="Times-Roman"/>
        </w:rPr>
      </w:pPr>
    </w:p>
    <w:p w14:paraId="11FE4589" w14:textId="77777777" w:rsidR="00272F3D" w:rsidRDefault="00272F3D" w:rsidP="00272F3D">
      <w:pPr>
        <w:autoSpaceDE w:val="0"/>
        <w:autoSpaceDN w:val="0"/>
        <w:adjustRightInd w:val="0"/>
        <w:jc w:val="both"/>
        <w:rPr>
          <w:rFonts w:ascii="Helvetica" w:hAnsi="Helvetica" w:cs="Times-Roman"/>
        </w:rPr>
      </w:pPr>
      <w:r>
        <w:rPr>
          <w:rFonts w:ascii="Helvetica" w:hAnsi="Helvetica" w:cs="Times-Roman"/>
        </w:rPr>
        <w:t xml:space="preserve">Assuming the wing is electrically insulated from the rest of the car, determine the emf generated between the tips of the wing and state which side of the wing (relative to the driver) would be at the higher potential. </w:t>
      </w:r>
    </w:p>
    <w:p w14:paraId="62BE4D5E" w14:textId="77777777" w:rsidR="00272F3D" w:rsidRDefault="00272F3D" w:rsidP="00272F3D">
      <w:pPr>
        <w:autoSpaceDE w:val="0"/>
        <w:autoSpaceDN w:val="0"/>
        <w:adjustRightInd w:val="0"/>
        <w:jc w:val="both"/>
        <w:rPr>
          <w:rFonts w:ascii="Helvetica" w:hAnsi="Helvetica" w:cs="Times-Roman"/>
        </w:rPr>
      </w:pPr>
    </w:p>
    <w:p w14:paraId="39AAFC9F" w14:textId="77777777" w:rsidR="00272F3D" w:rsidRPr="00BF71DA" w:rsidRDefault="002F0326" w:rsidP="00272F3D">
      <w:pPr>
        <w:autoSpaceDE w:val="0"/>
        <w:autoSpaceDN w:val="0"/>
        <w:adjustRightInd w:val="0"/>
        <w:jc w:val="both"/>
        <w:rPr>
          <w:rFonts w:ascii="Helvetica" w:hAnsi="Helvetica" w:cs="Times-Roman"/>
        </w:rPr>
      </w:pPr>
      <w:r>
        <w:rPr>
          <w:rFonts w:ascii="Helvetica" w:hAnsi="Helvetica" w:cs="Times-Roman"/>
          <w:noProof/>
          <w:lang w:eastAsia="en-US"/>
        </w:rPr>
        <mc:AlternateContent>
          <mc:Choice Requires="wpg">
            <w:drawing>
              <wp:anchor distT="0" distB="0" distL="114300" distR="114300" simplePos="0" relativeHeight="251752448" behindDoc="0" locked="0" layoutInCell="1" allowOverlap="1" wp14:anchorId="1E15EBB9" wp14:editId="4A00E41C">
                <wp:simplePos x="0" y="0"/>
                <wp:positionH relativeFrom="column">
                  <wp:posOffset>726440</wp:posOffset>
                </wp:positionH>
                <wp:positionV relativeFrom="paragraph">
                  <wp:posOffset>109220</wp:posOffset>
                </wp:positionV>
                <wp:extent cx="294640" cy="355600"/>
                <wp:effectExtent l="50800" t="0" r="35560" b="101600"/>
                <wp:wrapNone/>
                <wp:docPr id="131" name="Group 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132"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03FD36" w14:textId="77777777" w:rsidR="00E574CF" w:rsidRPr="00AE11A8" w:rsidRDefault="00E574CF" w:rsidP="002F0326">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133"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1" o:spid="_x0000_s1084" style="position:absolute;left:0;text-align:left;margin-left:57.2pt;margin-top:8.6pt;width:23.2pt;height:28pt;z-index:251752448"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">
                <v:shape id="Text Box 151" o:spid="_x0000_s1085"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O2NXwQAA&#10;ANwAAAAPAAAAZHJzL2Rvd25yZXYueG1sRE/fa8IwEH4f7H8IJ/g2U5WpdE1lOAa+qoO9ns3ZlCWX&#10;0sS2+tebwWBv9/H9vGI7Oit66kLjWcF8loEgrrxuuFbwdfp82YAIEVmj9UwKbhRgWz4/FZhrP/CB&#10;+mOsRQrhkKMCE2ObSxkqQw7DzLfEibv4zmFMsKul7nBI4c7KRZatpMOGU4PBlnaGqp/j1Smo7teP&#10;za4598N9/b0+j8a+XtgqNZ2M728gIo3xX/zn3us0f7mA32fSBbJ8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1jtjV8EAAADcAAAADwAAAAAAAAAAAAAAAACXAgAAZHJzL2Rvd25y&#10;ZXYueG1sUEsFBgAAAAAEAAQA9QAAAIUDAAAAAA==&#10;" filled="f" stroked="f">
                  <v:textbox inset=",7.2pt,,7.2pt">
                    <w:txbxContent>
                      <w:p w14:paraId="2703FD36" w14:textId="77777777" w:rsidR="004E7DC8" w:rsidRPr="00AE11A8" w:rsidRDefault="004E7DC8" w:rsidP="002F0326">
                        <w:pPr>
                          <w:rPr>
                            <w:rFonts w:ascii="Helvetica" w:hAnsi="Helvetica"/>
                          </w:rPr>
                        </w:pPr>
                        <w:r>
                          <w:rPr>
                            <w:rFonts w:ascii="Helvetica" w:hAnsi="Helvetica"/>
                          </w:rPr>
                          <w:t>1</w:t>
                        </w:r>
                      </w:p>
                    </w:txbxContent>
                  </v:textbox>
                </v:shape>
                <v:oval id="Oval 152" o:spid="_x0000_s1086"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fL+uxQAA&#10;ANwAAAAPAAAAZHJzL2Rvd25yZXYueG1sRI9BT8JAEIXvJv6HzZhwk60SlRQWYiREvEgELtwm3Wm3&#10;oTtbugOt/941MfE2k/feN2/my8E36kpdrAMbeBhnoIiLYGuuDBz26/spqCjIFpvAZOCbIiwXtzdz&#10;zG3o+YuuO6lUgnDM0YATaXOtY+HIYxyHljhpZeg8Slq7StsO+wT3jX7MsmftseZ0wWFLb46K0+7i&#10;EwVfQnwvt+fNcVX28rmSjydnjRndDa8zUEKD/Jv/0hub6k8m8PtMmkAvf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Z8v67FAAAA3AAAAA8AAAAAAAAAAAAAAAAAlwIAAGRycy9k&#10;b3ducmV2LnhtbFBLBQYAAAAABAAEAPUAAACJAw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6FAA21B2" w14:textId="77777777" w:rsidR="00272F3D" w:rsidRDefault="00822112" w:rsidP="00272F3D">
      <w:pPr>
        <w:autoSpaceDE w:val="0"/>
        <w:autoSpaceDN w:val="0"/>
        <w:adjustRightInd w:val="0"/>
        <w:jc w:val="both"/>
        <w:rPr>
          <w:rFonts w:ascii="Helvetica" w:hAnsi="Helvetica" w:cs="Times-Roman"/>
        </w:rPr>
      </w:pPr>
      <w:r>
        <w:rPr>
          <w:rFonts w:ascii="Helvetica" w:hAnsi="Helvetica" w:cs="Times-Roman"/>
          <w:noProof/>
          <w:lang w:eastAsia="en-US"/>
        </w:rPr>
        <w:pict w14:anchorId="1F3BE017">
          <v:shape id="_x0000_s1188" type="#_x0000_t75" style="position:absolute;left:0;text-align:left;margin-left:.4pt;margin-top:.3pt;width:286.45pt;height:78.4pt;z-index:251750400">
            <v:imagedata r:id="rId23" o:title=""/>
          </v:shape>
        </w:pict>
      </w:r>
    </w:p>
    <w:p w14:paraId="6CDBA3DF" w14:textId="77777777" w:rsidR="00272F3D" w:rsidRDefault="002F0326" w:rsidP="00272F3D">
      <w:pPr>
        <w:autoSpaceDE w:val="0"/>
        <w:autoSpaceDN w:val="0"/>
        <w:adjustRightInd w:val="0"/>
        <w:jc w:val="both"/>
        <w:rPr>
          <w:rFonts w:ascii="Helvetica" w:hAnsi="Helvetica" w:cs="Times-Roman"/>
        </w:rPr>
      </w:pPr>
      <w:r>
        <w:rPr>
          <w:rFonts w:ascii="Helvetica" w:hAnsi="Helvetica" w:cs="Times-Roman"/>
          <w:noProof/>
          <w:lang w:eastAsia="en-US"/>
        </w:rPr>
        <mc:AlternateContent>
          <mc:Choice Requires="wpg">
            <w:drawing>
              <wp:anchor distT="0" distB="0" distL="114300" distR="114300" simplePos="0" relativeHeight="251758592" behindDoc="0" locked="0" layoutInCell="1" allowOverlap="1" wp14:anchorId="571084A2" wp14:editId="2FBD101F">
                <wp:simplePos x="0" y="0"/>
                <wp:positionH relativeFrom="column">
                  <wp:posOffset>2656840</wp:posOffset>
                </wp:positionH>
                <wp:positionV relativeFrom="paragraph">
                  <wp:posOffset>139700</wp:posOffset>
                </wp:positionV>
                <wp:extent cx="294640" cy="355600"/>
                <wp:effectExtent l="50800" t="0" r="35560" b="101600"/>
                <wp:wrapNone/>
                <wp:docPr id="140" name="Group 1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141"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685A58" w14:textId="77777777" w:rsidR="00E574CF" w:rsidRPr="00AE11A8" w:rsidRDefault="00E574CF" w:rsidP="002F0326">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142"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0" o:spid="_x0000_s1087" style="position:absolute;left:0;text-align:left;margin-left:209.2pt;margin-top:11pt;width:23.2pt;height:28pt;z-index:251758592"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">
                <v:shape id="Text Box 151" o:spid="_x0000_s1088"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745dwQAA&#10;ANwAAAAPAAAAZHJzL2Rvd25yZXYueG1sRE/fa8IwEH4f+D+EE3ybqcOpdE1lOAa+qoO9ns3ZlCWX&#10;0sS2+tebwWBv9/H9vGI7Oit66kLjWcFinoEgrrxuuFbwdfp83oAIEVmj9UwKbhRgW06eCsy1H/hA&#10;/THWIoVwyFGBibHNpQyVIYdh7lvixF185zAm2NVSdzikcGflS5atpMOGU4PBlnaGqp/j1Smo7teP&#10;za4598N9/b0+j8a+XtgqNZuO728gIo3xX/zn3us0f7mA32fSBbJ8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fu+OXcEAAADcAAAADwAAAAAAAAAAAAAAAACXAgAAZHJzL2Rvd25y&#10;ZXYueG1sUEsFBgAAAAAEAAQA9QAAAIUDAAAAAA==&#10;" filled="f" stroked="f">
                  <v:textbox inset=",7.2pt,,7.2pt">
                    <w:txbxContent>
                      <w:p w14:paraId="60685A58" w14:textId="77777777" w:rsidR="004E7DC8" w:rsidRPr="00AE11A8" w:rsidRDefault="004E7DC8" w:rsidP="002F0326">
                        <w:pPr>
                          <w:rPr>
                            <w:rFonts w:ascii="Helvetica" w:hAnsi="Helvetica"/>
                          </w:rPr>
                        </w:pPr>
                        <w:r>
                          <w:rPr>
                            <w:rFonts w:ascii="Helvetica" w:hAnsi="Helvetica"/>
                          </w:rPr>
                          <w:t>1</w:t>
                        </w:r>
                      </w:p>
                    </w:txbxContent>
                  </v:textbox>
                </v:shape>
                <v:oval id="Oval 152" o:spid="_x0000_s1089"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NmlIxQAA&#10;ANwAAAAPAAAAZHJzL2Rvd25yZXYueG1sRI9BT8JAEIXvJv6HzZhwk60ElRQWYiREvEgELtwm3Wm3&#10;oTtbuwOt/941MfE2k/feN28Wq8E36kpdrAMbeBhnoIiLYGuuDBwPm/sZqCjIFpvAZOCbIqyWtzcL&#10;zG3o+ZOue6lUgnDM0YATaXOtY+HIYxyHljhpZeg8Slq7StsO+wT3jZ5k2ZP2WHO64LClV0fFeX/x&#10;iYLPIb6Vu6/taV328rGW90dnjRndDS9zUEKD/Jv/0lub6k8n8PtMmkAv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KE2aUjFAAAA3AAAAA8AAAAAAAAAAAAAAAAAlwIAAGRycy9k&#10;b3ducmV2LnhtbFBLBQYAAAAABAAEAPUAAACJAw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412A85BE" w14:textId="77777777" w:rsidR="00272F3D" w:rsidRDefault="00272F3D" w:rsidP="00272F3D">
      <w:pPr>
        <w:autoSpaceDE w:val="0"/>
        <w:autoSpaceDN w:val="0"/>
        <w:adjustRightInd w:val="0"/>
        <w:jc w:val="both"/>
        <w:rPr>
          <w:rFonts w:ascii="Helvetica" w:hAnsi="Helvetica" w:cs="Times-Roman"/>
        </w:rPr>
      </w:pPr>
    </w:p>
    <w:p w14:paraId="17599AE0" w14:textId="77777777" w:rsidR="00272F3D" w:rsidRDefault="00272F3D" w:rsidP="00272F3D">
      <w:pPr>
        <w:autoSpaceDE w:val="0"/>
        <w:autoSpaceDN w:val="0"/>
        <w:adjustRightInd w:val="0"/>
        <w:jc w:val="both"/>
        <w:rPr>
          <w:rFonts w:ascii="Helvetica" w:hAnsi="Helvetica" w:cs="Times-Roman"/>
        </w:rPr>
      </w:pPr>
    </w:p>
    <w:p w14:paraId="63973679" w14:textId="77777777" w:rsidR="00272F3D" w:rsidRDefault="00272F3D" w:rsidP="00272F3D">
      <w:pPr>
        <w:autoSpaceDE w:val="0"/>
        <w:autoSpaceDN w:val="0"/>
        <w:adjustRightInd w:val="0"/>
        <w:jc w:val="both"/>
        <w:rPr>
          <w:rFonts w:ascii="Helvetica" w:hAnsi="Helvetica" w:cs="Times-Roman"/>
        </w:rPr>
      </w:pPr>
    </w:p>
    <w:p w14:paraId="3B11BB84" w14:textId="77777777" w:rsidR="00272F3D" w:rsidRDefault="002F0326" w:rsidP="00272F3D">
      <w:pPr>
        <w:autoSpaceDE w:val="0"/>
        <w:autoSpaceDN w:val="0"/>
        <w:adjustRightInd w:val="0"/>
        <w:jc w:val="both"/>
        <w:rPr>
          <w:rFonts w:ascii="Helvetica" w:hAnsi="Helvetica" w:cs="Times-Roman"/>
        </w:rPr>
      </w:pPr>
      <w:r>
        <w:rPr>
          <w:rFonts w:ascii="Helvetica" w:hAnsi="Helvetica" w:cs="Times-Roman"/>
          <w:noProof/>
          <w:lang w:eastAsia="en-US"/>
        </w:rPr>
        <mc:AlternateContent>
          <mc:Choice Requires="wpg">
            <w:drawing>
              <wp:anchor distT="0" distB="0" distL="114300" distR="114300" simplePos="0" relativeHeight="251754496" behindDoc="0" locked="0" layoutInCell="1" allowOverlap="1" wp14:anchorId="032043DE" wp14:editId="07D83D85">
                <wp:simplePos x="0" y="0"/>
                <wp:positionH relativeFrom="column">
                  <wp:posOffset>1610360</wp:posOffset>
                </wp:positionH>
                <wp:positionV relativeFrom="paragraph">
                  <wp:posOffset>78105</wp:posOffset>
                </wp:positionV>
                <wp:extent cx="294640" cy="355600"/>
                <wp:effectExtent l="50800" t="0" r="35560" b="101600"/>
                <wp:wrapNone/>
                <wp:docPr id="134" name="Group 1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135"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490F80" w14:textId="77777777" w:rsidR="00E574CF" w:rsidRPr="00AE11A8" w:rsidRDefault="00E574CF" w:rsidP="002F0326">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136"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4" o:spid="_x0000_s1090" style="position:absolute;left:0;text-align:left;margin-left:126.8pt;margin-top:6.15pt;width:23.2pt;height:28pt;z-index:251754496"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">
                <v:shape id="Text Box 151" o:spid="_x0000_s1091"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0vsjwAAA&#10;ANwAAAAPAAAAZHJzL2Rvd25yZXYueG1sRE9Ni8IwEL0v+B/CCHtbUxVXqUYRRdir7sJex2Zsismk&#10;NLHt+us3guBtHu9zVpveWdFSEyrPCsajDARx4XXFpYKf78PHAkSIyBqtZ1LwRwE268HbCnPtOz5S&#10;e4qlSCEcclRgYqxzKUNhyGEY+Zo4cRffOIwJNqXUDXYp3Fk5ybJP6bDi1GCwpp2h4nq6OQXF/bZf&#10;7Kpz293nv/Nzb+zswlap92G/XYKI1MeX+On+0mn+dAaPZ9IFcv0P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Z0vsjwAAAANwAAAAPAAAAAAAAAAAAAAAAAJcCAABkcnMvZG93bnJl&#10;di54bWxQSwUGAAAAAAQABAD1AAAAhAMAAAAA&#10;" filled="f" stroked="f">
                  <v:textbox inset=",7.2pt,,7.2pt">
                    <w:txbxContent>
                      <w:p w14:paraId="35490F80" w14:textId="77777777" w:rsidR="004E7DC8" w:rsidRPr="00AE11A8" w:rsidRDefault="004E7DC8" w:rsidP="002F0326">
                        <w:pPr>
                          <w:rPr>
                            <w:rFonts w:ascii="Helvetica" w:hAnsi="Helvetica"/>
                          </w:rPr>
                        </w:pPr>
                        <w:r>
                          <w:rPr>
                            <w:rFonts w:ascii="Helvetica" w:hAnsi="Helvetica"/>
                          </w:rPr>
                          <w:t>1</w:t>
                        </w:r>
                      </w:p>
                    </w:txbxContent>
                  </v:textbox>
                </v:shape>
                <v:oval id="Oval 152" o:spid="_x0000_s1092"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Cxw2xQAA&#10;ANwAAAAPAAAAZHJzL2Rvd25yZXYueG1sRI9BT8JAEIXvJv6HzZh4g60akRQWYiRGuEgELtwm3Wm3&#10;oTtbuyOt/541IfE2k/feN2/my8E36kxdrAMbeBhnoIiLYGuuDBz276MpqCjIFpvAZOCXIiwXtzdz&#10;zG3o+YvOO6lUgnDM0YATaXOtY+HIYxyHljhpZeg8Slq7StsO+wT3jX7Mson2WHO64LClN0fFaffj&#10;EwVfQvwot9/r46rs5XMlm2dnjbm/G15noIQG+Tdf02ub6j9N4O+ZNIFeXA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YLHDbFAAAA3AAAAA8AAAAAAAAAAAAAAAAAlwIAAGRycy9k&#10;b3ducmV2LnhtbFBLBQYAAAAABAAEAPUAAACJAwAAAAA=&#10;" filled="f" fillcolor="#9bc1ff" strokecolor="black [3213]" strokeweight="1pt">
                  <v:fill color2="#3f80cd" focus="100%" type="gradient">
                    <o:fill v:ext="view" type="gradientUnscaled"/>
                  </v:fill>
                  <v:shadow on="t" opacity="22938f" mv:blur="38100f" offset="0,2pt"/>
                  <v:textbox inset=",7.2pt,,7.2pt"/>
                </v:oval>
              </v:group>
            </w:pict>
          </mc:Fallback>
        </mc:AlternateContent>
      </w:r>
      <w:r>
        <w:rPr>
          <w:rFonts w:ascii="Helvetica" w:hAnsi="Helvetica" w:cs="Times-Roman"/>
          <w:noProof/>
          <w:lang w:eastAsia="en-US"/>
        </w:rPr>
        <mc:AlternateContent>
          <mc:Choice Requires="wpg">
            <w:drawing>
              <wp:anchor distT="0" distB="0" distL="114300" distR="114300" simplePos="0" relativeHeight="251756544" behindDoc="0" locked="0" layoutInCell="1" allowOverlap="1" wp14:anchorId="0DBCCEB2" wp14:editId="1F522FB0">
                <wp:simplePos x="0" y="0"/>
                <wp:positionH relativeFrom="column">
                  <wp:posOffset>635000</wp:posOffset>
                </wp:positionH>
                <wp:positionV relativeFrom="paragraph">
                  <wp:posOffset>78105</wp:posOffset>
                </wp:positionV>
                <wp:extent cx="294640" cy="355600"/>
                <wp:effectExtent l="50800" t="0" r="35560" b="101600"/>
                <wp:wrapNone/>
                <wp:docPr id="137" name="Group 1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138"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FD1B9" w14:textId="77777777" w:rsidR="00E574CF" w:rsidRPr="00AE11A8" w:rsidRDefault="00E574CF" w:rsidP="002F0326">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139"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7" o:spid="_x0000_s1093" style="position:absolute;left:0;text-align:left;margin-left:50pt;margin-top:6.15pt;width:23.2pt;height:28pt;z-index:251756544"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">
                <v:shape id="Text Box 151" o:spid="_x0000_s1094"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301S9xAAA&#10;ANwAAAAPAAAAZHJzL2Rvd25yZXYueG1sRI9Bb8IwDIXvSPsPkSftBumYBqgjoAk0adcBElfTmKZa&#10;4lRNaDt+/XyYtJut9/ze5/V2DF711KUmsoHnWQGKuIq24drA6fgxXYFKGdmij0wGfijBdvMwWWNp&#10;48Bf1B9yrSSEU4kGXM5tqXWqHAVMs9gSi3aNXcAsa1dr2+Eg4cHreVEsdMCGpcFhSztH1ffhFgxU&#10;99t+tWsu/XBfnpeX0fnXK3tjnh7H9zdQmcb8b/67/rSC/yK08oxMoDe/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t9NUvcQAAADcAAAADwAAAAAAAAAAAAAAAACXAgAAZHJzL2Rv&#10;d25yZXYueG1sUEsFBgAAAAAEAAQA9QAAAIgDAAAAAA==&#10;" filled="f" stroked="f">
                  <v:textbox inset=",7.2pt,,7.2pt">
                    <w:txbxContent>
                      <w:p w14:paraId="2AEFD1B9" w14:textId="77777777" w:rsidR="004E7DC8" w:rsidRPr="00AE11A8" w:rsidRDefault="004E7DC8" w:rsidP="002F0326">
                        <w:pPr>
                          <w:rPr>
                            <w:rFonts w:ascii="Helvetica" w:hAnsi="Helvetica"/>
                          </w:rPr>
                        </w:pPr>
                        <w:r>
                          <w:rPr>
                            <w:rFonts w:ascii="Helvetica" w:hAnsi="Helvetica"/>
                          </w:rPr>
                          <w:t>1</w:t>
                        </w:r>
                      </w:p>
                    </w:txbxContent>
                  </v:textbox>
                </v:shape>
                <v:oval id="Oval 152" o:spid="_x0000_s1095"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3lIhExQAA&#10;ANwAAAAPAAAAZHJzL2Rvd25yZXYueG1sRI9PT8MwDMXvSHyHyEjcWAoTsJVlE9o0bVyG9ueym9W4&#10;TUXjlMas5dsTJCRutt57Pz/PFoNv1IW6WAc2cD/KQBEXwdZcGTgd13cTUFGQLTaBycA3RVjMr69m&#10;mNvQ854uB6lUgnDM0YATaXOtY+HIYxyFljhpZeg8Slq7StsO+wT3jX7IsiftseZ0wWFLS0fFx+HL&#10;Jwo+h7gp3z+351XZy24lb4/OGnN7M7y+gBIa5N/8l97aVH88hd9n0gR6/g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eUiETFAAAA3AAAAA8AAAAAAAAAAAAAAAAAlwIAAGRycy9k&#10;b3ducmV2LnhtbFBLBQYAAAAABAAEAPUAAACJAw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32537E96" w14:textId="77777777" w:rsidR="00272F3D" w:rsidRDefault="00272F3D" w:rsidP="00272F3D">
      <w:pPr>
        <w:autoSpaceDE w:val="0"/>
        <w:autoSpaceDN w:val="0"/>
        <w:adjustRightInd w:val="0"/>
        <w:jc w:val="both"/>
        <w:rPr>
          <w:rFonts w:ascii="Helvetica" w:hAnsi="Helvetica" w:cs="Times-Roman"/>
        </w:rPr>
      </w:pPr>
    </w:p>
    <w:p w14:paraId="482C0CD8" w14:textId="77777777" w:rsidR="00272F3D" w:rsidRDefault="00272F3D" w:rsidP="00272F3D">
      <w:pPr>
        <w:autoSpaceDE w:val="0"/>
        <w:autoSpaceDN w:val="0"/>
        <w:adjustRightInd w:val="0"/>
        <w:jc w:val="both"/>
        <w:rPr>
          <w:rFonts w:ascii="Helvetica" w:hAnsi="Helvetica" w:cs="Times-Roman"/>
        </w:rPr>
      </w:pPr>
    </w:p>
    <w:p w14:paraId="5CF597D4" w14:textId="77777777" w:rsidR="00272F3D" w:rsidRDefault="00272F3D" w:rsidP="00272F3D">
      <w:pPr>
        <w:autoSpaceDE w:val="0"/>
        <w:autoSpaceDN w:val="0"/>
        <w:adjustRightInd w:val="0"/>
        <w:jc w:val="both"/>
        <w:rPr>
          <w:rFonts w:ascii="Helvetica" w:hAnsi="Helvetica" w:cs="Times-Roman"/>
        </w:rPr>
      </w:pPr>
    </w:p>
    <w:p w14:paraId="54CE864B" w14:textId="77777777" w:rsidR="00272F3D" w:rsidRDefault="002F0326" w:rsidP="00272F3D">
      <w:pPr>
        <w:autoSpaceDE w:val="0"/>
        <w:autoSpaceDN w:val="0"/>
        <w:adjustRightInd w:val="0"/>
        <w:jc w:val="both"/>
        <w:rPr>
          <w:rFonts w:ascii="Helvetica" w:hAnsi="Helvetica" w:cs="Times-Roman"/>
        </w:rPr>
      </w:pPr>
      <w:r>
        <w:rPr>
          <w:rFonts w:ascii="Helvetica" w:hAnsi="Helvetica" w:cs="Times-Roman"/>
        </w:rPr>
        <w:t>-1 if incorrect conversion to kmh</w:t>
      </w:r>
      <w:r>
        <w:rPr>
          <w:rFonts w:ascii="Helvetica" w:hAnsi="Helvetica" w:cs="Times-Roman"/>
          <w:vertAlign w:val="superscript"/>
        </w:rPr>
        <w:t>-1</w:t>
      </w:r>
    </w:p>
    <w:p w14:paraId="1202C2C4" w14:textId="33C3D5EC" w:rsidR="002F0326" w:rsidRDefault="002F0326" w:rsidP="00272F3D">
      <w:pPr>
        <w:autoSpaceDE w:val="0"/>
        <w:autoSpaceDN w:val="0"/>
        <w:adjustRightInd w:val="0"/>
        <w:jc w:val="both"/>
        <w:rPr>
          <w:rFonts w:ascii="Helvetica" w:hAnsi="Helvetica" w:cs="Times-Roman"/>
        </w:rPr>
      </w:pPr>
      <w:r>
        <w:rPr>
          <w:rFonts w:ascii="Helvetica" w:hAnsi="Helvetica" w:cs="Times-Roman"/>
        </w:rPr>
        <w:t xml:space="preserve">-0.5 if incorrect component (i.e. </w:t>
      </w:r>
      <w:r w:rsidR="00B93819">
        <w:rPr>
          <w:rFonts w:ascii="Helvetica" w:hAnsi="Helvetica" w:cs="Times-Roman"/>
        </w:rPr>
        <w:t>horizontal rather than vertical</w:t>
      </w:r>
      <w:r>
        <w:rPr>
          <w:rFonts w:ascii="Helvetica" w:hAnsi="Helvetica" w:cs="Times-Roman"/>
        </w:rPr>
        <w:t>)</w:t>
      </w:r>
    </w:p>
    <w:p w14:paraId="0EF692AD" w14:textId="77777777" w:rsidR="002F0326" w:rsidRPr="002F0326" w:rsidRDefault="002F0326" w:rsidP="00272F3D">
      <w:pPr>
        <w:autoSpaceDE w:val="0"/>
        <w:autoSpaceDN w:val="0"/>
        <w:adjustRightInd w:val="0"/>
        <w:jc w:val="both"/>
        <w:rPr>
          <w:rFonts w:ascii="Helvetica" w:hAnsi="Helvetica" w:cs="Times-Roman"/>
        </w:rPr>
      </w:pPr>
      <w:r>
        <w:rPr>
          <w:rFonts w:ascii="Helvetica" w:hAnsi="Helvetica" w:cs="Times-Roman"/>
        </w:rPr>
        <w:t>-1 if neither component selected (i.e. 6.00 x 10</w:t>
      </w:r>
      <w:r>
        <w:rPr>
          <w:rFonts w:ascii="Helvetica" w:hAnsi="Helvetica" w:cs="Times-Roman"/>
          <w:vertAlign w:val="superscript"/>
        </w:rPr>
        <w:t>-5</w:t>
      </w:r>
      <w:r>
        <w:rPr>
          <w:rFonts w:ascii="Helvetica" w:hAnsi="Helvetica" w:cs="Times-Roman"/>
        </w:rPr>
        <w:t xml:space="preserve"> used)</w:t>
      </w:r>
    </w:p>
    <w:p w14:paraId="2465B68A" w14:textId="77777777" w:rsidR="00272F3D" w:rsidRDefault="00272F3D" w:rsidP="00272F3D">
      <w:pPr>
        <w:autoSpaceDE w:val="0"/>
        <w:autoSpaceDN w:val="0"/>
        <w:adjustRightInd w:val="0"/>
        <w:jc w:val="both"/>
        <w:rPr>
          <w:rFonts w:ascii="Helvetica" w:hAnsi="Helvetica" w:cs="Times-Roman"/>
        </w:rPr>
      </w:pPr>
    </w:p>
    <w:p w14:paraId="6D188EBE" w14:textId="77777777" w:rsidR="00272F3D" w:rsidRDefault="00272F3D" w:rsidP="00272F3D">
      <w:pPr>
        <w:autoSpaceDE w:val="0"/>
        <w:autoSpaceDN w:val="0"/>
        <w:adjustRightInd w:val="0"/>
        <w:jc w:val="both"/>
        <w:rPr>
          <w:rFonts w:ascii="Helvetica" w:hAnsi="Helvetica" w:cs="Times-Roman"/>
          <w:b/>
        </w:rPr>
      </w:pPr>
    </w:p>
    <w:p w14:paraId="6228FB38" w14:textId="77777777" w:rsidR="00272F3D" w:rsidRDefault="00272F3D" w:rsidP="00272F3D">
      <w:pPr>
        <w:autoSpaceDE w:val="0"/>
        <w:autoSpaceDN w:val="0"/>
        <w:adjustRightInd w:val="0"/>
        <w:jc w:val="both"/>
        <w:rPr>
          <w:rFonts w:ascii="Helvetica" w:hAnsi="Helvetica" w:cs="Times-Roman"/>
          <w:b/>
        </w:rPr>
      </w:pPr>
    </w:p>
    <w:p w14:paraId="593A7845" w14:textId="77777777" w:rsidR="00272F3D" w:rsidRDefault="00272F3D" w:rsidP="00272F3D">
      <w:pPr>
        <w:autoSpaceDE w:val="0"/>
        <w:autoSpaceDN w:val="0"/>
        <w:adjustRightInd w:val="0"/>
        <w:jc w:val="both"/>
        <w:rPr>
          <w:rFonts w:ascii="Helvetica" w:hAnsi="Helvetica" w:cs="Times-Roman"/>
          <w:b/>
        </w:rPr>
      </w:pPr>
    </w:p>
    <w:p w14:paraId="3324E29B" w14:textId="77777777" w:rsidR="00272F3D" w:rsidRDefault="00272F3D" w:rsidP="00272F3D">
      <w:pPr>
        <w:autoSpaceDE w:val="0"/>
        <w:autoSpaceDN w:val="0"/>
        <w:adjustRightInd w:val="0"/>
        <w:jc w:val="both"/>
        <w:rPr>
          <w:rFonts w:ascii="Helvetica" w:hAnsi="Helvetica" w:cs="Times-Roman"/>
          <w:b/>
        </w:rPr>
      </w:pPr>
    </w:p>
    <w:p w14:paraId="29163199" w14:textId="77777777" w:rsidR="00272F3D" w:rsidRDefault="00272F3D" w:rsidP="00272F3D">
      <w:pPr>
        <w:autoSpaceDE w:val="0"/>
        <w:autoSpaceDN w:val="0"/>
        <w:adjustRightInd w:val="0"/>
        <w:jc w:val="both"/>
        <w:rPr>
          <w:rFonts w:ascii="Helvetica" w:hAnsi="Helvetica" w:cs="Times-Roman"/>
          <w:b/>
        </w:rPr>
      </w:pPr>
    </w:p>
    <w:p w14:paraId="53797387" w14:textId="77777777" w:rsidR="00272F3D" w:rsidRDefault="00272F3D" w:rsidP="00272F3D">
      <w:pPr>
        <w:autoSpaceDE w:val="0"/>
        <w:autoSpaceDN w:val="0"/>
        <w:adjustRightInd w:val="0"/>
        <w:jc w:val="both"/>
        <w:rPr>
          <w:rFonts w:ascii="Helvetica" w:hAnsi="Helvetica" w:cs="Times-Roman"/>
          <w:b/>
        </w:rPr>
      </w:pPr>
    </w:p>
    <w:p w14:paraId="7551DDAD" w14:textId="77777777" w:rsidR="00272F3D" w:rsidRDefault="00272F3D" w:rsidP="00272F3D">
      <w:pPr>
        <w:autoSpaceDE w:val="0"/>
        <w:autoSpaceDN w:val="0"/>
        <w:adjustRightInd w:val="0"/>
        <w:jc w:val="both"/>
        <w:rPr>
          <w:rFonts w:ascii="Helvetica" w:hAnsi="Helvetica" w:cs="Times-Roman"/>
          <w:b/>
        </w:rPr>
      </w:pPr>
    </w:p>
    <w:p w14:paraId="60B23BAB" w14:textId="77777777" w:rsidR="00272F3D" w:rsidRDefault="00272F3D" w:rsidP="00272F3D">
      <w:pPr>
        <w:autoSpaceDE w:val="0"/>
        <w:autoSpaceDN w:val="0"/>
        <w:adjustRightInd w:val="0"/>
        <w:jc w:val="both"/>
        <w:rPr>
          <w:rFonts w:ascii="Helvetica" w:hAnsi="Helvetica" w:cs="Times-Roman"/>
          <w:b/>
        </w:rPr>
      </w:pPr>
    </w:p>
    <w:p w14:paraId="30A7F8D9" w14:textId="77777777" w:rsidR="00272F3D" w:rsidRDefault="00272F3D" w:rsidP="00272F3D">
      <w:pPr>
        <w:autoSpaceDE w:val="0"/>
        <w:autoSpaceDN w:val="0"/>
        <w:adjustRightInd w:val="0"/>
        <w:jc w:val="both"/>
        <w:rPr>
          <w:rFonts w:ascii="Helvetica" w:hAnsi="Helvetica" w:cs="Times-Roman"/>
          <w:b/>
        </w:rPr>
      </w:pPr>
    </w:p>
    <w:p w14:paraId="37025B9F" w14:textId="77777777" w:rsidR="00272F3D" w:rsidRDefault="00272F3D" w:rsidP="00272F3D">
      <w:pPr>
        <w:autoSpaceDE w:val="0"/>
        <w:autoSpaceDN w:val="0"/>
        <w:adjustRightInd w:val="0"/>
        <w:jc w:val="both"/>
        <w:rPr>
          <w:rFonts w:ascii="Helvetica" w:hAnsi="Helvetica" w:cs="Times-Roman"/>
          <w:b/>
        </w:rPr>
      </w:pPr>
    </w:p>
    <w:p w14:paraId="7081C4D7" w14:textId="77777777" w:rsidR="00272F3D" w:rsidRDefault="00272F3D" w:rsidP="00272F3D">
      <w:pPr>
        <w:autoSpaceDE w:val="0"/>
        <w:autoSpaceDN w:val="0"/>
        <w:adjustRightInd w:val="0"/>
        <w:jc w:val="both"/>
        <w:rPr>
          <w:rFonts w:ascii="Helvetica" w:hAnsi="Helvetica" w:cs="Times-Roman"/>
          <w:b/>
        </w:rPr>
      </w:pPr>
    </w:p>
    <w:p w14:paraId="3D696364" w14:textId="77777777" w:rsidR="00272F3D" w:rsidRDefault="00272F3D" w:rsidP="00272F3D">
      <w:pPr>
        <w:autoSpaceDE w:val="0"/>
        <w:autoSpaceDN w:val="0"/>
        <w:adjustRightInd w:val="0"/>
        <w:jc w:val="both"/>
        <w:rPr>
          <w:rFonts w:ascii="Helvetica" w:hAnsi="Helvetica" w:cs="Times-Roman"/>
          <w:b/>
        </w:rPr>
      </w:pPr>
    </w:p>
    <w:p w14:paraId="0F16D3C4" w14:textId="77777777" w:rsidR="00272F3D" w:rsidRDefault="00272F3D" w:rsidP="00272F3D">
      <w:pPr>
        <w:autoSpaceDE w:val="0"/>
        <w:autoSpaceDN w:val="0"/>
        <w:adjustRightInd w:val="0"/>
        <w:jc w:val="both"/>
        <w:rPr>
          <w:rFonts w:ascii="Helvetica" w:hAnsi="Helvetica" w:cs="Times-Roman"/>
          <w:b/>
        </w:rPr>
      </w:pPr>
    </w:p>
    <w:p w14:paraId="79C6B0E9" w14:textId="77777777" w:rsidR="00272F3D" w:rsidRDefault="00272F3D" w:rsidP="00272F3D">
      <w:pPr>
        <w:autoSpaceDE w:val="0"/>
        <w:autoSpaceDN w:val="0"/>
        <w:adjustRightInd w:val="0"/>
        <w:jc w:val="both"/>
        <w:rPr>
          <w:rFonts w:ascii="Helvetica" w:hAnsi="Helvetica" w:cs="Times-Roman"/>
          <w:b/>
        </w:rPr>
      </w:pPr>
    </w:p>
    <w:p w14:paraId="567DC903" w14:textId="77777777" w:rsidR="00FF0540" w:rsidRDefault="00FF0540" w:rsidP="00272F3D">
      <w:pPr>
        <w:autoSpaceDE w:val="0"/>
        <w:autoSpaceDN w:val="0"/>
        <w:adjustRightInd w:val="0"/>
        <w:jc w:val="both"/>
        <w:rPr>
          <w:rFonts w:ascii="Helvetica" w:hAnsi="Helvetica" w:cs="Times-Roman"/>
          <w:b/>
        </w:rPr>
      </w:pPr>
    </w:p>
    <w:p w14:paraId="3295675C" w14:textId="77777777" w:rsidR="00272F3D" w:rsidRPr="00B117BE" w:rsidRDefault="00272F3D" w:rsidP="00272F3D">
      <w:pPr>
        <w:autoSpaceDE w:val="0"/>
        <w:autoSpaceDN w:val="0"/>
        <w:adjustRightInd w:val="0"/>
        <w:jc w:val="both"/>
        <w:rPr>
          <w:rFonts w:ascii="Helvetica" w:hAnsi="Helvetica" w:cs="Times-Roman"/>
          <w:b/>
        </w:rPr>
      </w:pPr>
      <w:r>
        <w:rPr>
          <w:rFonts w:ascii="Helvetica" w:hAnsi="Helvetica" w:cs="Times-Roman"/>
          <w:b/>
        </w:rPr>
        <w:t xml:space="preserve">Question 8 </w:t>
      </w:r>
      <w:r>
        <w:rPr>
          <w:rFonts w:ascii="Helvetica" w:hAnsi="Helvetica" w:cs="Times-Roman"/>
          <w:b/>
        </w:rPr>
        <w:tab/>
      </w:r>
      <w:r>
        <w:rPr>
          <w:rFonts w:ascii="Helvetica" w:hAnsi="Helvetica" w:cs="Times-Roman"/>
          <w:b/>
        </w:rPr>
        <w:tab/>
      </w:r>
      <w:r>
        <w:rPr>
          <w:rFonts w:ascii="Helvetica" w:hAnsi="Helvetica" w:cs="Times-Roman"/>
          <w:b/>
        </w:rPr>
        <w:tab/>
      </w:r>
      <w:r>
        <w:rPr>
          <w:rFonts w:ascii="Helvetica" w:hAnsi="Helvetica" w:cs="Times-Roman"/>
          <w:b/>
        </w:rPr>
        <w:tab/>
      </w:r>
      <w:r>
        <w:rPr>
          <w:rFonts w:ascii="Helvetica" w:hAnsi="Helvetica" w:cs="Times-Roman"/>
          <w:b/>
        </w:rPr>
        <w:tab/>
      </w:r>
      <w:r>
        <w:rPr>
          <w:rFonts w:ascii="Helvetica" w:hAnsi="Helvetica" w:cs="Times-Roman"/>
          <w:b/>
        </w:rPr>
        <w:tab/>
      </w:r>
      <w:r>
        <w:rPr>
          <w:rFonts w:ascii="Helvetica" w:hAnsi="Helvetica" w:cs="Times-Roman"/>
          <w:b/>
        </w:rPr>
        <w:tab/>
      </w:r>
      <w:r>
        <w:rPr>
          <w:rFonts w:ascii="Helvetica" w:hAnsi="Helvetica" w:cs="Times-Roman"/>
          <w:b/>
        </w:rPr>
        <w:tab/>
      </w:r>
      <w:r>
        <w:rPr>
          <w:rFonts w:ascii="Helvetica" w:hAnsi="Helvetica" w:cs="Times-Roman"/>
          <w:b/>
        </w:rPr>
        <w:tab/>
        <w:t>(</w:t>
      </w:r>
      <w:r w:rsidR="002B1EF1">
        <w:rPr>
          <w:rFonts w:ascii="Helvetica" w:hAnsi="Helvetica" w:cs="Times-Roman"/>
          <w:b/>
        </w:rPr>
        <w:t>4</w:t>
      </w:r>
      <w:r>
        <w:rPr>
          <w:rFonts w:ascii="Helvetica" w:hAnsi="Helvetica" w:cs="Times-Roman"/>
          <w:b/>
        </w:rPr>
        <w:t xml:space="preserve"> marks)</w:t>
      </w:r>
    </w:p>
    <w:p w14:paraId="28AB0426" w14:textId="77777777" w:rsidR="00272F3D" w:rsidRDefault="00272F3D" w:rsidP="00272F3D">
      <w:pPr>
        <w:autoSpaceDE w:val="0"/>
        <w:autoSpaceDN w:val="0"/>
        <w:adjustRightInd w:val="0"/>
        <w:jc w:val="both"/>
        <w:rPr>
          <w:rFonts w:ascii="Helvetica" w:hAnsi="Helvetica" w:cs="Times-Roman"/>
        </w:rPr>
      </w:pPr>
    </w:p>
    <w:p w14:paraId="43CAE379" w14:textId="77777777" w:rsidR="00272F3D" w:rsidRDefault="00272F3D" w:rsidP="00272F3D">
      <w:pPr>
        <w:jc w:val="both"/>
        <w:rPr>
          <w:rFonts w:ascii="Helvetica" w:hAnsi="Helvetica"/>
        </w:rPr>
      </w:pPr>
      <w:r>
        <w:rPr>
          <w:rFonts w:ascii="Helvetica" w:hAnsi="Helvetica"/>
        </w:rPr>
        <w:t xml:space="preserve">State </w:t>
      </w:r>
      <w:r w:rsidR="00CA7FC4">
        <w:rPr>
          <w:rFonts w:ascii="Helvetica" w:hAnsi="Helvetica"/>
        </w:rPr>
        <w:t>and d</w:t>
      </w:r>
      <w:r w:rsidR="008C4C72">
        <w:rPr>
          <w:rFonts w:ascii="Helvetica" w:hAnsi="Helvetica"/>
        </w:rPr>
        <w:t xml:space="preserve">escribe </w:t>
      </w:r>
      <w:r w:rsidR="000B3513">
        <w:rPr>
          <w:rFonts w:ascii="Helvetica" w:hAnsi="Helvetica"/>
        </w:rPr>
        <w:t xml:space="preserve">the </w:t>
      </w:r>
      <w:r w:rsidR="00CA7FC4">
        <w:rPr>
          <w:rFonts w:ascii="Helvetica" w:hAnsi="Helvetica"/>
        </w:rPr>
        <w:t xml:space="preserve">type of </w:t>
      </w:r>
      <w:r>
        <w:rPr>
          <w:rFonts w:ascii="Helvetica" w:hAnsi="Helvetica"/>
        </w:rPr>
        <w:t xml:space="preserve">spectrum that would be observed when using the setup as shown in the diagram below and explain </w:t>
      </w:r>
      <w:r w:rsidR="002B08F8">
        <w:rPr>
          <w:rFonts w:ascii="Helvetica" w:hAnsi="Helvetica"/>
        </w:rPr>
        <w:t xml:space="preserve">why the incandescent lamp produces this </w:t>
      </w:r>
      <w:r w:rsidR="0084275A">
        <w:rPr>
          <w:rFonts w:ascii="Helvetica" w:hAnsi="Helvetica"/>
        </w:rPr>
        <w:t xml:space="preserve">type of spectrum. </w:t>
      </w:r>
      <w:r w:rsidRPr="00CA6A36">
        <w:rPr>
          <w:rFonts w:ascii="Helvetica" w:hAnsi="Helvetica"/>
        </w:rPr>
        <w:t xml:space="preserve"> </w:t>
      </w:r>
    </w:p>
    <w:p w14:paraId="59855F3D" w14:textId="77777777" w:rsidR="00272F3D" w:rsidRDefault="008C4C72" w:rsidP="00272F3D">
      <w:pPr>
        <w:rPr>
          <w:rFonts w:ascii="Helvetica" w:hAnsi="Helvetica"/>
        </w:rPr>
      </w:pPr>
      <w:r>
        <w:rPr>
          <w:rFonts w:ascii="Helvetica" w:hAnsi="Helvetica"/>
          <w:noProof/>
          <w:lang w:eastAsia="en-US"/>
        </w:rPr>
        <w:drawing>
          <wp:anchor distT="0" distB="0" distL="114300" distR="114300" simplePos="0" relativeHeight="251671552" behindDoc="0" locked="0" layoutInCell="1" allowOverlap="1" wp14:anchorId="2EFC43E6" wp14:editId="1EC59F4B">
            <wp:simplePos x="0" y="0"/>
            <wp:positionH relativeFrom="column">
              <wp:posOffset>248920</wp:posOffset>
            </wp:positionH>
            <wp:positionV relativeFrom="paragraph">
              <wp:posOffset>91440</wp:posOffset>
            </wp:positionV>
            <wp:extent cx="4622800" cy="1788160"/>
            <wp:effectExtent l="0" t="0" r="0" b="0"/>
            <wp:wrapNone/>
            <wp:docPr id="5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622800" cy="1788160"/>
                    </a:xfrm>
                    <a:prstGeom prst="rect">
                      <a:avLst/>
                    </a:prstGeom>
                    <a:noFill/>
                    <a:ln>
                      <a:noFill/>
                    </a:ln>
                  </pic:spPr>
                </pic:pic>
              </a:graphicData>
            </a:graphic>
            <wp14:sizeRelH relativeFrom="page">
              <wp14:pctWidth>0</wp14:pctWidth>
            </wp14:sizeRelH>
            <wp14:sizeRelV relativeFrom="page">
              <wp14:pctHeight>0</wp14:pctHeight>
            </wp14:sizeRelV>
          </wp:anchor>
        </w:drawing>
      </w:r>
      <w:r w:rsidR="00272F3D">
        <w:rPr>
          <w:rFonts w:ascii="Helvetica" w:hAnsi="Helvetica"/>
        </w:rPr>
        <w:t xml:space="preserve"> </w:t>
      </w:r>
    </w:p>
    <w:p w14:paraId="6CA38F88" w14:textId="77777777" w:rsidR="00272F3D" w:rsidRDefault="00272F3D" w:rsidP="00272F3D">
      <w:pPr>
        <w:rPr>
          <w:rFonts w:ascii="Helvetica" w:hAnsi="Helvetica"/>
        </w:rPr>
      </w:pPr>
    </w:p>
    <w:p w14:paraId="59C65595" w14:textId="77777777" w:rsidR="00272F3D" w:rsidRDefault="00272F3D" w:rsidP="00272F3D">
      <w:pPr>
        <w:rPr>
          <w:rFonts w:ascii="Helvetica" w:hAnsi="Helvetica"/>
        </w:rPr>
      </w:pPr>
    </w:p>
    <w:p w14:paraId="28CE14AA" w14:textId="77777777" w:rsidR="00272F3D" w:rsidRDefault="00272F3D" w:rsidP="00272F3D">
      <w:pPr>
        <w:rPr>
          <w:rFonts w:ascii="Helvetica" w:hAnsi="Helvetica"/>
        </w:rPr>
      </w:pPr>
    </w:p>
    <w:p w14:paraId="04FB87F1" w14:textId="77777777" w:rsidR="00272F3D" w:rsidRDefault="00272F3D" w:rsidP="00272F3D">
      <w:pPr>
        <w:rPr>
          <w:rFonts w:ascii="Helvetica" w:hAnsi="Helvetica"/>
        </w:rPr>
      </w:pPr>
    </w:p>
    <w:p w14:paraId="409AD549" w14:textId="77777777" w:rsidR="00272F3D" w:rsidRDefault="00272F3D" w:rsidP="00272F3D">
      <w:pPr>
        <w:rPr>
          <w:rFonts w:ascii="Helvetica" w:hAnsi="Helvetica"/>
        </w:rPr>
      </w:pPr>
    </w:p>
    <w:p w14:paraId="0EF515DC" w14:textId="77777777" w:rsidR="00272F3D" w:rsidRDefault="00272F3D" w:rsidP="00272F3D">
      <w:pPr>
        <w:rPr>
          <w:rFonts w:ascii="Helvetica" w:hAnsi="Helvetica"/>
        </w:rPr>
      </w:pPr>
    </w:p>
    <w:p w14:paraId="6B543F35" w14:textId="77777777" w:rsidR="00272F3D" w:rsidRDefault="00272F3D" w:rsidP="00272F3D">
      <w:pPr>
        <w:rPr>
          <w:rFonts w:ascii="Helvetica" w:hAnsi="Helvetica"/>
        </w:rPr>
      </w:pPr>
    </w:p>
    <w:p w14:paraId="1A09CD7E" w14:textId="77777777" w:rsidR="00272F3D" w:rsidRDefault="00272F3D" w:rsidP="00272F3D">
      <w:pPr>
        <w:rPr>
          <w:rFonts w:ascii="Helvetica" w:hAnsi="Helvetica"/>
        </w:rPr>
      </w:pPr>
    </w:p>
    <w:p w14:paraId="051D0A5B" w14:textId="77777777" w:rsidR="00272F3D" w:rsidRDefault="00272F3D" w:rsidP="00272F3D">
      <w:pPr>
        <w:rPr>
          <w:rFonts w:ascii="Helvetica" w:hAnsi="Helvetica"/>
        </w:rPr>
      </w:pPr>
    </w:p>
    <w:p w14:paraId="462305A6" w14:textId="77777777" w:rsidR="00272F3D" w:rsidRDefault="00272F3D" w:rsidP="00272F3D">
      <w:pPr>
        <w:rPr>
          <w:rFonts w:ascii="Helvetica" w:hAnsi="Helvetica"/>
        </w:rPr>
      </w:pPr>
    </w:p>
    <w:p w14:paraId="489C7ACF" w14:textId="77777777" w:rsidR="00272F3D" w:rsidRDefault="00272F3D" w:rsidP="00272F3D">
      <w:pPr>
        <w:rPr>
          <w:rFonts w:ascii="Helvetica" w:hAnsi="Helvetica"/>
        </w:rPr>
      </w:pPr>
    </w:p>
    <w:p w14:paraId="3620384F" w14:textId="77777777" w:rsidR="00272F3D" w:rsidRDefault="00880D1E" w:rsidP="00880D1E">
      <w:pPr>
        <w:pStyle w:val="ListParagraph"/>
        <w:numPr>
          <w:ilvl w:val="0"/>
          <w:numId w:val="4"/>
        </w:numPr>
        <w:rPr>
          <w:rFonts w:ascii="Helvetica" w:hAnsi="Helvetica"/>
        </w:rPr>
      </w:pPr>
      <w:r>
        <w:rPr>
          <w:rFonts w:ascii="Helvetica" w:hAnsi="Helvetica"/>
        </w:rPr>
        <w:t>Continuous spectrum</w:t>
      </w:r>
    </w:p>
    <w:p w14:paraId="0D1CF1C3" w14:textId="77777777" w:rsidR="00880D1E" w:rsidRDefault="00880D1E" w:rsidP="00880D1E">
      <w:pPr>
        <w:pStyle w:val="ListParagraph"/>
        <w:numPr>
          <w:ilvl w:val="0"/>
          <w:numId w:val="4"/>
        </w:numPr>
        <w:rPr>
          <w:rFonts w:ascii="Helvetica" w:hAnsi="Helvetica"/>
        </w:rPr>
      </w:pPr>
      <w:r>
        <w:rPr>
          <w:rFonts w:ascii="Helvetica" w:hAnsi="Helvetica"/>
        </w:rPr>
        <w:t>Rainbow of all colours with no gaps</w:t>
      </w:r>
    </w:p>
    <w:p w14:paraId="2A738F1F" w14:textId="77777777" w:rsidR="00880D1E" w:rsidRDefault="00B445FE" w:rsidP="00880D1E">
      <w:pPr>
        <w:pStyle w:val="ListParagraph"/>
        <w:numPr>
          <w:ilvl w:val="0"/>
          <w:numId w:val="4"/>
        </w:numPr>
        <w:rPr>
          <w:rFonts w:ascii="Helvetica" w:hAnsi="Helvetica"/>
        </w:rPr>
      </w:pPr>
      <w:r>
        <w:rPr>
          <w:rFonts w:ascii="Helvetica" w:hAnsi="Helvetica"/>
        </w:rPr>
        <w:t>Particles are moving at all different speeds</w:t>
      </w:r>
      <w:r w:rsidR="009F6F9D">
        <w:rPr>
          <w:rFonts w:ascii="Helvetica" w:hAnsi="Helvetica"/>
        </w:rPr>
        <w:t xml:space="preserve"> and collisions mean they will undergo acceleration. </w:t>
      </w:r>
    </w:p>
    <w:p w14:paraId="2E466477" w14:textId="7460683F" w:rsidR="00E82509" w:rsidRPr="00880D1E" w:rsidRDefault="009F6F9D" w:rsidP="00880D1E">
      <w:pPr>
        <w:pStyle w:val="ListParagraph"/>
        <w:numPr>
          <w:ilvl w:val="0"/>
          <w:numId w:val="4"/>
        </w:numPr>
        <w:rPr>
          <w:rFonts w:ascii="Helvetica" w:hAnsi="Helvetica"/>
        </w:rPr>
      </w:pPr>
      <w:r>
        <w:rPr>
          <w:rFonts w:ascii="Helvetica" w:hAnsi="Helvetica"/>
        </w:rPr>
        <w:t xml:space="preserve">Accelerating charged particles produce electromagnetic radiation </w:t>
      </w:r>
      <w:r w:rsidR="00FB6EA3">
        <w:rPr>
          <w:rFonts w:ascii="Helvetica" w:hAnsi="Helvetica"/>
        </w:rPr>
        <w:t>with apparently c</w:t>
      </w:r>
      <w:r w:rsidR="00B93819">
        <w:rPr>
          <w:rFonts w:ascii="Helvetica" w:hAnsi="Helvetica"/>
        </w:rPr>
        <w:t>ontinuous values of wavelength (</w:t>
      </w:r>
      <w:r w:rsidR="00FB6EA3">
        <w:rPr>
          <w:rFonts w:ascii="Helvetica" w:hAnsi="Helvetica"/>
        </w:rPr>
        <w:t>producing the rainbow – in reality the wavelengths are discrete but we are not able to see this level of detail – we see a smear instead).</w:t>
      </w:r>
      <w:r w:rsidR="00E82509">
        <w:rPr>
          <w:rFonts w:ascii="Helvetica" w:hAnsi="Helvetica"/>
        </w:rPr>
        <w:t xml:space="preserve"> </w:t>
      </w:r>
    </w:p>
    <w:p w14:paraId="5D88F8A7" w14:textId="77777777" w:rsidR="00272F3D" w:rsidRPr="00B117BE" w:rsidRDefault="00272F3D" w:rsidP="00272F3D">
      <w:pPr>
        <w:autoSpaceDE w:val="0"/>
        <w:autoSpaceDN w:val="0"/>
        <w:adjustRightInd w:val="0"/>
        <w:jc w:val="both"/>
        <w:rPr>
          <w:rFonts w:ascii="Helvetica" w:hAnsi="Helvetica" w:cs="Times-Roman"/>
          <w:b/>
        </w:rPr>
      </w:pPr>
    </w:p>
    <w:p w14:paraId="6AB80D2F" w14:textId="77777777" w:rsidR="00272F3D" w:rsidRDefault="00272F3D" w:rsidP="00272F3D">
      <w:pPr>
        <w:autoSpaceDE w:val="0"/>
        <w:autoSpaceDN w:val="0"/>
        <w:adjustRightInd w:val="0"/>
        <w:jc w:val="both"/>
        <w:rPr>
          <w:rFonts w:ascii="Helvetica" w:hAnsi="Helvetica" w:cs="Times-Roman"/>
        </w:rPr>
      </w:pPr>
    </w:p>
    <w:p w14:paraId="31DEC135" w14:textId="77777777" w:rsidR="00272F3D" w:rsidRDefault="00272F3D" w:rsidP="00272F3D">
      <w:pPr>
        <w:autoSpaceDE w:val="0"/>
        <w:autoSpaceDN w:val="0"/>
        <w:adjustRightInd w:val="0"/>
        <w:jc w:val="both"/>
        <w:rPr>
          <w:rFonts w:ascii="Helvetica" w:hAnsi="Helvetica" w:cs="Times-Roman"/>
        </w:rPr>
      </w:pPr>
    </w:p>
    <w:p w14:paraId="49A6CEC4" w14:textId="77777777" w:rsidR="00272F3D" w:rsidRDefault="00272F3D" w:rsidP="00272F3D">
      <w:pPr>
        <w:autoSpaceDE w:val="0"/>
        <w:autoSpaceDN w:val="0"/>
        <w:adjustRightInd w:val="0"/>
        <w:jc w:val="both"/>
        <w:rPr>
          <w:rFonts w:ascii="Helvetica" w:hAnsi="Helvetica" w:cs="Times-Roman"/>
        </w:rPr>
      </w:pPr>
    </w:p>
    <w:p w14:paraId="1F571E1B" w14:textId="77777777" w:rsidR="00272F3D" w:rsidRDefault="00272F3D" w:rsidP="00272F3D">
      <w:pPr>
        <w:autoSpaceDE w:val="0"/>
        <w:autoSpaceDN w:val="0"/>
        <w:adjustRightInd w:val="0"/>
        <w:jc w:val="both"/>
        <w:rPr>
          <w:rFonts w:ascii="Helvetica" w:hAnsi="Helvetica" w:cs="Times-Roman"/>
        </w:rPr>
      </w:pPr>
    </w:p>
    <w:p w14:paraId="6C2AB0AC" w14:textId="77777777" w:rsidR="00272F3D" w:rsidRDefault="00272F3D" w:rsidP="00272F3D">
      <w:pPr>
        <w:autoSpaceDE w:val="0"/>
        <w:autoSpaceDN w:val="0"/>
        <w:adjustRightInd w:val="0"/>
        <w:jc w:val="both"/>
        <w:rPr>
          <w:rFonts w:ascii="Helvetica" w:hAnsi="Helvetica" w:cs="Times-Roman"/>
        </w:rPr>
      </w:pPr>
    </w:p>
    <w:p w14:paraId="3CC89F89" w14:textId="77777777" w:rsidR="00272F3D" w:rsidRDefault="00272F3D" w:rsidP="00272F3D">
      <w:pPr>
        <w:autoSpaceDE w:val="0"/>
        <w:autoSpaceDN w:val="0"/>
        <w:adjustRightInd w:val="0"/>
        <w:jc w:val="both"/>
        <w:rPr>
          <w:rFonts w:ascii="Helvetica" w:hAnsi="Helvetica" w:cs="Times-Roman"/>
        </w:rPr>
      </w:pPr>
    </w:p>
    <w:p w14:paraId="779D17B8" w14:textId="77777777" w:rsidR="00272F3D" w:rsidRDefault="00272F3D" w:rsidP="00272F3D">
      <w:pPr>
        <w:autoSpaceDE w:val="0"/>
        <w:autoSpaceDN w:val="0"/>
        <w:adjustRightInd w:val="0"/>
        <w:jc w:val="both"/>
        <w:rPr>
          <w:rFonts w:ascii="Helvetica" w:hAnsi="Helvetica" w:cs="Times-Roman"/>
        </w:rPr>
      </w:pPr>
    </w:p>
    <w:p w14:paraId="60A3DC96" w14:textId="77777777" w:rsidR="00272F3D" w:rsidRDefault="00272F3D" w:rsidP="00272F3D">
      <w:pPr>
        <w:autoSpaceDE w:val="0"/>
        <w:autoSpaceDN w:val="0"/>
        <w:adjustRightInd w:val="0"/>
        <w:jc w:val="both"/>
        <w:rPr>
          <w:rFonts w:ascii="Helvetica" w:hAnsi="Helvetica" w:cs="Times-Roman"/>
        </w:rPr>
      </w:pPr>
    </w:p>
    <w:p w14:paraId="09525251" w14:textId="77777777" w:rsidR="00272F3D" w:rsidRDefault="00272F3D" w:rsidP="00272F3D">
      <w:pPr>
        <w:autoSpaceDE w:val="0"/>
        <w:autoSpaceDN w:val="0"/>
        <w:adjustRightInd w:val="0"/>
        <w:jc w:val="both"/>
        <w:rPr>
          <w:rFonts w:ascii="Helvetica" w:hAnsi="Helvetica" w:cs="Times-Roman"/>
        </w:rPr>
      </w:pPr>
    </w:p>
    <w:p w14:paraId="362CAF83" w14:textId="77777777" w:rsidR="00272F3D" w:rsidRDefault="00272F3D" w:rsidP="00272F3D">
      <w:pPr>
        <w:autoSpaceDE w:val="0"/>
        <w:autoSpaceDN w:val="0"/>
        <w:adjustRightInd w:val="0"/>
        <w:jc w:val="both"/>
        <w:rPr>
          <w:rFonts w:ascii="Helvetica" w:hAnsi="Helvetica" w:cs="Times-Roman"/>
        </w:rPr>
      </w:pPr>
    </w:p>
    <w:p w14:paraId="6B56165E" w14:textId="77777777" w:rsidR="00272F3D" w:rsidRDefault="00272F3D" w:rsidP="00272F3D">
      <w:pPr>
        <w:autoSpaceDE w:val="0"/>
        <w:autoSpaceDN w:val="0"/>
        <w:adjustRightInd w:val="0"/>
        <w:jc w:val="both"/>
        <w:rPr>
          <w:rFonts w:ascii="Helvetica" w:hAnsi="Helvetica" w:cs="Times-Roman"/>
        </w:rPr>
      </w:pPr>
    </w:p>
    <w:p w14:paraId="60A515EC" w14:textId="77777777" w:rsidR="00F908CE" w:rsidRDefault="00F908CE" w:rsidP="00272F3D">
      <w:pPr>
        <w:autoSpaceDE w:val="0"/>
        <w:autoSpaceDN w:val="0"/>
        <w:adjustRightInd w:val="0"/>
        <w:jc w:val="both"/>
        <w:rPr>
          <w:rFonts w:ascii="Helvetica" w:hAnsi="Helvetica" w:cs="Times-Roman"/>
        </w:rPr>
      </w:pPr>
    </w:p>
    <w:p w14:paraId="3846EFA7" w14:textId="77777777" w:rsidR="00F908CE" w:rsidRDefault="00F908CE" w:rsidP="00272F3D">
      <w:pPr>
        <w:autoSpaceDE w:val="0"/>
        <w:autoSpaceDN w:val="0"/>
        <w:adjustRightInd w:val="0"/>
        <w:jc w:val="both"/>
        <w:rPr>
          <w:rFonts w:ascii="Helvetica" w:hAnsi="Helvetica" w:cs="Times-Roman"/>
        </w:rPr>
      </w:pPr>
    </w:p>
    <w:p w14:paraId="1464A93F" w14:textId="77777777" w:rsidR="00F908CE" w:rsidRDefault="00F908CE" w:rsidP="00272F3D">
      <w:pPr>
        <w:autoSpaceDE w:val="0"/>
        <w:autoSpaceDN w:val="0"/>
        <w:adjustRightInd w:val="0"/>
        <w:jc w:val="both"/>
        <w:rPr>
          <w:rFonts w:ascii="Helvetica" w:hAnsi="Helvetica" w:cs="Times-Roman"/>
        </w:rPr>
      </w:pPr>
    </w:p>
    <w:p w14:paraId="74BD859D" w14:textId="77777777" w:rsidR="00F908CE" w:rsidRDefault="00F908CE" w:rsidP="00272F3D">
      <w:pPr>
        <w:autoSpaceDE w:val="0"/>
        <w:autoSpaceDN w:val="0"/>
        <w:adjustRightInd w:val="0"/>
        <w:jc w:val="both"/>
        <w:rPr>
          <w:rFonts w:ascii="Helvetica" w:hAnsi="Helvetica" w:cs="Times-Roman"/>
        </w:rPr>
      </w:pPr>
    </w:p>
    <w:p w14:paraId="25BBCCED" w14:textId="77777777" w:rsidR="00F908CE" w:rsidRDefault="00F908CE" w:rsidP="00272F3D">
      <w:pPr>
        <w:autoSpaceDE w:val="0"/>
        <w:autoSpaceDN w:val="0"/>
        <w:adjustRightInd w:val="0"/>
        <w:jc w:val="both"/>
        <w:rPr>
          <w:rFonts w:ascii="Helvetica" w:hAnsi="Helvetica" w:cs="Times-Roman"/>
        </w:rPr>
      </w:pPr>
    </w:p>
    <w:p w14:paraId="30B1615D" w14:textId="77777777" w:rsidR="00F908CE" w:rsidRDefault="00F908CE" w:rsidP="00272F3D">
      <w:pPr>
        <w:autoSpaceDE w:val="0"/>
        <w:autoSpaceDN w:val="0"/>
        <w:adjustRightInd w:val="0"/>
        <w:jc w:val="both"/>
        <w:rPr>
          <w:rFonts w:ascii="Helvetica" w:hAnsi="Helvetica" w:cs="Times-Roman"/>
        </w:rPr>
      </w:pPr>
    </w:p>
    <w:p w14:paraId="1FF0E848" w14:textId="77777777" w:rsidR="00F908CE" w:rsidRDefault="00F908CE" w:rsidP="00272F3D">
      <w:pPr>
        <w:autoSpaceDE w:val="0"/>
        <w:autoSpaceDN w:val="0"/>
        <w:adjustRightInd w:val="0"/>
        <w:jc w:val="both"/>
        <w:rPr>
          <w:rFonts w:ascii="Helvetica" w:hAnsi="Helvetica" w:cs="Times-Roman"/>
        </w:rPr>
      </w:pPr>
    </w:p>
    <w:p w14:paraId="780BCE2C" w14:textId="77777777" w:rsidR="00F908CE" w:rsidRDefault="00F908CE" w:rsidP="00272F3D">
      <w:pPr>
        <w:autoSpaceDE w:val="0"/>
        <w:autoSpaceDN w:val="0"/>
        <w:adjustRightInd w:val="0"/>
        <w:jc w:val="both"/>
        <w:rPr>
          <w:rFonts w:ascii="Helvetica" w:hAnsi="Helvetica" w:cs="Times-Roman"/>
        </w:rPr>
      </w:pPr>
    </w:p>
    <w:p w14:paraId="77F15AC7" w14:textId="77777777" w:rsidR="00F908CE" w:rsidRDefault="00F908CE" w:rsidP="00272F3D">
      <w:pPr>
        <w:autoSpaceDE w:val="0"/>
        <w:autoSpaceDN w:val="0"/>
        <w:adjustRightInd w:val="0"/>
        <w:jc w:val="both"/>
        <w:rPr>
          <w:rFonts w:ascii="Helvetica" w:hAnsi="Helvetica" w:cs="Times-Roman"/>
        </w:rPr>
      </w:pPr>
    </w:p>
    <w:p w14:paraId="01347A9C" w14:textId="77777777" w:rsidR="00F908CE" w:rsidRDefault="00F908CE" w:rsidP="00272F3D">
      <w:pPr>
        <w:autoSpaceDE w:val="0"/>
        <w:autoSpaceDN w:val="0"/>
        <w:adjustRightInd w:val="0"/>
        <w:jc w:val="both"/>
        <w:rPr>
          <w:rFonts w:ascii="Helvetica" w:hAnsi="Helvetica" w:cs="Times-Roman"/>
        </w:rPr>
      </w:pPr>
    </w:p>
    <w:p w14:paraId="55505EF4" w14:textId="77777777" w:rsidR="00F908CE" w:rsidRDefault="00F908CE" w:rsidP="00272F3D">
      <w:pPr>
        <w:autoSpaceDE w:val="0"/>
        <w:autoSpaceDN w:val="0"/>
        <w:adjustRightInd w:val="0"/>
        <w:jc w:val="both"/>
        <w:rPr>
          <w:rFonts w:ascii="Helvetica" w:hAnsi="Helvetica" w:cs="Times-Roman"/>
        </w:rPr>
      </w:pPr>
    </w:p>
    <w:p w14:paraId="07579DE6" w14:textId="77777777" w:rsidR="00272F3D" w:rsidRPr="00B117BE" w:rsidRDefault="00272F3D" w:rsidP="00272F3D">
      <w:pPr>
        <w:rPr>
          <w:rFonts w:ascii="Helvetica" w:hAnsi="Helvetica"/>
          <w:b/>
        </w:rPr>
      </w:pPr>
      <w:r>
        <w:rPr>
          <w:rFonts w:ascii="Helvetica" w:hAnsi="Helvetica"/>
          <w:b/>
        </w:rPr>
        <w:t>Question 9</w:t>
      </w:r>
      <w:r>
        <w:rPr>
          <w:rFonts w:ascii="Helvetica" w:hAnsi="Helvetica"/>
          <w:b/>
        </w:rPr>
        <w:tab/>
      </w:r>
      <w:r>
        <w:rPr>
          <w:rFonts w:ascii="Helvetica" w:hAnsi="Helvetica"/>
          <w:b/>
        </w:rPr>
        <w:tab/>
      </w:r>
      <w:r>
        <w:rPr>
          <w:rFonts w:ascii="Helvetica" w:hAnsi="Helvetica"/>
          <w:b/>
        </w:rPr>
        <w:tab/>
      </w:r>
      <w:r>
        <w:rPr>
          <w:rFonts w:ascii="Helvetica" w:hAnsi="Helvetica"/>
          <w:b/>
        </w:rPr>
        <w:tab/>
      </w:r>
      <w:r>
        <w:rPr>
          <w:rFonts w:ascii="Helvetica" w:hAnsi="Helvetica"/>
          <w:b/>
        </w:rPr>
        <w:tab/>
      </w:r>
      <w:r>
        <w:rPr>
          <w:rFonts w:ascii="Helvetica" w:hAnsi="Helvetica"/>
          <w:b/>
        </w:rPr>
        <w:tab/>
      </w:r>
      <w:r>
        <w:rPr>
          <w:rFonts w:ascii="Helvetica" w:hAnsi="Helvetica"/>
          <w:b/>
        </w:rPr>
        <w:tab/>
      </w:r>
      <w:r>
        <w:rPr>
          <w:rFonts w:ascii="Helvetica" w:hAnsi="Helvetica"/>
          <w:b/>
        </w:rPr>
        <w:tab/>
      </w:r>
      <w:r>
        <w:rPr>
          <w:rFonts w:ascii="Helvetica" w:hAnsi="Helvetica"/>
          <w:b/>
        </w:rPr>
        <w:tab/>
        <w:t>(3 marks)</w:t>
      </w:r>
    </w:p>
    <w:p w14:paraId="475124AC" w14:textId="77777777" w:rsidR="00272F3D" w:rsidRDefault="00272F3D" w:rsidP="00272F3D">
      <w:pPr>
        <w:jc w:val="both"/>
        <w:rPr>
          <w:rFonts w:ascii="Helvetica" w:hAnsi="Helvetica"/>
        </w:rPr>
      </w:pPr>
    </w:p>
    <w:p w14:paraId="0EF8A318" w14:textId="77777777" w:rsidR="00272F3D" w:rsidRDefault="00272F3D" w:rsidP="00272F3D">
      <w:pPr>
        <w:jc w:val="both"/>
        <w:rPr>
          <w:rFonts w:ascii="Helvetica" w:hAnsi="Helvetica"/>
        </w:rPr>
      </w:pPr>
      <w:r>
        <w:rPr>
          <w:rFonts w:ascii="Helvetica" w:hAnsi="Helvetica"/>
        </w:rPr>
        <w:t>Why is the presence of the microwave background radiation that fills the universe evidence of a hot, Big Bang</w:t>
      </w:r>
      <w:r w:rsidR="009D2C4C">
        <w:rPr>
          <w:rFonts w:ascii="Helvetica" w:hAnsi="Helvetica"/>
        </w:rPr>
        <w:t xml:space="preserve"> and an expanding universe</w:t>
      </w:r>
      <w:r>
        <w:rPr>
          <w:rFonts w:ascii="Helvetica" w:hAnsi="Helvetica"/>
        </w:rPr>
        <w:t>?</w:t>
      </w:r>
    </w:p>
    <w:p w14:paraId="73958391" w14:textId="77777777" w:rsidR="00272F3D" w:rsidRDefault="00272F3D" w:rsidP="00272F3D">
      <w:pPr>
        <w:rPr>
          <w:rFonts w:ascii="Helvetica" w:hAnsi="Helvetica"/>
        </w:rPr>
      </w:pPr>
    </w:p>
    <w:p w14:paraId="49E54630" w14:textId="79FE5920" w:rsidR="00272F3D" w:rsidRDefault="00AE237D" w:rsidP="001F5FCA">
      <w:pPr>
        <w:pStyle w:val="ListParagraph"/>
        <w:numPr>
          <w:ilvl w:val="0"/>
          <w:numId w:val="5"/>
        </w:numPr>
        <w:rPr>
          <w:rFonts w:ascii="Helvetica" w:hAnsi="Helvetica"/>
        </w:rPr>
      </w:pPr>
      <w:r>
        <w:rPr>
          <w:rFonts w:ascii="Helvetica" w:hAnsi="Helvetica"/>
        </w:rPr>
        <w:t xml:space="preserve">When the universe was first formed if all radiation </w:t>
      </w:r>
      <w:r w:rsidR="005139EE">
        <w:rPr>
          <w:rFonts w:ascii="Helvetica" w:hAnsi="Helvetica"/>
        </w:rPr>
        <w:t>that filled all parts of the universe</w:t>
      </w:r>
      <w:r w:rsidR="00CD6157">
        <w:rPr>
          <w:rFonts w:ascii="Helvetica" w:hAnsi="Helvetica"/>
        </w:rPr>
        <w:t xml:space="preserve"> </w:t>
      </w:r>
      <w:r w:rsidR="00031AC8">
        <w:rPr>
          <w:rFonts w:ascii="Helvetica" w:hAnsi="Helvetica"/>
        </w:rPr>
        <w:t xml:space="preserve">was very hot, the radiation </w:t>
      </w:r>
      <w:r>
        <w:rPr>
          <w:rFonts w:ascii="Helvetica" w:hAnsi="Helvetica"/>
        </w:rPr>
        <w:t xml:space="preserve">would have had very short wavelengths. </w:t>
      </w:r>
    </w:p>
    <w:p w14:paraId="7BC28AA8" w14:textId="77777777" w:rsidR="00AE237D" w:rsidRDefault="00CD6157" w:rsidP="001F5FCA">
      <w:pPr>
        <w:pStyle w:val="ListParagraph"/>
        <w:numPr>
          <w:ilvl w:val="0"/>
          <w:numId w:val="5"/>
        </w:numPr>
        <w:rPr>
          <w:rFonts w:ascii="Helvetica" w:hAnsi="Helvetica"/>
        </w:rPr>
      </w:pPr>
      <w:r>
        <w:rPr>
          <w:rFonts w:ascii="Helvetica" w:hAnsi="Helvetica"/>
        </w:rPr>
        <w:t>As the universe has expanded, these wavelengths have stretched to fit the expanding space.</w:t>
      </w:r>
    </w:p>
    <w:p w14:paraId="714E4C75" w14:textId="77777777" w:rsidR="00CD6157" w:rsidRPr="001F5FCA" w:rsidRDefault="00CD6157" w:rsidP="001F5FCA">
      <w:pPr>
        <w:pStyle w:val="ListParagraph"/>
        <w:numPr>
          <w:ilvl w:val="0"/>
          <w:numId w:val="5"/>
        </w:numPr>
        <w:rPr>
          <w:rFonts w:ascii="Helvetica" w:hAnsi="Helvetica"/>
        </w:rPr>
      </w:pPr>
      <w:r>
        <w:rPr>
          <w:rFonts w:ascii="Helvetica" w:hAnsi="Helvetica"/>
        </w:rPr>
        <w:t>Which has red-shifted the wavelengths and they are now in the microwave part of the spectrum.</w:t>
      </w:r>
    </w:p>
    <w:p w14:paraId="63D82767" w14:textId="77777777" w:rsidR="00272F3D" w:rsidRDefault="00272F3D" w:rsidP="00272F3D">
      <w:pPr>
        <w:autoSpaceDE w:val="0"/>
        <w:autoSpaceDN w:val="0"/>
        <w:adjustRightInd w:val="0"/>
        <w:jc w:val="both"/>
        <w:rPr>
          <w:rFonts w:ascii="Helvetica" w:hAnsi="Helvetica"/>
        </w:rPr>
      </w:pPr>
    </w:p>
    <w:p w14:paraId="766C80D8" w14:textId="77777777" w:rsidR="00272F3D" w:rsidRDefault="00272F3D" w:rsidP="00272F3D">
      <w:pPr>
        <w:autoSpaceDE w:val="0"/>
        <w:autoSpaceDN w:val="0"/>
        <w:adjustRightInd w:val="0"/>
        <w:jc w:val="both"/>
        <w:rPr>
          <w:rFonts w:ascii="Helvetica" w:hAnsi="Helvetica"/>
        </w:rPr>
      </w:pPr>
    </w:p>
    <w:p w14:paraId="3B97C3EC" w14:textId="77777777" w:rsidR="00272F3D" w:rsidRDefault="00272F3D" w:rsidP="00272F3D">
      <w:pPr>
        <w:autoSpaceDE w:val="0"/>
        <w:autoSpaceDN w:val="0"/>
        <w:adjustRightInd w:val="0"/>
        <w:jc w:val="both"/>
        <w:rPr>
          <w:rFonts w:ascii="Helvetica" w:hAnsi="Helvetica" w:cs="Times-Roman"/>
        </w:rPr>
      </w:pPr>
    </w:p>
    <w:p w14:paraId="48440C7A" w14:textId="77777777" w:rsidR="00272F3D" w:rsidRDefault="00272F3D" w:rsidP="00272F3D">
      <w:pPr>
        <w:autoSpaceDE w:val="0"/>
        <w:autoSpaceDN w:val="0"/>
        <w:adjustRightInd w:val="0"/>
        <w:jc w:val="both"/>
        <w:rPr>
          <w:rFonts w:ascii="Helvetica" w:hAnsi="Helvetica" w:cs="Times-Roman"/>
        </w:rPr>
      </w:pPr>
    </w:p>
    <w:p w14:paraId="759F72B1" w14:textId="77777777" w:rsidR="00272F3D" w:rsidRDefault="00272F3D" w:rsidP="00272F3D">
      <w:pPr>
        <w:autoSpaceDE w:val="0"/>
        <w:autoSpaceDN w:val="0"/>
        <w:adjustRightInd w:val="0"/>
        <w:jc w:val="both"/>
        <w:rPr>
          <w:rFonts w:ascii="Helvetica" w:hAnsi="Helvetica" w:cs="Times-Roman"/>
        </w:rPr>
      </w:pPr>
    </w:p>
    <w:p w14:paraId="00FFF05B" w14:textId="77777777" w:rsidR="00272F3D" w:rsidRDefault="00272F3D" w:rsidP="00272F3D">
      <w:pPr>
        <w:autoSpaceDE w:val="0"/>
        <w:autoSpaceDN w:val="0"/>
        <w:adjustRightInd w:val="0"/>
        <w:jc w:val="both"/>
        <w:rPr>
          <w:rFonts w:ascii="Helvetica" w:hAnsi="Helvetica" w:cs="Times-Roman"/>
        </w:rPr>
      </w:pPr>
    </w:p>
    <w:p w14:paraId="75B496DE" w14:textId="77777777" w:rsidR="00272F3D" w:rsidRDefault="00272F3D" w:rsidP="00272F3D">
      <w:pPr>
        <w:autoSpaceDE w:val="0"/>
        <w:autoSpaceDN w:val="0"/>
        <w:adjustRightInd w:val="0"/>
        <w:jc w:val="both"/>
        <w:rPr>
          <w:rFonts w:ascii="Helvetica" w:hAnsi="Helvetica" w:cs="Times-Roman"/>
        </w:rPr>
      </w:pPr>
    </w:p>
    <w:p w14:paraId="2C0CAB40" w14:textId="77777777" w:rsidR="00272F3D" w:rsidRDefault="00272F3D" w:rsidP="00272F3D">
      <w:pPr>
        <w:autoSpaceDE w:val="0"/>
        <w:autoSpaceDN w:val="0"/>
        <w:adjustRightInd w:val="0"/>
        <w:jc w:val="both"/>
        <w:rPr>
          <w:rFonts w:ascii="Helvetica" w:hAnsi="Helvetica" w:cs="Times-Roman"/>
        </w:rPr>
      </w:pPr>
    </w:p>
    <w:p w14:paraId="7D128B24" w14:textId="77777777" w:rsidR="00272F3D" w:rsidRDefault="00272F3D" w:rsidP="00272F3D">
      <w:pPr>
        <w:autoSpaceDE w:val="0"/>
        <w:autoSpaceDN w:val="0"/>
        <w:adjustRightInd w:val="0"/>
        <w:jc w:val="both"/>
        <w:rPr>
          <w:rFonts w:ascii="Helvetica" w:hAnsi="Helvetica" w:cs="Times-Roman"/>
        </w:rPr>
      </w:pPr>
    </w:p>
    <w:p w14:paraId="4B70DC90" w14:textId="77777777" w:rsidR="00272F3D" w:rsidRDefault="00272F3D" w:rsidP="00272F3D">
      <w:pPr>
        <w:autoSpaceDE w:val="0"/>
        <w:autoSpaceDN w:val="0"/>
        <w:adjustRightInd w:val="0"/>
        <w:jc w:val="both"/>
        <w:rPr>
          <w:rFonts w:ascii="Helvetica" w:hAnsi="Helvetica" w:cs="Times-Roman"/>
        </w:rPr>
      </w:pPr>
    </w:p>
    <w:p w14:paraId="43CA5D26" w14:textId="77777777" w:rsidR="00272F3D" w:rsidRDefault="00272F3D" w:rsidP="00272F3D">
      <w:pPr>
        <w:autoSpaceDE w:val="0"/>
        <w:autoSpaceDN w:val="0"/>
        <w:adjustRightInd w:val="0"/>
        <w:jc w:val="both"/>
        <w:rPr>
          <w:rFonts w:ascii="Helvetica" w:hAnsi="Helvetica" w:cs="Times-Roman"/>
        </w:rPr>
      </w:pPr>
    </w:p>
    <w:p w14:paraId="456456AB" w14:textId="77777777" w:rsidR="00F908CE" w:rsidRDefault="00F908CE" w:rsidP="00272F3D">
      <w:pPr>
        <w:autoSpaceDE w:val="0"/>
        <w:autoSpaceDN w:val="0"/>
        <w:adjustRightInd w:val="0"/>
        <w:jc w:val="both"/>
        <w:rPr>
          <w:rFonts w:ascii="Helvetica" w:hAnsi="Helvetica" w:cs="Times-Roman"/>
        </w:rPr>
      </w:pPr>
    </w:p>
    <w:p w14:paraId="355DAC1F" w14:textId="77777777" w:rsidR="00F908CE" w:rsidRDefault="00F908CE" w:rsidP="00272F3D">
      <w:pPr>
        <w:autoSpaceDE w:val="0"/>
        <w:autoSpaceDN w:val="0"/>
        <w:adjustRightInd w:val="0"/>
        <w:jc w:val="both"/>
        <w:rPr>
          <w:rFonts w:ascii="Helvetica" w:hAnsi="Helvetica" w:cs="Times-Roman"/>
        </w:rPr>
      </w:pPr>
    </w:p>
    <w:p w14:paraId="65A0FE78" w14:textId="77777777" w:rsidR="00F908CE" w:rsidRDefault="00F908CE" w:rsidP="00272F3D">
      <w:pPr>
        <w:autoSpaceDE w:val="0"/>
        <w:autoSpaceDN w:val="0"/>
        <w:adjustRightInd w:val="0"/>
        <w:jc w:val="both"/>
        <w:rPr>
          <w:rFonts w:ascii="Helvetica" w:hAnsi="Helvetica" w:cs="Times-Roman"/>
        </w:rPr>
      </w:pPr>
    </w:p>
    <w:p w14:paraId="6C4F404C" w14:textId="77777777" w:rsidR="00F908CE" w:rsidRDefault="00F908CE" w:rsidP="00272F3D">
      <w:pPr>
        <w:autoSpaceDE w:val="0"/>
        <w:autoSpaceDN w:val="0"/>
        <w:adjustRightInd w:val="0"/>
        <w:jc w:val="both"/>
        <w:rPr>
          <w:rFonts w:ascii="Helvetica" w:hAnsi="Helvetica" w:cs="Times-Roman"/>
        </w:rPr>
      </w:pPr>
    </w:p>
    <w:p w14:paraId="3762835E" w14:textId="77777777" w:rsidR="00F908CE" w:rsidRDefault="00F908CE" w:rsidP="00272F3D">
      <w:pPr>
        <w:autoSpaceDE w:val="0"/>
        <w:autoSpaceDN w:val="0"/>
        <w:adjustRightInd w:val="0"/>
        <w:jc w:val="both"/>
        <w:rPr>
          <w:rFonts w:ascii="Helvetica" w:hAnsi="Helvetica" w:cs="Times-Roman"/>
        </w:rPr>
      </w:pPr>
    </w:p>
    <w:p w14:paraId="59568C62" w14:textId="77777777" w:rsidR="003F11E2" w:rsidRDefault="003F11E2" w:rsidP="00272F3D">
      <w:pPr>
        <w:autoSpaceDE w:val="0"/>
        <w:autoSpaceDN w:val="0"/>
        <w:adjustRightInd w:val="0"/>
        <w:jc w:val="both"/>
        <w:rPr>
          <w:rFonts w:ascii="Helvetica" w:hAnsi="Helvetica" w:cs="Times-Roman"/>
        </w:rPr>
      </w:pPr>
    </w:p>
    <w:p w14:paraId="68546045" w14:textId="77777777" w:rsidR="003F11E2" w:rsidRDefault="003F11E2" w:rsidP="00272F3D">
      <w:pPr>
        <w:autoSpaceDE w:val="0"/>
        <w:autoSpaceDN w:val="0"/>
        <w:adjustRightInd w:val="0"/>
        <w:jc w:val="both"/>
        <w:rPr>
          <w:rFonts w:ascii="Helvetica" w:hAnsi="Helvetica" w:cs="Times-Roman"/>
        </w:rPr>
      </w:pPr>
    </w:p>
    <w:p w14:paraId="07FE1AA6" w14:textId="77777777" w:rsidR="003F11E2" w:rsidRDefault="003F11E2" w:rsidP="00272F3D">
      <w:pPr>
        <w:autoSpaceDE w:val="0"/>
        <w:autoSpaceDN w:val="0"/>
        <w:adjustRightInd w:val="0"/>
        <w:jc w:val="both"/>
        <w:rPr>
          <w:rFonts w:ascii="Helvetica" w:hAnsi="Helvetica" w:cs="Times-Roman"/>
        </w:rPr>
      </w:pPr>
    </w:p>
    <w:p w14:paraId="3A511524" w14:textId="77777777" w:rsidR="003F11E2" w:rsidRDefault="003F11E2" w:rsidP="00272F3D">
      <w:pPr>
        <w:autoSpaceDE w:val="0"/>
        <w:autoSpaceDN w:val="0"/>
        <w:adjustRightInd w:val="0"/>
        <w:jc w:val="both"/>
        <w:rPr>
          <w:rFonts w:ascii="Helvetica" w:hAnsi="Helvetica" w:cs="Times-Roman"/>
        </w:rPr>
      </w:pPr>
    </w:p>
    <w:p w14:paraId="53A4E0D1" w14:textId="77777777" w:rsidR="003F11E2" w:rsidRDefault="003F11E2" w:rsidP="00272F3D">
      <w:pPr>
        <w:autoSpaceDE w:val="0"/>
        <w:autoSpaceDN w:val="0"/>
        <w:adjustRightInd w:val="0"/>
        <w:jc w:val="both"/>
        <w:rPr>
          <w:rFonts w:ascii="Helvetica" w:hAnsi="Helvetica" w:cs="Times-Roman"/>
        </w:rPr>
      </w:pPr>
    </w:p>
    <w:p w14:paraId="77518A7D" w14:textId="77777777" w:rsidR="003F11E2" w:rsidRDefault="003F11E2" w:rsidP="00272F3D">
      <w:pPr>
        <w:autoSpaceDE w:val="0"/>
        <w:autoSpaceDN w:val="0"/>
        <w:adjustRightInd w:val="0"/>
        <w:jc w:val="both"/>
        <w:rPr>
          <w:rFonts w:ascii="Helvetica" w:hAnsi="Helvetica" w:cs="Times-Roman"/>
        </w:rPr>
      </w:pPr>
    </w:p>
    <w:p w14:paraId="0E3AD214" w14:textId="77777777" w:rsidR="003F11E2" w:rsidRDefault="00365008" w:rsidP="003F11E2">
      <w:pPr>
        <w:autoSpaceDE w:val="0"/>
        <w:autoSpaceDN w:val="0"/>
        <w:adjustRightInd w:val="0"/>
        <w:jc w:val="both"/>
        <w:rPr>
          <w:rFonts w:ascii="Helvetica" w:hAnsi="Helvetica" w:cs="Times-Roman"/>
          <w:b/>
        </w:rPr>
      </w:pPr>
      <w:r>
        <w:rPr>
          <w:rFonts w:ascii="Helvetica" w:hAnsi="Helvetica" w:cs="Times-Roman"/>
          <w:b/>
        </w:rPr>
        <w:t>Question 10</w:t>
      </w:r>
      <w:r w:rsidR="003F11E2">
        <w:rPr>
          <w:rFonts w:ascii="Helvetica" w:hAnsi="Helvetica" w:cs="Times-Roman"/>
          <w:b/>
        </w:rPr>
        <w:tab/>
      </w:r>
      <w:r w:rsidR="003F11E2">
        <w:rPr>
          <w:rFonts w:ascii="Helvetica" w:hAnsi="Helvetica" w:cs="Times-Roman"/>
          <w:b/>
        </w:rPr>
        <w:tab/>
      </w:r>
      <w:r w:rsidR="003F11E2">
        <w:rPr>
          <w:rFonts w:ascii="Helvetica" w:hAnsi="Helvetica" w:cs="Times-Roman"/>
          <w:b/>
        </w:rPr>
        <w:tab/>
      </w:r>
      <w:r w:rsidR="003F11E2">
        <w:rPr>
          <w:rFonts w:ascii="Helvetica" w:hAnsi="Helvetica" w:cs="Times-Roman"/>
          <w:b/>
        </w:rPr>
        <w:tab/>
      </w:r>
      <w:r w:rsidR="003F11E2">
        <w:rPr>
          <w:rFonts w:ascii="Helvetica" w:hAnsi="Helvetica" w:cs="Times-Roman"/>
          <w:b/>
        </w:rPr>
        <w:tab/>
      </w:r>
      <w:r w:rsidR="003F11E2">
        <w:rPr>
          <w:rFonts w:ascii="Helvetica" w:hAnsi="Helvetica" w:cs="Times-Roman"/>
          <w:b/>
        </w:rPr>
        <w:tab/>
      </w:r>
      <w:r w:rsidR="003F11E2">
        <w:rPr>
          <w:rFonts w:ascii="Helvetica" w:hAnsi="Helvetica" w:cs="Times-Roman"/>
          <w:b/>
        </w:rPr>
        <w:tab/>
      </w:r>
      <w:r w:rsidR="003F11E2">
        <w:rPr>
          <w:rFonts w:ascii="Helvetica" w:hAnsi="Helvetica" w:cs="Times-Roman"/>
          <w:b/>
        </w:rPr>
        <w:tab/>
        <w:t>(3 marks)</w:t>
      </w:r>
    </w:p>
    <w:p w14:paraId="0199F5B4" w14:textId="77777777" w:rsidR="003F11E2" w:rsidRDefault="003F11E2" w:rsidP="003F11E2">
      <w:pPr>
        <w:autoSpaceDE w:val="0"/>
        <w:autoSpaceDN w:val="0"/>
        <w:adjustRightInd w:val="0"/>
        <w:jc w:val="both"/>
        <w:rPr>
          <w:rFonts w:ascii="Helvetica" w:hAnsi="Helvetica" w:cs="Times-Roman"/>
          <w:b/>
        </w:rPr>
      </w:pPr>
    </w:p>
    <w:p w14:paraId="0A73A2DB" w14:textId="77777777" w:rsidR="003F11E2" w:rsidRPr="00B34D3C" w:rsidRDefault="003F11E2" w:rsidP="003F11E2">
      <w:pPr>
        <w:jc w:val="both"/>
        <w:rPr>
          <w:rFonts w:ascii="Helvetica" w:hAnsi="Helvetica"/>
        </w:rPr>
      </w:pPr>
      <w:r>
        <w:rPr>
          <w:rFonts w:ascii="Helvetica" w:hAnsi="Helvetica"/>
        </w:rPr>
        <w:t xml:space="preserve">The photons in the </w:t>
      </w:r>
      <w:r w:rsidRPr="00B34D3C">
        <w:rPr>
          <w:rFonts w:ascii="Helvetica" w:hAnsi="Helvetica"/>
        </w:rPr>
        <w:t>signal from a microwave transmitter have a wavelength of 3.50 cm. What is the energy of each photon in eV?</w:t>
      </w:r>
    </w:p>
    <w:p w14:paraId="113B6256" w14:textId="77777777" w:rsidR="003F11E2" w:rsidRDefault="003F11E2" w:rsidP="003F11E2">
      <w:pPr>
        <w:autoSpaceDE w:val="0"/>
        <w:autoSpaceDN w:val="0"/>
        <w:adjustRightInd w:val="0"/>
        <w:jc w:val="both"/>
        <w:rPr>
          <w:rFonts w:ascii="Helvetica" w:hAnsi="Helvetica" w:cs="Times-Roman"/>
        </w:rPr>
      </w:pPr>
    </w:p>
    <w:p w14:paraId="2E3833C1" w14:textId="77777777" w:rsidR="003F11E2" w:rsidRDefault="00A653B2" w:rsidP="003F11E2">
      <w:pPr>
        <w:autoSpaceDE w:val="0"/>
        <w:autoSpaceDN w:val="0"/>
        <w:adjustRightInd w:val="0"/>
        <w:jc w:val="both"/>
        <w:rPr>
          <w:rFonts w:ascii="Helvetica" w:hAnsi="Helvetica" w:cs="Times-Roman"/>
        </w:rPr>
      </w:pPr>
      <w:r>
        <w:rPr>
          <w:rFonts w:ascii="Helvetica" w:hAnsi="Helvetica" w:cs="Times-Roman"/>
          <w:noProof/>
          <w:lang w:eastAsia="en-US"/>
        </w:rPr>
        <mc:AlternateContent>
          <mc:Choice Requires="wpg">
            <w:drawing>
              <wp:anchor distT="0" distB="0" distL="114300" distR="114300" simplePos="0" relativeHeight="251809792" behindDoc="0" locked="0" layoutInCell="1" allowOverlap="1" wp14:anchorId="1E7CBC14" wp14:editId="32481376">
                <wp:simplePos x="0" y="0"/>
                <wp:positionH relativeFrom="column">
                  <wp:posOffset>502920</wp:posOffset>
                </wp:positionH>
                <wp:positionV relativeFrom="paragraph">
                  <wp:posOffset>52070</wp:posOffset>
                </wp:positionV>
                <wp:extent cx="406400" cy="355600"/>
                <wp:effectExtent l="0" t="0" r="25400" b="76200"/>
                <wp:wrapNone/>
                <wp:docPr id="206" name="Group 2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6400" cy="355600"/>
                          <a:chOff x="8816" y="5648"/>
                          <a:chExt cx="640" cy="560"/>
                        </a:xfrm>
                      </wpg:grpSpPr>
                      <wps:wsp>
                        <wps:cNvPr id="207" name="Text Box 207"/>
                        <wps:cNvSpPr txBox="1">
                          <a:spLocks noChangeArrowheads="1"/>
                        </wps:cNvSpPr>
                        <wps:spPr bwMode="auto">
                          <a:xfrm>
                            <a:off x="8816" y="5648"/>
                            <a:ext cx="64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C90E75" w14:textId="77777777" w:rsidR="00E574CF" w:rsidRPr="00AE11A8" w:rsidRDefault="00E574CF" w:rsidP="00A653B2">
                              <w:pPr>
                                <w:rPr>
                                  <w:rFonts w:ascii="Helvetica" w:hAnsi="Helvetica"/>
                                </w:rPr>
                              </w:pPr>
                              <w:r>
                                <w:rPr>
                                  <w:rFonts w:ascii="Helvetica" w:hAnsi="Helvetica"/>
                                </w:rPr>
                                <w:t>0.5</w:t>
                              </w:r>
                            </w:p>
                          </w:txbxContent>
                        </wps:txbx>
                        <wps:bodyPr rot="0" vert="horz" wrap="square" lIns="91440" tIns="91440" rIns="91440" bIns="91440" anchor="t" anchorCtr="0" upright="1">
                          <a:noAutofit/>
                        </wps:bodyPr>
                      </wps:wsp>
                      <wps:wsp>
                        <wps:cNvPr id="208" name="Oval 208"/>
                        <wps:cNvSpPr>
                          <a:spLocks noChangeArrowheads="1"/>
                        </wps:cNvSpPr>
                        <wps:spPr bwMode="auto">
                          <a:xfrm>
                            <a:off x="8912" y="5712"/>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6" o:spid="_x0000_s1096" style="position:absolute;left:0;text-align:left;margin-left:39.6pt;margin-top:4.1pt;width:32pt;height:28pt;z-index:251809792" coordorigin="8816,5648" coordsize="640,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">
                <v:shape id="Text Box 207" o:spid="_x0000_s1097" type="#_x0000_t202" style="position:absolute;left:8816;top:5648;width:640;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BWsOwgAA&#10;ANwAAAAPAAAAZHJzL2Rvd25yZXYueG1sRI9Bi8IwFITvC/6H8ARva7qCVqpRFkXwuu6C12fzbIrJ&#10;S2liW/31G2Fhj8PMfMOst4OzoqM21J4VfEwzEMSl1zVXCn6+D+9LECEia7SeScGDAmw3o7c1Ftr3&#10;/EXdKVYiQTgUqMDE2BRShtKQwzD1DXHyrr51GJNsK6lb7BPcWTnLsoV0WHNaMNjQzlB5O92dgvJ5&#10;3y939aXrn/k5vwzGzq9slZqMh88ViEhD/A//tY9awSzL4XUmHQG5+QU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MFaw7CAAAA3AAAAA8AAAAAAAAAAAAAAAAAlwIAAGRycy9kb3du&#10;cmV2LnhtbFBLBQYAAAAABAAEAPUAAACGAwAAAAA=&#10;" filled="f" stroked="f">
                  <v:textbox inset=",7.2pt,,7.2pt">
                    <w:txbxContent>
                      <w:p w14:paraId="2FC90E75" w14:textId="77777777" w:rsidR="004E7DC8" w:rsidRPr="00AE11A8" w:rsidRDefault="004E7DC8" w:rsidP="00A653B2">
                        <w:pPr>
                          <w:rPr>
                            <w:rFonts w:ascii="Helvetica" w:hAnsi="Helvetica"/>
                          </w:rPr>
                        </w:pPr>
                        <w:r>
                          <w:rPr>
                            <w:rFonts w:ascii="Helvetica" w:hAnsi="Helvetica"/>
                          </w:rPr>
                          <w:t>0.5</w:t>
                        </w:r>
                      </w:p>
                    </w:txbxContent>
                  </v:textbox>
                </v:shape>
                <v:oval id="Oval 208" o:spid="_x0000_s1098" style="position:absolute;left:8912;top:5712;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NkYYexAAA&#10;ANwAAAAPAAAAZHJzL2Rvd25yZXYueG1sRI9NT8MwDIbvSPsPkSdxYymT+FBZNqFNiHEBbXDhZjVu&#10;U9E4XWPW8u/xAYmj9fp97Ge1mWJnzjTkNrGD60UBhrhKvuXGwcf709U9mCzIHrvE5OCHMmzWs4sV&#10;lj6NfKDzURqjEM4lOggifWltrgJFzIvUE2tWpyGi6Dg01g84Kjx2dlkUtzZiy3ohYE/bQNXX8Tsq&#10;Be9Sfq7fTvvPXT3K605eboJ37nI+PT6AEZrkf/mvvfcOloV+qzIqAnb9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jZGGHsQAAADcAAAADwAAAAAAAAAAAAAAAACXAgAAZHJzL2Rv&#10;d25yZXYueG1sUEsFBgAAAAAEAAQA9QAAAIgDAAAAAA==&#10;" filled="f" fillcolor="#9bc1ff" strokecolor="black [3213]" strokeweight="1pt">
                  <v:fill color2="#3f80cd" focus="100%" type="gradient">
                    <o:fill v:ext="view" type="gradientUnscaled"/>
                  </v:fill>
                  <v:shadow on="t" opacity="22938f" mv:blur="38100f" offset="0,2pt"/>
                  <v:textbox inset=",7.2pt,,7.2pt"/>
                </v:oval>
              </v:group>
            </w:pict>
          </mc:Fallback>
        </mc:AlternateContent>
      </w:r>
      <w:r w:rsidR="00822112">
        <w:rPr>
          <w:rFonts w:ascii="Helvetica" w:hAnsi="Helvetica" w:cs="Times-Roman"/>
          <w:noProof/>
          <w:lang w:eastAsia="en-US"/>
        </w:rPr>
        <w:pict w14:anchorId="121F5CF1">
          <v:shape id="_x0000_s1192" type="#_x0000_t75" style="position:absolute;left:0;text-align:left;margin-left:-1.2pt;margin-top:1.7pt;width:119.2pt;height:116.8pt;z-index:251807744;mso-position-horizontal-relative:text;mso-position-vertical-relative:text">
            <v:imagedata r:id="rId25" o:title=""/>
          </v:shape>
        </w:pict>
      </w:r>
      <w:r w:rsidR="002D4C42">
        <w:rPr>
          <w:rFonts w:ascii="Helvetica" w:hAnsi="Helvetica" w:cs="Times-Roman"/>
          <w:noProof/>
          <w:lang w:eastAsia="en-US"/>
        </w:rPr>
        <mc:AlternateContent>
          <mc:Choice Requires="wpg">
            <w:drawing>
              <wp:anchor distT="0" distB="0" distL="114300" distR="114300" simplePos="0" relativeHeight="251768832" behindDoc="0" locked="0" layoutInCell="1" allowOverlap="1" wp14:anchorId="583D34D2" wp14:editId="3F204560">
                <wp:simplePos x="0" y="0"/>
                <wp:positionH relativeFrom="column">
                  <wp:posOffset>-370840</wp:posOffset>
                </wp:positionH>
                <wp:positionV relativeFrom="paragraph">
                  <wp:posOffset>1149350</wp:posOffset>
                </wp:positionV>
                <wp:extent cx="406400" cy="355600"/>
                <wp:effectExtent l="0" t="0" r="25400" b="76200"/>
                <wp:wrapNone/>
                <wp:docPr id="155" name="Group 1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6400" cy="355600"/>
                          <a:chOff x="8816" y="5648"/>
                          <a:chExt cx="640" cy="560"/>
                        </a:xfrm>
                      </wpg:grpSpPr>
                      <wps:wsp>
                        <wps:cNvPr id="156" name="Text Box 162"/>
                        <wps:cNvSpPr txBox="1">
                          <a:spLocks noChangeArrowheads="1"/>
                        </wps:cNvSpPr>
                        <wps:spPr bwMode="auto">
                          <a:xfrm>
                            <a:off x="8816" y="5648"/>
                            <a:ext cx="64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C25215" w14:textId="77777777" w:rsidR="00E574CF" w:rsidRPr="00AE11A8" w:rsidRDefault="00E574CF" w:rsidP="002D4C42">
                              <w:pPr>
                                <w:rPr>
                                  <w:rFonts w:ascii="Helvetica" w:hAnsi="Helvetica"/>
                                </w:rPr>
                              </w:pPr>
                              <w:r>
                                <w:rPr>
                                  <w:rFonts w:ascii="Helvetica" w:hAnsi="Helvetica"/>
                                </w:rPr>
                                <w:t>0.5</w:t>
                              </w:r>
                            </w:p>
                          </w:txbxContent>
                        </wps:txbx>
                        <wps:bodyPr rot="0" vert="horz" wrap="square" lIns="91440" tIns="91440" rIns="91440" bIns="91440" anchor="t" anchorCtr="0" upright="1">
                          <a:noAutofit/>
                        </wps:bodyPr>
                      </wps:wsp>
                      <wps:wsp>
                        <wps:cNvPr id="157" name="Oval 163"/>
                        <wps:cNvSpPr>
                          <a:spLocks noChangeArrowheads="1"/>
                        </wps:cNvSpPr>
                        <wps:spPr bwMode="auto">
                          <a:xfrm>
                            <a:off x="8912" y="5712"/>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5" o:spid="_x0000_s1099" style="position:absolute;left:0;text-align:left;margin-left:-29.15pt;margin-top:90.5pt;width:32pt;height:28pt;z-index:251768832" coordorigin="8816,5648" coordsize="640,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">
                <v:shape id="Text Box 162" o:spid="_x0000_s1100" type="#_x0000_t202" style="position:absolute;left:8816;top:5648;width:640;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034D0wAAA&#10;ANwAAAAPAAAAZHJzL2Rvd25yZXYueG1sRE9Li8IwEL4v+B/CCN7W1AUfdI0iyoJXH7DXsRmbYjIp&#10;TWyrv94IC3ubj+85y3XvrGipCZVnBZNxBoK48LriUsH59PO5ABEiskbrmRQ8KMB6NfhYYq59xwdq&#10;j7EUKYRDjgpMjHUuZSgMOQxjXxMn7uobhzHBppS6wS6FOyu/smwmHVacGgzWtDVU3I53p6B43neL&#10;bXVpu+f8d37pjZ1e2So1GvabbxCR+vgv/nPvdZo/ncH7mXSBXL0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034D0wAAAANwAAAAPAAAAAAAAAAAAAAAAAJcCAABkcnMvZG93bnJl&#10;di54bWxQSwUGAAAAAAQABAD1AAAAhAMAAAAA&#10;" filled="f" stroked="f">
                  <v:textbox inset=",7.2pt,,7.2pt">
                    <w:txbxContent>
                      <w:p w14:paraId="5BC25215" w14:textId="77777777" w:rsidR="004E7DC8" w:rsidRPr="00AE11A8" w:rsidRDefault="004E7DC8" w:rsidP="002D4C42">
                        <w:pPr>
                          <w:rPr>
                            <w:rFonts w:ascii="Helvetica" w:hAnsi="Helvetica"/>
                          </w:rPr>
                        </w:pPr>
                        <w:r>
                          <w:rPr>
                            <w:rFonts w:ascii="Helvetica" w:hAnsi="Helvetica"/>
                          </w:rPr>
                          <w:t>0.5</w:t>
                        </w:r>
                      </w:p>
                    </w:txbxContent>
                  </v:textbox>
                </v:shape>
                <v:oval id="Oval 163" o:spid="_x0000_s1101" style="position:absolute;left:8912;top:5712;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0mFwNxQAA&#10;ANwAAAAPAAAAZHJzL2Rvd25yZXYueG1sRI9Ba8JAEIXvhf6HZQq96aaCtURXKRWpvSjaXnobspNs&#10;MDubZqcm/feuIPQ2w3vvmzeL1eAbdaYu1oENPI0zUMRFsDVXBr4+N6MXUFGQLTaBycAfRVgt7+8W&#10;mNvQ84HOR6lUgnDM0YATaXOtY+HIYxyHljhpZeg8Slq7StsO+wT3jZ5k2bP2WHO64LClN0fF6fjr&#10;EwVnIb6X+5/t97rsZbeWj6mzxjw+DK9zUEKD/Jtv6a1N9aczuD6TJtDLC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SYXA3FAAAA3AAAAA8AAAAAAAAAAAAAAAAAlwIAAGRycy9k&#10;b3ducmV2LnhtbFBLBQYAAAAABAAEAPUAAACJAwAAAAA=&#10;" filled="f" fillcolor="#9bc1ff" strokecolor="black [3213]" strokeweight="1pt">
                  <v:fill color2="#3f80cd" focus="100%" type="gradient">
                    <o:fill v:ext="view" type="gradientUnscaled"/>
                  </v:fill>
                  <v:shadow on="t" opacity="22938f" mv:blur="38100f" offset="0,2pt"/>
                  <v:textbox inset=",7.2pt,,7.2pt"/>
                </v:oval>
              </v:group>
            </w:pict>
          </mc:Fallback>
        </mc:AlternateContent>
      </w:r>
      <w:r w:rsidR="002D4C42">
        <w:rPr>
          <w:rFonts w:ascii="Helvetica" w:hAnsi="Helvetica" w:cs="Times-Roman"/>
          <w:noProof/>
          <w:lang w:eastAsia="en-US"/>
        </w:rPr>
        <mc:AlternateContent>
          <mc:Choice Requires="wpg">
            <w:drawing>
              <wp:anchor distT="0" distB="0" distL="114300" distR="114300" simplePos="0" relativeHeight="251770880" behindDoc="0" locked="0" layoutInCell="1" allowOverlap="1" wp14:anchorId="54125761" wp14:editId="5EAF0678">
                <wp:simplePos x="0" y="0"/>
                <wp:positionH relativeFrom="column">
                  <wp:posOffset>929640</wp:posOffset>
                </wp:positionH>
                <wp:positionV relativeFrom="paragraph">
                  <wp:posOffset>763270</wp:posOffset>
                </wp:positionV>
                <wp:extent cx="406400" cy="355600"/>
                <wp:effectExtent l="0" t="0" r="25400" b="76200"/>
                <wp:wrapNone/>
                <wp:docPr id="158" name="Group 1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6400" cy="355600"/>
                          <a:chOff x="8816" y="5648"/>
                          <a:chExt cx="640" cy="560"/>
                        </a:xfrm>
                      </wpg:grpSpPr>
                      <wps:wsp>
                        <wps:cNvPr id="159" name="Text Box 162"/>
                        <wps:cNvSpPr txBox="1">
                          <a:spLocks noChangeArrowheads="1"/>
                        </wps:cNvSpPr>
                        <wps:spPr bwMode="auto">
                          <a:xfrm>
                            <a:off x="8816" y="5648"/>
                            <a:ext cx="64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911F00" w14:textId="77777777" w:rsidR="00E574CF" w:rsidRPr="00AE11A8" w:rsidRDefault="00E574CF" w:rsidP="002D4C42">
                              <w:pPr>
                                <w:rPr>
                                  <w:rFonts w:ascii="Helvetica" w:hAnsi="Helvetica"/>
                                </w:rPr>
                              </w:pPr>
                              <w:r>
                                <w:rPr>
                                  <w:rFonts w:ascii="Helvetica" w:hAnsi="Helvetica"/>
                                </w:rPr>
                                <w:t>0.5</w:t>
                              </w:r>
                            </w:p>
                          </w:txbxContent>
                        </wps:txbx>
                        <wps:bodyPr rot="0" vert="horz" wrap="square" lIns="91440" tIns="91440" rIns="91440" bIns="91440" anchor="t" anchorCtr="0" upright="1">
                          <a:noAutofit/>
                        </wps:bodyPr>
                      </wps:wsp>
                      <wps:wsp>
                        <wps:cNvPr id="160" name="Oval 163"/>
                        <wps:cNvSpPr>
                          <a:spLocks noChangeArrowheads="1"/>
                        </wps:cNvSpPr>
                        <wps:spPr bwMode="auto">
                          <a:xfrm>
                            <a:off x="8912" y="5712"/>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8" o:spid="_x0000_s1102" style="position:absolute;left:0;text-align:left;margin-left:73.2pt;margin-top:60.1pt;width:32pt;height:28pt;z-index:251770880" coordorigin="8816,5648" coordsize="640,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">
                <v:shape id="Text Box 162" o:spid="_x0000_s1103" type="#_x0000_t202" style="position:absolute;left:8816;top:5648;width:640;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QBSGwAAA&#10;ANwAAAAPAAAAZHJzL2Rvd25yZXYueG1sRE9Ni8IwEL0v+B/CCN7WVMFVq1HEZcHrugt7HZuxKSaT&#10;0sS2+uuNIOxtHu9z1tveWdFSEyrPCibjDARx4XXFpYLfn6/3BYgQkTVaz6TgRgG2m8HbGnPtO/6m&#10;9hhLkUI45KjAxFjnUobCkMMw9jVx4s6+cRgTbEqpG+xSuLNymmUf0mHFqcFgTXtDxeV4dQqK+/Vz&#10;sa9ObXef/81PvbGzM1ulRsN+twIRqY//4pf7oNP82RKez6QL5OY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FQBSGwAAAANwAAAAPAAAAAAAAAAAAAAAAAJcCAABkcnMvZG93bnJl&#10;di54bWxQSwUGAAAAAAQABAD1AAAAhAMAAAAA&#10;" filled="f" stroked="f">
                  <v:textbox inset=",7.2pt,,7.2pt">
                    <w:txbxContent>
                      <w:p w14:paraId="01911F00" w14:textId="77777777" w:rsidR="004E7DC8" w:rsidRPr="00AE11A8" w:rsidRDefault="004E7DC8" w:rsidP="002D4C42">
                        <w:pPr>
                          <w:rPr>
                            <w:rFonts w:ascii="Helvetica" w:hAnsi="Helvetica"/>
                          </w:rPr>
                        </w:pPr>
                        <w:r>
                          <w:rPr>
                            <w:rFonts w:ascii="Helvetica" w:hAnsi="Helvetica"/>
                          </w:rPr>
                          <w:t>0.5</w:t>
                        </w:r>
                      </w:p>
                    </w:txbxContent>
                  </v:textbox>
                </v:shape>
                <v:oval id="Oval 163" o:spid="_x0000_s1104" style="position:absolute;left:8912;top:5712;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1HQ7ExAAA&#10;ANwAAAAPAAAAZHJzL2Rvd25yZXYueG1sRI9BT8MwDIXvSPsPkSdxYylIDFSWTWgTYlxAG1y4WY3b&#10;VDRO15i1/Ht8QOL2LD9/fm+1mWJnzjTkNrGD60UBhrhKvuXGwcf709U9mCzIHrvE5OCHMmzWs4sV&#10;lj6NfKDzURqjEM4lOggifWltrgJFzIvUE+uuTkNE0XForB9wVHjs7E1RLG3ElvVDwJ62gaqv43dU&#10;Ct6l/Fy/nfafu3qU15283Abv3OV8enwAIzTJv/nveu81/lLjaxlVYNe/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dR0OxMQAAADcAAAADwAAAAAAAAAAAAAAAACXAgAAZHJzL2Rv&#10;d25yZXYueG1sUEsFBgAAAAAEAAQA9QAAAIgDAAAAAA==&#10;" filled="f" fillcolor="#9bc1ff" strokecolor="black [3213]" strokeweight="1pt">
                  <v:fill color2="#3f80cd" focus="100%" type="gradient">
                    <o:fill v:ext="view" type="gradientUnscaled"/>
                  </v:fill>
                  <v:shadow on="t" opacity="22938f" mv:blur="38100f" offset="0,2pt"/>
                  <v:textbox inset=",7.2pt,,7.2pt"/>
                </v:oval>
              </v:group>
            </w:pict>
          </mc:Fallback>
        </mc:AlternateContent>
      </w:r>
      <w:r w:rsidR="002D4C42">
        <w:rPr>
          <w:rFonts w:ascii="Helvetica" w:hAnsi="Helvetica" w:cs="Times-Roman"/>
          <w:noProof/>
          <w:lang w:eastAsia="en-US"/>
        </w:rPr>
        <mc:AlternateContent>
          <mc:Choice Requires="wpg">
            <w:drawing>
              <wp:anchor distT="0" distB="0" distL="114300" distR="114300" simplePos="0" relativeHeight="251772928" behindDoc="0" locked="0" layoutInCell="1" allowOverlap="1" wp14:anchorId="7B980873" wp14:editId="12892256">
                <wp:simplePos x="0" y="0"/>
                <wp:positionH relativeFrom="column">
                  <wp:posOffset>1539240</wp:posOffset>
                </wp:positionH>
                <wp:positionV relativeFrom="paragraph">
                  <wp:posOffset>397510</wp:posOffset>
                </wp:positionV>
                <wp:extent cx="406400" cy="355600"/>
                <wp:effectExtent l="0" t="0" r="25400" b="76200"/>
                <wp:wrapNone/>
                <wp:docPr id="161" name="Group 1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6400" cy="355600"/>
                          <a:chOff x="8816" y="5648"/>
                          <a:chExt cx="640" cy="560"/>
                        </a:xfrm>
                      </wpg:grpSpPr>
                      <wps:wsp>
                        <wps:cNvPr id="162" name="Text Box 162"/>
                        <wps:cNvSpPr txBox="1">
                          <a:spLocks noChangeArrowheads="1"/>
                        </wps:cNvSpPr>
                        <wps:spPr bwMode="auto">
                          <a:xfrm>
                            <a:off x="8816" y="5648"/>
                            <a:ext cx="64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089928" w14:textId="77777777" w:rsidR="00E574CF" w:rsidRPr="00AE11A8" w:rsidRDefault="00E574CF" w:rsidP="002D4C42">
                              <w:pPr>
                                <w:rPr>
                                  <w:rFonts w:ascii="Helvetica" w:hAnsi="Helvetica"/>
                                </w:rPr>
                              </w:pPr>
                              <w:r>
                                <w:rPr>
                                  <w:rFonts w:ascii="Helvetica" w:hAnsi="Helvetica"/>
                                </w:rPr>
                                <w:t>0.5</w:t>
                              </w:r>
                            </w:p>
                          </w:txbxContent>
                        </wps:txbx>
                        <wps:bodyPr rot="0" vert="horz" wrap="square" lIns="91440" tIns="91440" rIns="91440" bIns="91440" anchor="t" anchorCtr="0" upright="1">
                          <a:noAutofit/>
                        </wps:bodyPr>
                      </wps:wsp>
                      <wps:wsp>
                        <wps:cNvPr id="163" name="Oval 163"/>
                        <wps:cNvSpPr>
                          <a:spLocks noChangeArrowheads="1"/>
                        </wps:cNvSpPr>
                        <wps:spPr bwMode="auto">
                          <a:xfrm>
                            <a:off x="8912" y="5712"/>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1" o:spid="_x0000_s1105" style="position:absolute;left:0;text-align:left;margin-left:121.2pt;margin-top:31.3pt;width:32pt;height:28pt;z-index:251772928" coordorigin="8816,5648" coordsize="640,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">
                <v:shape id="Text Box 162" o:spid="_x0000_s1106" type="#_x0000_t202" style="position:absolute;left:8816;top:5648;width:640;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FiExKwAAA&#10;ANwAAAAPAAAAZHJzL2Rvd25yZXYueG1sRE9Li8IwEL4v+B/CCN7WVMEHXaOIsuDVB+x1bMammExK&#10;E9uuv94IC3ubj+85q03vrGipCZVnBZNxBoK48LriUsHl/P25BBEiskbrmRT8UoDNevCxwlz7jo/U&#10;nmIpUgiHHBWYGOtcylAYchjGviZO3M03DmOCTSl1g10Kd1ZOs2wuHVacGgzWtDNU3E8Pp6B4PvbL&#10;XXVtu+fiZ3HtjZ3d2Co1GvbbLxCR+vgv/nMfdJo/n8L7mXSBXL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FiExKwAAAANwAAAAPAAAAAAAAAAAAAAAAAJcCAABkcnMvZG93bnJl&#10;di54bWxQSwUGAAAAAAQABAD1AAAAhAMAAAAA&#10;" filled="f" stroked="f">
                  <v:textbox inset=",7.2pt,,7.2pt">
                    <w:txbxContent>
                      <w:p w14:paraId="51089928" w14:textId="77777777" w:rsidR="004E7DC8" w:rsidRPr="00AE11A8" w:rsidRDefault="004E7DC8" w:rsidP="002D4C42">
                        <w:pPr>
                          <w:rPr>
                            <w:rFonts w:ascii="Helvetica" w:hAnsi="Helvetica"/>
                          </w:rPr>
                        </w:pPr>
                        <w:r>
                          <w:rPr>
                            <w:rFonts w:ascii="Helvetica" w:hAnsi="Helvetica"/>
                          </w:rPr>
                          <w:t>0.5</w:t>
                        </w:r>
                      </w:p>
                    </w:txbxContent>
                  </v:textbox>
                </v:shape>
                <v:oval id="Oval 163" o:spid="_x0000_s1107" style="position:absolute;left:8912;top:5712;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z5CzxQAA&#10;ANwAAAAPAAAAZHJzL2Rvd25yZXYueG1sRI9BT8JAEIXvJv6HzZh4g60akRQWYiRGuEgELtwm3Wm3&#10;oTtbuyOt/541IfE2k/feN2/my8E36kxdrAMbeBhnoIiLYGuuDBz276MpqCjIFpvAZOCXIiwXtzdz&#10;zG3o+YvOO6lUgnDM0YATaXOtY+HIYxyHljhpZeg8Slq7StsO+wT3jX7Mson2WHO64LClN0fFaffj&#10;EwVfQvwot9/r46rs5XMlm2dnjbm/G15noIQG+Tdf02ub6k+e4O+ZNIFeXA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XPkLPFAAAA3AAAAA8AAAAAAAAAAAAAAAAAlwIAAGRycy9k&#10;b3ducmV2LnhtbFBLBQYAAAAABAAEAPUAAACJAwAAAAA=&#10;" filled="f" fillcolor="#9bc1ff" strokecolor="black [3213]" strokeweight="1pt">
                  <v:fill color2="#3f80cd" focus="100%" type="gradient">
                    <o:fill v:ext="view" type="gradientUnscaled"/>
                  </v:fill>
                  <v:shadow on="t" opacity="22938f" mv:blur="38100f" offset="0,2pt"/>
                  <v:textbox inset=",7.2pt,,7.2pt"/>
                </v:oval>
              </v:group>
            </w:pict>
          </mc:Fallback>
        </mc:AlternateContent>
      </w:r>
      <w:r w:rsidR="002D4C42">
        <w:rPr>
          <w:rFonts w:ascii="Helvetica" w:hAnsi="Helvetica" w:cs="Times-Roman"/>
          <w:noProof/>
          <w:lang w:eastAsia="en-US"/>
        </w:rPr>
        <mc:AlternateContent>
          <mc:Choice Requires="wpg">
            <w:drawing>
              <wp:anchor distT="0" distB="0" distL="114300" distR="114300" simplePos="0" relativeHeight="251762688" behindDoc="0" locked="0" layoutInCell="1" allowOverlap="1" wp14:anchorId="31F6E8C7" wp14:editId="684CE239">
                <wp:simplePos x="0" y="0"/>
                <wp:positionH relativeFrom="column">
                  <wp:posOffset>1529080</wp:posOffset>
                </wp:positionH>
                <wp:positionV relativeFrom="paragraph">
                  <wp:posOffset>1142365</wp:posOffset>
                </wp:positionV>
                <wp:extent cx="294640" cy="355600"/>
                <wp:effectExtent l="50800" t="0" r="35560" b="101600"/>
                <wp:wrapNone/>
                <wp:docPr id="146" name="Group 1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147"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2E565F" w14:textId="77777777" w:rsidR="00E574CF" w:rsidRPr="00AE11A8" w:rsidRDefault="00E574CF" w:rsidP="002D4C42">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148"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6" o:spid="_x0000_s1108" style="position:absolute;left:0;text-align:left;margin-left:120.4pt;margin-top:89.95pt;width:23.2pt;height:28pt;z-index:251762688"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">
                <v:shape id="Text Box 151" o:spid="_x0000_s1109"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SrOywQAA&#10;ANwAAAAPAAAAZHJzL2Rvd25yZXYueG1sRE/fa8IwEH4f7H8IN/BtphNdpRpFFMHXOcHXszmbsuRS&#10;mthW//pFGOztPr6ft1wPzoqO2lB7VvAxzkAQl17XXCk4fe/f5yBCRNZoPZOCOwVYr15fllho3/MX&#10;dcdYiRTCoUAFJsamkDKUhhyGsW+IE3f1rcOYYFtJ3WKfwp2Vkyz7lA5rTg0GG9oaKn+ON6egfNx2&#10;82196fpHfs4vg7GzK1ulRm/DZgEi0hD/xX/ug07zpzk8n0kXyNUv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nkqzssEAAADcAAAADwAAAAAAAAAAAAAAAACXAgAAZHJzL2Rvd25y&#10;ZXYueG1sUEsFBgAAAAAEAAQA9QAAAIUDAAAAAA==&#10;" filled="f" stroked="f">
                  <v:textbox inset=",7.2pt,,7.2pt">
                    <w:txbxContent>
                      <w:p w14:paraId="5E2E565F" w14:textId="77777777" w:rsidR="004E7DC8" w:rsidRPr="00AE11A8" w:rsidRDefault="004E7DC8" w:rsidP="002D4C42">
                        <w:pPr>
                          <w:rPr>
                            <w:rFonts w:ascii="Helvetica" w:hAnsi="Helvetica"/>
                          </w:rPr>
                        </w:pPr>
                        <w:r>
                          <w:rPr>
                            <w:rFonts w:ascii="Helvetica" w:hAnsi="Helvetica"/>
                          </w:rPr>
                          <w:t>1</w:t>
                        </w:r>
                      </w:p>
                    </w:txbxContent>
                  </v:textbox>
                </v:shape>
                <v:oval id="Oval 152" o:spid="_x0000_s1110"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3l6ixAAA&#10;ANwAAAAPAAAAZHJzL2Rvd25yZXYueG1sRI9BT8MwDIXvSPsPkZG4sRQEDJVl08SEGBemDS7crMZt&#10;KhqnNGYt/x4fkLg9y8+f31uup9iZEw25Tezgal6AIa6Sb7lx8P72dHkPJguyxy4xOfihDOvV7GyJ&#10;pU8jH+h0lMYohHOJDoJIX1qbq0AR8zz1xLqr0xBRdBwa6wccFR47e10UdzZiy/ohYE+PgarP43dU&#10;Ci5Sfq73X7uPbT3K61ZeboN37uJ82jyAEZrk3/x3vfMa/0bTahlVYFe/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wN5eosQAAADcAAAADwAAAAAAAAAAAAAAAACXAgAAZHJzL2Rv&#10;d25yZXYueG1sUEsFBgAAAAAEAAQA9QAAAIgDA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3D263F47" w14:textId="77777777" w:rsidR="003F11E2" w:rsidRDefault="003F11E2" w:rsidP="003F11E2">
      <w:pPr>
        <w:autoSpaceDE w:val="0"/>
        <w:autoSpaceDN w:val="0"/>
        <w:adjustRightInd w:val="0"/>
        <w:jc w:val="both"/>
        <w:rPr>
          <w:rFonts w:ascii="Helvetica" w:hAnsi="Helvetica" w:cs="Times-Roman"/>
        </w:rPr>
      </w:pPr>
    </w:p>
    <w:p w14:paraId="7F5665E9" w14:textId="77777777" w:rsidR="004E39E0" w:rsidRDefault="004E39E0" w:rsidP="003F11E2">
      <w:pPr>
        <w:autoSpaceDE w:val="0"/>
        <w:autoSpaceDN w:val="0"/>
        <w:adjustRightInd w:val="0"/>
        <w:jc w:val="both"/>
        <w:rPr>
          <w:rFonts w:ascii="Helvetica" w:hAnsi="Helvetica" w:cs="Times-Roman"/>
        </w:rPr>
      </w:pPr>
    </w:p>
    <w:p w14:paraId="30909F5F" w14:textId="77777777" w:rsidR="004E39E0" w:rsidRDefault="004E39E0" w:rsidP="003F11E2">
      <w:pPr>
        <w:autoSpaceDE w:val="0"/>
        <w:autoSpaceDN w:val="0"/>
        <w:adjustRightInd w:val="0"/>
        <w:jc w:val="both"/>
        <w:rPr>
          <w:rFonts w:ascii="Helvetica" w:hAnsi="Helvetica" w:cs="Times-Roman"/>
        </w:rPr>
      </w:pPr>
    </w:p>
    <w:p w14:paraId="373EBF94" w14:textId="77777777" w:rsidR="004E39E0" w:rsidRDefault="004E39E0" w:rsidP="003F11E2">
      <w:pPr>
        <w:autoSpaceDE w:val="0"/>
        <w:autoSpaceDN w:val="0"/>
        <w:adjustRightInd w:val="0"/>
        <w:jc w:val="both"/>
        <w:rPr>
          <w:rFonts w:ascii="Helvetica" w:hAnsi="Helvetica" w:cs="Times-Roman"/>
        </w:rPr>
      </w:pPr>
    </w:p>
    <w:p w14:paraId="7D484FDA" w14:textId="77777777" w:rsidR="004E39E0" w:rsidRDefault="004E39E0" w:rsidP="003F11E2">
      <w:pPr>
        <w:autoSpaceDE w:val="0"/>
        <w:autoSpaceDN w:val="0"/>
        <w:adjustRightInd w:val="0"/>
        <w:jc w:val="both"/>
        <w:rPr>
          <w:rFonts w:ascii="Helvetica" w:hAnsi="Helvetica" w:cs="Times-Roman"/>
        </w:rPr>
      </w:pPr>
    </w:p>
    <w:p w14:paraId="5A2C5C26" w14:textId="77777777" w:rsidR="004E39E0" w:rsidRDefault="004E39E0" w:rsidP="003F11E2">
      <w:pPr>
        <w:autoSpaceDE w:val="0"/>
        <w:autoSpaceDN w:val="0"/>
        <w:adjustRightInd w:val="0"/>
        <w:jc w:val="both"/>
        <w:rPr>
          <w:rFonts w:ascii="Helvetica" w:hAnsi="Helvetica" w:cs="Times-Roman"/>
        </w:rPr>
      </w:pPr>
    </w:p>
    <w:p w14:paraId="72D804AE" w14:textId="77777777" w:rsidR="004E39E0" w:rsidRDefault="004E39E0" w:rsidP="003F11E2">
      <w:pPr>
        <w:autoSpaceDE w:val="0"/>
        <w:autoSpaceDN w:val="0"/>
        <w:adjustRightInd w:val="0"/>
        <w:jc w:val="both"/>
        <w:rPr>
          <w:rFonts w:ascii="Helvetica" w:hAnsi="Helvetica" w:cs="Times-Roman"/>
        </w:rPr>
      </w:pPr>
    </w:p>
    <w:p w14:paraId="6438701C" w14:textId="77777777" w:rsidR="004E39E0" w:rsidRDefault="004E39E0" w:rsidP="003F11E2">
      <w:pPr>
        <w:autoSpaceDE w:val="0"/>
        <w:autoSpaceDN w:val="0"/>
        <w:adjustRightInd w:val="0"/>
        <w:jc w:val="both"/>
        <w:rPr>
          <w:rFonts w:ascii="Helvetica" w:hAnsi="Helvetica" w:cs="Times-Roman"/>
        </w:rPr>
      </w:pPr>
    </w:p>
    <w:p w14:paraId="6431C766" w14:textId="77777777" w:rsidR="00F908CE" w:rsidRDefault="00F908CE" w:rsidP="00272F3D">
      <w:pPr>
        <w:autoSpaceDE w:val="0"/>
        <w:autoSpaceDN w:val="0"/>
        <w:adjustRightInd w:val="0"/>
        <w:jc w:val="both"/>
        <w:rPr>
          <w:rFonts w:ascii="Helvetica" w:hAnsi="Helvetica" w:cs="Times-Roman"/>
        </w:rPr>
      </w:pPr>
    </w:p>
    <w:p w14:paraId="64BB7D1A" w14:textId="77777777" w:rsidR="00272F3D" w:rsidRDefault="00272F3D" w:rsidP="00272F3D">
      <w:pPr>
        <w:autoSpaceDE w:val="0"/>
        <w:autoSpaceDN w:val="0"/>
        <w:adjustRightInd w:val="0"/>
        <w:jc w:val="both"/>
        <w:rPr>
          <w:rFonts w:ascii="Helvetica" w:hAnsi="Helvetica" w:cs="Times-Roman"/>
          <w:b/>
        </w:rPr>
      </w:pPr>
      <w:r>
        <w:rPr>
          <w:rFonts w:ascii="Helvetica" w:hAnsi="Helvetica" w:cs="Times-Roman"/>
          <w:b/>
        </w:rPr>
        <w:t>Question 11</w:t>
      </w:r>
      <w:r>
        <w:rPr>
          <w:rFonts w:ascii="Helvetica" w:hAnsi="Helvetica" w:cs="Times-Roman"/>
          <w:b/>
        </w:rPr>
        <w:tab/>
      </w:r>
      <w:r>
        <w:rPr>
          <w:rFonts w:ascii="Helvetica" w:hAnsi="Helvetica" w:cs="Times-Roman"/>
          <w:b/>
        </w:rPr>
        <w:tab/>
      </w:r>
      <w:r>
        <w:rPr>
          <w:rFonts w:ascii="Helvetica" w:hAnsi="Helvetica" w:cs="Times-Roman"/>
          <w:b/>
        </w:rPr>
        <w:tab/>
      </w:r>
      <w:r>
        <w:rPr>
          <w:rFonts w:ascii="Helvetica" w:hAnsi="Helvetica" w:cs="Times-Roman"/>
          <w:b/>
        </w:rPr>
        <w:tab/>
      </w:r>
      <w:r>
        <w:rPr>
          <w:rFonts w:ascii="Helvetica" w:hAnsi="Helvetica" w:cs="Times-Roman"/>
          <w:b/>
        </w:rPr>
        <w:tab/>
      </w:r>
      <w:r>
        <w:rPr>
          <w:rFonts w:ascii="Helvetica" w:hAnsi="Helvetica" w:cs="Times-Roman"/>
          <w:b/>
        </w:rPr>
        <w:tab/>
      </w:r>
      <w:r>
        <w:rPr>
          <w:rFonts w:ascii="Helvetica" w:hAnsi="Helvetica" w:cs="Times-Roman"/>
          <w:b/>
        </w:rPr>
        <w:tab/>
      </w:r>
      <w:r>
        <w:rPr>
          <w:rFonts w:ascii="Helvetica" w:hAnsi="Helvetica" w:cs="Times-Roman"/>
          <w:b/>
        </w:rPr>
        <w:tab/>
        <w:t xml:space="preserve">           (2 marks)</w:t>
      </w:r>
    </w:p>
    <w:p w14:paraId="07BB419D" w14:textId="77777777" w:rsidR="00272F3D" w:rsidRDefault="00272F3D" w:rsidP="00272F3D">
      <w:pPr>
        <w:autoSpaceDE w:val="0"/>
        <w:autoSpaceDN w:val="0"/>
        <w:adjustRightInd w:val="0"/>
        <w:jc w:val="both"/>
        <w:rPr>
          <w:rFonts w:ascii="Helvetica" w:hAnsi="Helvetica" w:cs="Times-Roman"/>
          <w:b/>
        </w:rPr>
      </w:pPr>
    </w:p>
    <w:p w14:paraId="35D0DE7B" w14:textId="77777777" w:rsidR="00272F3D" w:rsidRPr="007278E4" w:rsidRDefault="00272F3D" w:rsidP="00272F3D">
      <w:pPr>
        <w:autoSpaceDE w:val="0"/>
        <w:autoSpaceDN w:val="0"/>
        <w:adjustRightInd w:val="0"/>
        <w:jc w:val="both"/>
        <w:rPr>
          <w:rFonts w:ascii="Helvetica" w:hAnsi="Helvetica" w:cs="Times-Roman"/>
        </w:rPr>
      </w:pPr>
      <w:r>
        <w:rPr>
          <w:rFonts w:ascii="Helvetica" w:hAnsi="Helvetica" w:cs="Times-Roman"/>
        </w:rPr>
        <w:t>What will be the charge on the Lambda baryon (</w:t>
      </w:r>
      <w:r>
        <w:rPr>
          <w:rFonts w:ascii="Helvetica" w:hAnsi="Helvetica" w:cs="Times-Roman"/>
        </w:rPr>
        <w:sym w:font="Symbol" w:char="F04C"/>
      </w:r>
      <w:r>
        <w:rPr>
          <w:rFonts w:ascii="Helvetica" w:hAnsi="Helvetica" w:cs="Times-Roman"/>
        </w:rPr>
        <w:t>) which has a quark configuration of ‘uds’?</w:t>
      </w:r>
    </w:p>
    <w:p w14:paraId="28F3E23C" w14:textId="77777777" w:rsidR="00272F3D" w:rsidRDefault="00272F3D" w:rsidP="00272F3D">
      <w:pPr>
        <w:autoSpaceDE w:val="0"/>
        <w:autoSpaceDN w:val="0"/>
        <w:adjustRightInd w:val="0"/>
        <w:jc w:val="both"/>
        <w:rPr>
          <w:rFonts w:ascii="Helvetica" w:hAnsi="Helvetica" w:cs="Times-Roman"/>
        </w:rPr>
      </w:pPr>
    </w:p>
    <w:p w14:paraId="2F3AF190" w14:textId="77777777" w:rsidR="00272F3D" w:rsidRDefault="003642AD" w:rsidP="00272F3D">
      <w:pPr>
        <w:autoSpaceDE w:val="0"/>
        <w:autoSpaceDN w:val="0"/>
        <w:adjustRightInd w:val="0"/>
        <w:jc w:val="both"/>
        <w:rPr>
          <w:rFonts w:ascii="Helvetica" w:hAnsi="Helvetica" w:cs="Times-Roman"/>
        </w:rPr>
      </w:pPr>
      <w:r>
        <w:rPr>
          <w:rFonts w:ascii="Helvetica" w:hAnsi="Helvetica" w:cs="Times-Roman"/>
        </w:rPr>
        <w:t xml:space="preserve">+2/3 – 1/3 – 1/3 = 0 </w:t>
      </w:r>
    </w:p>
    <w:p w14:paraId="0351EC05" w14:textId="77777777" w:rsidR="00272F3D" w:rsidRDefault="00272F3D" w:rsidP="00272F3D">
      <w:pPr>
        <w:autoSpaceDE w:val="0"/>
        <w:autoSpaceDN w:val="0"/>
        <w:adjustRightInd w:val="0"/>
        <w:jc w:val="both"/>
        <w:rPr>
          <w:rFonts w:ascii="Helvetica" w:hAnsi="Helvetica" w:cs="Times-Roman"/>
        </w:rPr>
      </w:pPr>
    </w:p>
    <w:p w14:paraId="78D832F6" w14:textId="77777777" w:rsidR="00272F3D" w:rsidRDefault="00272F3D" w:rsidP="00272F3D">
      <w:pPr>
        <w:autoSpaceDE w:val="0"/>
        <w:autoSpaceDN w:val="0"/>
        <w:adjustRightInd w:val="0"/>
        <w:jc w:val="both"/>
        <w:rPr>
          <w:rFonts w:ascii="Helvetica" w:hAnsi="Helvetica" w:cs="Times-Roman"/>
        </w:rPr>
      </w:pPr>
    </w:p>
    <w:p w14:paraId="1927FB96" w14:textId="77777777" w:rsidR="00272F3D" w:rsidRDefault="00272F3D" w:rsidP="00272F3D">
      <w:pPr>
        <w:autoSpaceDE w:val="0"/>
        <w:autoSpaceDN w:val="0"/>
        <w:adjustRightInd w:val="0"/>
        <w:jc w:val="both"/>
        <w:rPr>
          <w:rFonts w:ascii="Helvetica" w:hAnsi="Helvetica" w:cs="Times-Roman"/>
          <w:b/>
        </w:rPr>
      </w:pPr>
    </w:p>
    <w:p w14:paraId="2DEB6968" w14:textId="77777777" w:rsidR="003F11E2" w:rsidRDefault="003F11E2" w:rsidP="003F11E2">
      <w:pPr>
        <w:autoSpaceDE w:val="0"/>
        <w:autoSpaceDN w:val="0"/>
        <w:adjustRightInd w:val="0"/>
        <w:jc w:val="both"/>
        <w:rPr>
          <w:rFonts w:ascii="Helvetica" w:hAnsi="Helvetica" w:cs="Times-Roman"/>
          <w:b/>
        </w:rPr>
      </w:pPr>
    </w:p>
    <w:p w14:paraId="3B37924C" w14:textId="77777777" w:rsidR="003F11E2" w:rsidRDefault="003F11E2" w:rsidP="003F11E2">
      <w:pPr>
        <w:autoSpaceDE w:val="0"/>
        <w:autoSpaceDN w:val="0"/>
        <w:adjustRightInd w:val="0"/>
        <w:jc w:val="both"/>
        <w:rPr>
          <w:rFonts w:ascii="Helvetica" w:hAnsi="Helvetica" w:cs="Times-Roman"/>
          <w:b/>
        </w:rPr>
      </w:pPr>
    </w:p>
    <w:p w14:paraId="5DF44D71" w14:textId="77777777" w:rsidR="003F11E2" w:rsidRDefault="003F11E2" w:rsidP="003F11E2">
      <w:pPr>
        <w:autoSpaceDE w:val="0"/>
        <w:autoSpaceDN w:val="0"/>
        <w:adjustRightInd w:val="0"/>
        <w:jc w:val="both"/>
        <w:rPr>
          <w:rFonts w:ascii="Helvetica" w:hAnsi="Helvetica" w:cs="Times-Roman"/>
          <w:b/>
        </w:rPr>
      </w:pPr>
    </w:p>
    <w:p w14:paraId="004BCE1B" w14:textId="77777777" w:rsidR="003F11E2" w:rsidRPr="00F85CC7" w:rsidRDefault="00365008" w:rsidP="003F11E2">
      <w:pPr>
        <w:autoSpaceDE w:val="0"/>
        <w:autoSpaceDN w:val="0"/>
        <w:adjustRightInd w:val="0"/>
        <w:jc w:val="both"/>
        <w:rPr>
          <w:rFonts w:ascii="Helvetica" w:hAnsi="Helvetica" w:cs="Times-Roman"/>
          <w:b/>
        </w:rPr>
      </w:pPr>
      <w:r>
        <w:rPr>
          <w:rFonts w:ascii="Helvetica" w:hAnsi="Helvetica" w:cs="Times-Roman"/>
          <w:b/>
        </w:rPr>
        <w:t>Question 12</w:t>
      </w:r>
      <w:r w:rsidR="003F11E2">
        <w:rPr>
          <w:rFonts w:ascii="Helvetica" w:hAnsi="Helvetica" w:cs="Times-Roman"/>
          <w:b/>
        </w:rPr>
        <w:tab/>
      </w:r>
      <w:r w:rsidR="003F11E2">
        <w:rPr>
          <w:rFonts w:ascii="Helvetica" w:hAnsi="Helvetica" w:cs="Times-Roman"/>
          <w:b/>
        </w:rPr>
        <w:tab/>
      </w:r>
      <w:r w:rsidR="003F11E2">
        <w:rPr>
          <w:rFonts w:ascii="Helvetica" w:hAnsi="Helvetica" w:cs="Times-Roman"/>
          <w:b/>
        </w:rPr>
        <w:tab/>
      </w:r>
      <w:r w:rsidR="003F11E2">
        <w:rPr>
          <w:rFonts w:ascii="Helvetica" w:hAnsi="Helvetica" w:cs="Times-Roman"/>
          <w:b/>
        </w:rPr>
        <w:tab/>
      </w:r>
      <w:r w:rsidR="003F11E2">
        <w:rPr>
          <w:rFonts w:ascii="Helvetica" w:hAnsi="Helvetica" w:cs="Times-Roman"/>
          <w:b/>
        </w:rPr>
        <w:tab/>
      </w:r>
      <w:r w:rsidR="003F11E2">
        <w:rPr>
          <w:rFonts w:ascii="Helvetica" w:hAnsi="Helvetica" w:cs="Times-Roman"/>
          <w:b/>
        </w:rPr>
        <w:tab/>
      </w:r>
      <w:r w:rsidR="003F11E2">
        <w:rPr>
          <w:rFonts w:ascii="Helvetica" w:hAnsi="Helvetica" w:cs="Times-Roman"/>
          <w:b/>
        </w:rPr>
        <w:tab/>
      </w:r>
      <w:r w:rsidR="003F11E2">
        <w:rPr>
          <w:rFonts w:ascii="Helvetica" w:hAnsi="Helvetica" w:cs="Times-Roman"/>
          <w:b/>
        </w:rPr>
        <w:tab/>
      </w:r>
      <w:r w:rsidR="003F11E2">
        <w:rPr>
          <w:rFonts w:ascii="Helvetica" w:hAnsi="Helvetica" w:cs="Times-Roman"/>
          <w:b/>
        </w:rPr>
        <w:tab/>
        <w:t>(5 marks)</w:t>
      </w:r>
    </w:p>
    <w:p w14:paraId="772EA46B" w14:textId="77777777" w:rsidR="003F11E2" w:rsidRDefault="003F11E2" w:rsidP="003F11E2">
      <w:pPr>
        <w:autoSpaceDE w:val="0"/>
        <w:autoSpaceDN w:val="0"/>
        <w:adjustRightInd w:val="0"/>
        <w:jc w:val="both"/>
        <w:rPr>
          <w:rFonts w:ascii="Helvetica" w:hAnsi="Helvetica" w:cs="Times-Roman"/>
        </w:rPr>
      </w:pPr>
    </w:p>
    <w:p w14:paraId="53668911" w14:textId="77777777" w:rsidR="003F11E2" w:rsidRPr="005F3BC4" w:rsidRDefault="003F11E2" w:rsidP="003F11E2">
      <w:pPr>
        <w:autoSpaceDE w:val="0"/>
        <w:autoSpaceDN w:val="0"/>
        <w:adjustRightInd w:val="0"/>
        <w:jc w:val="both"/>
        <w:rPr>
          <w:rFonts w:ascii="Helvetica" w:hAnsi="Helvetica" w:cs="Times-Roman"/>
        </w:rPr>
      </w:pPr>
      <w:r>
        <w:rPr>
          <w:rFonts w:ascii="Helvetica" w:hAnsi="Helvetica" w:cs="Times-Roman"/>
        </w:rPr>
        <w:t xml:space="preserve">A child is playing on a swing as shown in the diagram below. Make any estimations required to calculate the speed of the child at the bottom of the swing’s path. Assume the girl pushing adds </w:t>
      </w:r>
      <w:r>
        <w:rPr>
          <w:rFonts w:ascii="Helvetica" w:hAnsi="Helvetica" w:cs="Times-Roman"/>
          <w:b/>
        </w:rPr>
        <w:t>no</w:t>
      </w:r>
      <w:r>
        <w:rPr>
          <w:rFonts w:ascii="Helvetica" w:hAnsi="Helvetica" w:cs="Times-Roman"/>
        </w:rPr>
        <w:t xml:space="preserve"> energy to the system</w:t>
      </w:r>
      <w:r w:rsidR="00725CC2">
        <w:rPr>
          <w:rFonts w:ascii="Helvetica" w:hAnsi="Helvetica" w:cs="Times-Roman"/>
        </w:rPr>
        <w:t xml:space="preserve"> and the swing </w:t>
      </w:r>
      <w:r w:rsidR="00725CC2">
        <w:rPr>
          <w:rFonts w:ascii="Helvetica" w:hAnsi="Helvetica" w:cs="Times-Roman"/>
          <w:b/>
        </w:rPr>
        <w:t>does not</w:t>
      </w:r>
      <w:r w:rsidR="00725CC2">
        <w:rPr>
          <w:rFonts w:ascii="Helvetica" w:hAnsi="Helvetica" w:cs="Times-Roman"/>
        </w:rPr>
        <w:t xml:space="preserve"> hit the ground at the bottom of its swing</w:t>
      </w:r>
      <w:r>
        <w:rPr>
          <w:rFonts w:ascii="Helvetica" w:hAnsi="Helvetica" w:cs="Times-Roman"/>
        </w:rPr>
        <w:t>.</w:t>
      </w:r>
    </w:p>
    <w:p w14:paraId="1FA5447E" w14:textId="77777777" w:rsidR="003F11E2" w:rsidRDefault="003F11E2" w:rsidP="003F11E2">
      <w:pPr>
        <w:autoSpaceDE w:val="0"/>
        <w:autoSpaceDN w:val="0"/>
        <w:adjustRightInd w:val="0"/>
        <w:jc w:val="both"/>
        <w:rPr>
          <w:rFonts w:ascii="Helvetica" w:hAnsi="Helvetica" w:cs="Times-Roman"/>
        </w:rPr>
      </w:pPr>
    </w:p>
    <w:p w14:paraId="22415E28" w14:textId="77777777" w:rsidR="003F11E2" w:rsidRDefault="003F11E2" w:rsidP="003F11E2">
      <w:pPr>
        <w:autoSpaceDE w:val="0"/>
        <w:autoSpaceDN w:val="0"/>
        <w:adjustRightInd w:val="0"/>
        <w:jc w:val="both"/>
        <w:rPr>
          <w:rFonts w:ascii="Helvetica" w:hAnsi="Helvetica" w:cs="Times-Roman"/>
        </w:rPr>
      </w:pPr>
    </w:p>
    <w:p w14:paraId="40C5E9D7" w14:textId="77777777" w:rsidR="003F11E2" w:rsidRDefault="003F11E2" w:rsidP="003F11E2">
      <w:pPr>
        <w:autoSpaceDE w:val="0"/>
        <w:autoSpaceDN w:val="0"/>
        <w:adjustRightInd w:val="0"/>
        <w:jc w:val="both"/>
        <w:rPr>
          <w:rFonts w:ascii="Helvetica" w:hAnsi="Helvetica" w:cs="Times-Roman"/>
        </w:rPr>
      </w:pPr>
      <w:r>
        <w:rPr>
          <w:rFonts w:ascii="Helvetica" w:hAnsi="Helvetica" w:cs="Times-Roman"/>
          <w:noProof/>
          <w:lang w:eastAsia="en-US"/>
        </w:rPr>
        <w:drawing>
          <wp:anchor distT="0" distB="0" distL="114300" distR="114300" simplePos="0" relativeHeight="251676672" behindDoc="0" locked="0" layoutInCell="1" allowOverlap="1" wp14:anchorId="688F8CEE" wp14:editId="661E79B3">
            <wp:simplePos x="0" y="0"/>
            <wp:positionH relativeFrom="column">
              <wp:posOffset>45720</wp:posOffset>
            </wp:positionH>
            <wp:positionV relativeFrom="paragraph">
              <wp:posOffset>43276</wp:posOffset>
            </wp:positionV>
            <wp:extent cx="1412240" cy="1165764"/>
            <wp:effectExtent l="0" t="0" r="10160" b="3175"/>
            <wp:wrapNone/>
            <wp:docPr id="63" name="Picture 63" descr="Macintosh HD:Users:hrose:Desktop:swi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Macintosh HD:Users:hrose:Desktop:swing.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412240" cy="1165764"/>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3A8B79F" w14:textId="77777777" w:rsidR="003F11E2" w:rsidRDefault="003F11E2" w:rsidP="003F11E2">
      <w:pPr>
        <w:autoSpaceDE w:val="0"/>
        <w:autoSpaceDN w:val="0"/>
        <w:adjustRightInd w:val="0"/>
        <w:jc w:val="both"/>
        <w:rPr>
          <w:rFonts w:ascii="Helvetica" w:hAnsi="Helvetica" w:cs="Times-Roman"/>
        </w:rPr>
      </w:pPr>
    </w:p>
    <w:p w14:paraId="7A99126B" w14:textId="77777777" w:rsidR="003F11E2" w:rsidRDefault="003F11E2" w:rsidP="003F11E2">
      <w:pPr>
        <w:autoSpaceDE w:val="0"/>
        <w:autoSpaceDN w:val="0"/>
        <w:adjustRightInd w:val="0"/>
        <w:jc w:val="both"/>
        <w:rPr>
          <w:rFonts w:ascii="Helvetica" w:hAnsi="Helvetica" w:cs="Times-Roman"/>
        </w:rPr>
      </w:pPr>
    </w:p>
    <w:p w14:paraId="5D6493E5" w14:textId="77777777" w:rsidR="003F11E2" w:rsidRDefault="003F11E2" w:rsidP="003F11E2">
      <w:pPr>
        <w:autoSpaceDE w:val="0"/>
        <w:autoSpaceDN w:val="0"/>
        <w:adjustRightInd w:val="0"/>
        <w:jc w:val="both"/>
        <w:rPr>
          <w:rFonts w:ascii="Helvetica" w:hAnsi="Helvetica" w:cs="Times-Roman"/>
        </w:rPr>
      </w:pPr>
    </w:p>
    <w:p w14:paraId="768AB04C" w14:textId="77777777" w:rsidR="003F11E2" w:rsidRDefault="003F11E2" w:rsidP="003F11E2">
      <w:pPr>
        <w:autoSpaceDE w:val="0"/>
        <w:autoSpaceDN w:val="0"/>
        <w:adjustRightInd w:val="0"/>
        <w:jc w:val="both"/>
        <w:rPr>
          <w:rFonts w:ascii="Helvetica" w:hAnsi="Helvetica" w:cs="Times-Roman"/>
        </w:rPr>
      </w:pPr>
    </w:p>
    <w:p w14:paraId="419A5A55" w14:textId="77777777" w:rsidR="00272F3D" w:rsidRDefault="00272F3D" w:rsidP="00272F3D">
      <w:pPr>
        <w:autoSpaceDE w:val="0"/>
        <w:autoSpaceDN w:val="0"/>
        <w:adjustRightInd w:val="0"/>
        <w:jc w:val="both"/>
        <w:rPr>
          <w:rFonts w:ascii="Helvetica" w:hAnsi="Helvetica" w:cs="Times-Roman"/>
          <w:b/>
        </w:rPr>
      </w:pPr>
    </w:p>
    <w:p w14:paraId="59883922" w14:textId="77777777" w:rsidR="00272F3D" w:rsidRDefault="002151F9" w:rsidP="00272F3D">
      <w:pPr>
        <w:autoSpaceDE w:val="0"/>
        <w:autoSpaceDN w:val="0"/>
        <w:adjustRightInd w:val="0"/>
        <w:jc w:val="both"/>
        <w:rPr>
          <w:rFonts w:ascii="Helvetica" w:hAnsi="Helvetica" w:cs="Times-Roman"/>
          <w:b/>
        </w:rPr>
      </w:pPr>
      <w:r>
        <w:rPr>
          <w:rFonts w:ascii="Helvetica" w:hAnsi="Helvetica" w:cs="Times-Roman"/>
          <w:noProof/>
          <w:lang w:eastAsia="en-US"/>
        </w:rPr>
        <mc:AlternateContent>
          <mc:Choice Requires="wpg">
            <w:drawing>
              <wp:anchor distT="0" distB="0" distL="114300" distR="114300" simplePos="0" relativeHeight="251780096" behindDoc="0" locked="0" layoutInCell="1" allowOverlap="1" wp14:anchorId="3A2FAFCE" wp14:editId="52783B44">
                <wp:simplePos x="0" y="0"/>
                <wp:positionH relativeFrom="column">
                  <wp:posOffset>5257800</wp:posOffset>
                </wp:positionH>
                <wp:positionV relativeFrom="paragraph">
                  <wp:posOffset>26670</wp:posOffset>
                </wp:positionV>
                <wp:extent cx="294640" cy="355600"/>
                <wp:effectExtent l="50800" t="0" r="35560" b="101600"/>
                <wp:wrapNone/>
                <wp:docPr id="170" name="Group 1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171"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3750D1" w14:textId="77777777" w:rsidR="00E574CF" w:rsidRPr="00AE11A8" w:rsidRDefault="00E574CF" w:rsidP="002151F9">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172"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0" o:spid="_x0000_s1111" style="position:absolute;left:0;text-align:left;margin-left:414pt;margin-top:2.1pt;width:23.2pt;height:28pt;z-index:251780096"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">
                <v:shape id="Text Box 151" o:spid="_x0000_s1112"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g0TgwAAA&#10;ANwAAAAPAAAAZHJzL2Rvd25yZXYueG1sRE9Ni8IwEL0v+B/CLHhbUxfcSjXKoix41V3wOjZjU0wm&#10;pYlt9debBcHbPN7nLNeDs6KjNtSeFUwnGQji0uuaKwV/vz8fcxAhImu0nknBjQKsV6O3JRba97yn&#10;7hArkUI4FKjAxNgUUobSkMMw8Q1x4s6+dRgTbCupW+xTuLPyM8u+pMOaU4PBhjaGysvh6hSU9+t2&#10;vqlPXX/Pj/lpMHZ2ZqvU+H34XoCINMSX+One6TQ/n8L/M+kCuXo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wg0TgwAAAANwAAAAPAAAAAAAAAAAAAAAAAJcCAABkcnMvZG93bnJl&#10;di54bWxQSwUGAAAAAAQABAD1AAAAhAMAAAAA&#10;" filled="f" stroked="f">
                  <v:textbox inset=",7.2pt,,7.2pt">
                    <w:txbxContent>
                      <w:p w14:paraId="4B3750D1" w14:textId="77777777" w:rsidR="004E7DC8" w:rsidRPr="00AE11A8" w:rsidRDefault="004E7DC8" w:rsidP="002151F9">
                        <w:pPr>
                          <w:rPr>
                            <w:rFonts w:ascii="Helvetica" w:hAnsi="Helvetica"/>
                          </w:rPr>
                        </w:pPr>
                        <w:r>
                          <w:rPr>
                            <w:rFonts w:ascii="Helvetica" w:hAnsi="Helvetica"/>
                          </w:rPr>
                          <w:t>1</w:t>
                        </w:r>
                      </w:p>
                    </w:txbxContent>
                  </v:textbox>
                </v:shape>
                <v:oval id="Oval 152" o:spid="_x0000_s1113"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WqP1xQAA&#10;ANwAAAAPAAAAZHJzL2Rvd25yZXYueG1sRI9Ba8JAEIXvhf6HZQq91Y1CtURXkUqpXixaL96G7CQb&#10;zM6m2alJ/71bKPQ2w3vvmzeL1eAbdaUu1oENjEcZKOIi2JorA6fPt6cXUFGQLTaBycAPRVgt7+8W&#10;mNvQ84GuR6lUgnDM0YATaXOtY+HIYxyFljhpZeg8Slq7StsO+wT3jZ5k2VR7rDldcNjSq6Picvz2&#10;iYKzEN/Lj6/teVP2st/I7tlZYx4fhvUclNAg/+a/9Nam+rMJ/D6TJtDLG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9ao/XFAAAA3AAAAA8AAAAAAAAAAAAAAAAAlwIAAGRycy9k&#10;b3ducmV2LnhtbFBLBQYAAAAABAAEAPUAAACJAw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5A04A76A" w14:textId="77777777" w:rsidR="003F11E2" w:rsidRPr="0071594F" w:rsidRDefault="003642AD" w:rsidP="0071594F">
      <w:pPr>
        <w:pStyle w:val="ListParagraph"/>
        <w:numPr>
          <w:ilvl w:val="0"/>
          <w:numId w:val="6"/>
        </w:numPr>
        <w:autoSpaceDE w:val="0"/>
        <w:autoSpaceDN w:val="0"/>
        <w:adjustRightInd w:val="0"/>
        <w:jc w:val="both"/>
        <w:rPr>
          <w:rFonts w:ascii="Helvetica" w:hAnsi="Helvetica" w:cs="Times-Roman"/>
        </w:rPr>
      </w:pPr>
      <w:r w:rsidRPr="0071594F">
        <w:rPr>
          <w:rFonts w:ascii="Helvetica" w:hAnsi="Helvetica" w:cs="Times-Roman"/>
        </w:rPr>
        <w:t>Maximum height swing reaches = 1.2 m (+/- 0.2 m</w:t>
      </w:r>
      <w:r w:rsidR="00911A89">
        <w:rPr>
          <w:rFonts w:ascii="Helvetica" w:hAnsi="Helvetica" w:cs="Times-Roman"/>
        </w:rPr>
        <w:t xml:space="preserve">; 0.5 +/- up to 0.4; </w:t>
      </w:r>
      <w:r w:rsidRPr="0071594F">
        <w:rPr>
          <w:rFonts w:ascii="Helvetica" w:hAnsi="Helvetica" w:cs="Times-Roman"/>
        </w:rPr>
        <w:t>)</w:t>
      </w:r>
    </w:p>
    <w:p w14:paraId="7F977415" w14:textId="77777777" w:rsidR="003642AD" w:rsidRPr="003642AD" w:rsidRDefault="002151F9" w:rsidP="003642AD">
      <w:pPr>
        <w:pStyle w:val="ListParagraph"/>
        <w:numPr>
          <w:ilvl w:val="0"/>
          <w:numId w:val="6"/>
        </w:numPr>
        <w:autoSpaceDE w:val="0"/>
        <w:autoSpaceDN w:val="0"/>
        <w:adjustRightInd w:val="0"/>
        <w:jc w:val="both"/>
        <w:rPr>
          <w:rFonts w:ascii="Helvetica" w:hAnsi="Helvetica" w:cs="Times-Roman"/>
        </w:rPr>
      </w:pPr>
      <w:r>
        <w:rPr>
          <w:rFonts w:ascii="Helvetica" w:hAnsi="Helvetica" w:cs="Times-Roman"/>
          <w:noProof/>
          <w:lang w:eastAsia="en-US"/>
        </w:rPr>
        <mc:AlternateContent>
          <mc:Choice Requires="wpg">
            <w:drawing>
              <wp:anchor distT="0" distB="0" distL="114300" distR="114300" simplePos="0" relativeHeight="251777024" behindDoc="0" locked="0" layoutInCell="1" allowOverlap="1" wp14:anchorId="698679D7" wp14:editId="66FD1AA6">
                <wp:simplePos x="0" y="0"/>
                <wp:positionH relativeFrom="column">
                  <wp:posOffset>1234440</wp:posOffset>
                </wp:positionH>
                <wp:positionV relativeFrom="paragraph">
                  <wp:posOffset>142875</wp:posOffset>
                </wp:positionV>
                <wp:extent cx="294640" cy="355600"/>
                <wp:effectExtent l="50800" t="0" r="35560" b="101600"/>
                <wp:wrapNone/>
                <wp:docPr id="164" name="Group 1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165"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AF3CB" w14:textId="77777777" w:rsidR="00E574CF" w:rsidRPr="00AE11A8" w:rsidRDefault="00E574CF" w:rsidP="002151F9">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166"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4" o:spid="_x0000_s1114" style="position:absolute;left:0;text-align:left;margin-left:97.2pt;margin-top:11.25pt;width:23.2pt;height:28pt;z-index:251777024"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">
                <v:shape id="Text Box 151" o:spid="_x0000_s1115"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YdQ+wAAA&#10;ANwAAAAPAAAAZHJzL2Rvd25yZXYueG1sRE9Li8IwEL4v+B/CCN7W1AUfdI0iyoJXH7DXsRmbYjIp&#10;TWyrv94IC3ubj+85y3XvrGipCZVnBZNxBoK48LriUsH59PO5ABEiskbrmRQ8KMB6NfhYYq59xwdq&#10;j7EUKYRDjgpMjHUuZSgMOQxjXxMn7uobhzHBppS6wS6FOyu/smwmHVacGgzWtDVU3I53p6B43neL&#10;bXVpu+f8d37pjZ1e2So1GvabbxCR+vgv/nPvdZo/m8L7mXSBXL0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KYdQ+wAAAANwAAAAPAAAAAAAAAAAAAAAAAJcCAABkcnMvZG93bnJl&#10;di54bWxQSwUGAAAAAAQABAD1AAAAhAMAAAAA&#10;" filled="f" stroked="f">
                  <v:textbox inset=",7.2pt,,7.2pt">
                    <w:txbxContent>
                      <w:p w14:paraId="1B5AF3CB" w14:textId="77777777" w:rsidR="004E7DC8" w:rsidRPr="00AE11A8" w:rsidRDefault="004E7DC8" w:rsidP="002151F9">
                        <w:pPr>
                          <w:rPr>
                            <w:rFonts w:ascii="Helvetica" w:hAnsi="Helvetica"/>
                          </w:rPr>
                        </w:pPr>
                        <w:r>
                          <w:rPr>
                            <w:rFonts w:ascii="Helvetica" w:hAnsi="Helvetica"/>
                          </w:rPr>
                          <w:t>1</w:t>
                        </w:r>
                      </w:p>
                    </w:txbxContent>
                  </v:textbox>
                </v:shape>
                <v:oval id="Oval 152" o:spid="_x0000_s1116"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uDMrxQAA&#10;ANwAAAAPAAAAZHJzL2Rvd25yZXYueG1sRI9BS8NAEIXvgv9hGcGb3VgwStptKRaxXiq2vfQ2ZCfZ&#10;0Oxsmh2b+O/dguBthvfeN2/my9G36kJ9bAIbeJxkoIjLYBuuDRz2bw8voKIgW2wDk4EfirBc3N7M&#10;sbBh4C+67KRWCcKxQANOpCu0jqUjj3ESOuKkVaH3KGnta217HBLct3qaZbn22HC64LCjV0flafft&#10;EwWfQ3yvPs+b47oaZLuWjydnjbm/G1czUEKj/Jv/0hub6uc5XJ9JE+jFL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W4MyvFAAAA3AAAAA8AAAAAAAAAAAAAAAAAlwIAAGRycy9k&#10;b3ducmV2LnhtbFBLBQYAAAAABAAEAPUAAACJAwAAAAA=&#10;" filled="f" fillcolor="#9bc1ff" strokecolor="black [3213]" strokeweight="1pt">
                  <v:fill color2="#3f80cd" focus="100%" type="gradient">
                    <o:fill v:ext="view" type="gradientUnscaled"/>
                  </v:fill>
                  <v:shadow on="t" opacity="22938f" mv:blur="38100f" offset="0,2pt"/>
                  <v:textbox inset=",7.2pt,,7.2pt"/>
                </v:oval>
              </v:group>
            </w:pict>
          </mc:Fallback>
        </mc:AlternateContent>
      </w:r>
      <w:r w:rsidR="003642AD">
        <w:rPr>
          <w:rFonts w:ascii="Helvetica" w:hAnsi="Helvetica" w:cs="Times-Roman"/>
        </w:rPr>
        <w:t>Distance below where swing is at bottom of path and ground = 0.2 m (+/- 0.1 m)</w:t>
      </w:r>
    </w:p>
    <w:p w14:paraId="704D3D04" w14:textId="77777777" w:rsidR="003F11E2" w:rsidRDefault="002151F9" w:rsidP="00272F3D">
      <w:pPr>
        <w:autoSpaceDE w:val="0"/>
        <w:autoSpaceDN w:val="0"/>
        <w:adjustRightInd w:val="0"/>
        <w:jc w:val="both"/>
        <w:rPr>
          <w:rFonts w:ascii="Helvetica" w:hAnsi="Helvetica" w:cs="Times-Roman"/>
          <w:b/>
        </w:rPr>
      </w:pPr>
      <w:r>
        <w:rPr>
          <w:rFonts w:ascii="Helvetica" w:hAnsi="Helvetica" w:cs="Times-Roman"/>
          <w:noProof/>
          <w:lang w:eastAsia="en-US"/>
        </w:rPr>
        <mc:AlternateContent>
          <mc:Choice Requires="wpg">
            <w:drawing>
              <wp:anchor distT="0" distB="0" distL="114300" distR="114300" simplePos="0" relativeHeight="251787264" behindDoc="0" locked="0" layoutInCell="1" allowOverlap="1" wp14:anchorId="16F44193" wp14:editId="33847421">
                <wp:simplePos x="0" y="0"/>
                <wp:positionH relativeFrom="column">
                  <wp:posOffset>777240</wp:posOffset>
                </wp:positionH>
                <wp:positionV relativeFrom="paragraph">
                  <wp:posOffset>123825</wp:posOffset>
                </wp:positionV>
                <wp:extent cx="406400" cy="355600"/>
                <wp:effectExtent l="0" t="0" r="25400" b="76200"/>
                <wp:wrapNone/>
                <wp:docPr id="182" name="Group 1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6400" cy="355600"/>
                          <a:chOff x="8816" y="5648"/>
                          <a:chExt cx="640" cy="560"/>
                        </a:xfrm>
                      </wpg:grpSpPr>
                      <wps:wsp>
                        <wps:cNvPr id="183" name="Text Box 162"/>
                        <wps:cNvSpPr txBox="1">
                          <a:spLocks noChangeArrowheads="1"/>
                        </wps:cNvSpPr>
                        <wps:spPr bwMode="auto">
                          <a:xfrm>
                            <a:off x="8816" y="5648"/>
                            <a:ext cx="64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374734" w14:textId="77777777" w:rsidR="00E574CF" w:rsidRPr="00AE11A8" w:rsidRDefault="00E574CF" w:rsidP="002151F9">
                              <w:pPr>
                                <w:rPr>
                                  <w:rFonts w:ascii="Helvetica" w:hAnsi="Helvetica"/>
                                </w:rPr>
                              </w:pPr>
                              <w:r>
                                <w:rPr>
                                  <w:rFonts w:ascii="Helvetica" w:hAnsi="Helvetica"/>
                                </w:rPr>
                                <w:t>0.5</w:t>
                              </w:r>
                            </w:p>
                          </w:txbxContent>
                        </wps:txbx>
                        <wps:bodyPr rot="0" vert="horz" wrap="square" lIns="91440" tIns="91440" rIns="91440" bIns="91440" anchor="t" anchorCtr="0" upright="1">
                          <a:noAutofit/>
                        </wps:bodyPr>
                      </wps:wsp>
                      <wps:wsp>
                        <wps:cNvPr id="184" name="Oval 163"/>
                        <wps:cNvSpPr>
                          <a:spLocks noChangeArrowheads="1"/>
                        </wps:cNvSpPr>
                        <wps:spPr bwMode="auto">
                          <a:xfrm>
                            <a:off x="8912" y="5712"/>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2" o:spid="_x0000_s1117" style="position:absolute;left:0;text-align:left;margin-left:61.2pt;margin-top:9.75pt;width:32pt;height:28pt;z-index:251787264" coordorigin="8816,5648" coordsize="640,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">
                <v:shape id="Text Box 162" o:spid="_x0000_s1118" type="#_x0000_t202" style="position:absolute;left:8816;top:5648;width:640;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yA8rwQAA&#10;ANwAAAAPAAAAZHJzL2Rvd25yZXYueG1sRE/fa8IwEH4f7H8IN/BtplOcpRpFFMHXOcHXszmbsuRS&#10;mthW//pFGOztPr6ft1wPzoqO2lB7VvAxzkAQl17XXCk4fe/fcxAhImu0nknBnQKsV68vSyy07/mL&#10;umOsRArhUKACE2NTSBlKQw7D2DfEibv61mFMsK2kbrFP4c7KSZZ9Soc1pwaDDW0NlT/Hm1NQPm67&#10;fFtfuv4xP88vg7GzK1ulRm/DZgEi0hD/xX/ug07z8yk8n0kXyNUv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GsgPK8EAAADcAAAADwAAAAAAAAAAAAAAAACXAgAAZHJzL2Rvd25y&#10;ZXYueG1sUEsFBgAAAAAEAAQA9QAAAIUDAAAAAA==&#10;" filled="f" stroked="f">
                  <v:textbox inset=",7.2pt,,7.2pt">
                    <w:txbxContent>
                      <w:p w14:paraId="50374734" w14:textId="77777777" w:rsidR="004E7DC8" w:rsidRPr="00AE11A8" w:rsidRDefault="004E7DC8" w:rsidP="002151F9">
                        <w:pPr>
                          <w:rPr>
                            <w:rFonts w:ascii="Helvetica" w:hAnsi="Helvetica"/>
                          </w:rPr>
                        </w:pPr>
                        <w:r>
                          <w:rPr>
                            <w:rFonts w:ascii="Helvetica" w:hAnsi="Helvetica"/>
                          </w:rPr>
                          <w:t>0.5</w:t>
                        </w:r>
                      </w:p>
                    </w:txbxContent>
                  </v:textbox>
                </v:shape>
                <v:oval id="Oval 163" o:spid="_x0000_s1119" style="position:absolute;left:8912;top:5712;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6Ku49xQAA&#10;ANwAAAAPAAAAZHJzL2Rvd25yZXYueG1sRI9BS8NAEIXvBf/DMoI3u1G0lrSbIBaxXlqsXnobspNs&#10;MDsbs2MT/70rCL3N8N775s26nHynTjTENrCBm3kGirgKtuXGwMf78/USVBRki11gMvBDEcriYrbG&#10;3IaR3+h0kEYlCMccDTiRPtc6Vo48xnnoiZNWh8GjpHVotB1wTHDf6dssW2iPLacLDnt6clR9Hr59&#10;ouBDiC/1/mt73NSj7Dbyeu+sMVeX0+MKlNAkZ/N/emtT/eUd/D2TJtDFL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oq7j3FAAAA3AAAAA8AAAAAAAAAAAAAAAAAlwIAAGRycy9k&#10;b3ducmV2LnhtbFBLBQYAAAAABAAEAPUAAACJAw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5E2AB82A" w14:textId="77777777" w:rsidR="003F11E2" w:rsidRDefault="00822112" w:rsidP="00272F3D">
      <w:pPr>
        <w:autoSpaceDE w:val="0"/>
        <w:autoSpaceDN w:val="0"/>
        <w:adjustRightInd w:val="0"/>
        <w:jc w:val="both"/>
        <w:rPr>
          <w:rFonts w:ascii="Helvetica" w:hAnsi="Helvetica" w:cs="Times-Roman"/>
          <w:b/>
        </w:rPr>
      </w:pPr>
      <w:r>
        <w:rPr>
          <w:rFonts w:ascii="Helvetica" w:hAnsi="Helvetica" w:cs="Times-Roman"/>
          <w:b/>
          <w:noProof/>
          <w:lang w:eastAsia="en-US"/>
        </w:rPr>
        <w:pict w14:anchorId="7B67D3A7">
          <v:shape id="_x0000_s1189" type="#_x0000_t75" style="position:absolute;left:0;text-align:left;margin-left:.4pt;margin-top:.15pt;width:167.2pt;height:146.1pt;z-index:251774976">
            <v:imagedata r:id="rId27" o:title=""/>
          </v:shape>
        </w:pict>
      </w:r>
    </w:p>
    <w:p w14:paraId="27E80AE3" w14:textId="77777777" w:rsidR="003F11E2" w:rsidRDefault="002151F9" w:rsidP="00272F3D">
      <w:pPr>
        <w:autoSpaceDE w:val="0"/>
        <w:autoSpaceDN w:val="0"/>
        <w:adjustRightInd w:val="0"/>
        <w:jc w:val="both"/>
        <w:rPr>
          <w:rFonts w:ascii="Helvetica" w:hAnsi="Helvetica" w:cs="Times-Roman"/>
          <w:b/>
        </w:rPr>
      </w:pPr>
      <w:r>
        <w:rPr>
          <w:rFonts w:ascii="Helvetica" w:hAnsi="Helvetica" w:cs="Times-Roman"/>
          <w:noProof/>
          <w:lang w:eastAsia="en-US"/>
        </w:rPr>
        <mc:AlternateContent>
          <mc:Choice Requires="wpg">
            <w:drawing>
              <wp:anchor distT="0" distB="0" distL="114300" distR="114300" simplePos="0" relativeHeight="251778048" behindDoc="0" locked="0" layoutInCell="1" allowOverlap="1" wp14:anchorId="592F9A50" wp14:editId="123FD797">
                <wp:simplePos x="0" y="0"/>
                <wp:positionH relativeFrom="column">
                  <wp:posOffset>-452120</wp:posOffset>
                </wp:positionH>
                <wp:positionV relativeFrom="paragraph">
                  <wp:posOffset>123825</wp:posOffset>
                </wp:positionV>
                <wp:extent cx="406400" cy="355600"/>
                <wp:effectExtent l="0" t="0" r="25400" b="76200"/>
                <wp:wrapNone/>
                <wp:docPr id="167" name="Group 1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6400" cy="355600"/>
                          <a:chOff x="8816" y="5648"/>
                          <a:chExt cx="640" cy="560"/>
                        </a:xfrm>
                      </wpg:grpSpPr>
                      <wps:wsp>
                        <wps:cNvPr id="168" name="Text Box 162"/>
                        <wps:cNvSpPr txBox="1">
                          <a:spLocks noChangeArrowheads="1"/>
                        </wps:cNvSpPr>
                        <wps:spPr bwMode="auto">
                          <a:xfrm>
                            <a:off x="8816" y="5648"/>
                            <a:ext cx="64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7EF9DE" w14:textId="77777777" w:rsidR="00E574CF" w:rsidRPr="00AE11A8" w:rsidRDefault="00E574CF" w:rsidP="002151F9">
                              <w:pPr>
                                <w:rPr>
                                  <w:rFonts w:ascii="Helvetica" w:hAnsi="Helvetica"/>
                                </w:rPr>
                              </w:pPr>
                              <w:r>
                                <w:rPr>
                                  <w:rFonts w:ascii="Helvetica" w:hAnsi="Helvetica"/>
                                </w:rPr>
                                <w:t>0.5</w:t>
                              </w:r>
                            </w:p>
                          </w:txbxContent>
                        </wps:txbx>
                        <wps:bodyPr rot="0" vert="horz" wrap="square" lIns="91440" tIns="91440" rIns="91440" bIns="91440" anchor="t" anchorCtr="0" upright="1">
                          <a:noAutofit/>
                        </wps:bodyPr>
                      </wps:wsp>
                      <wps:wsp>
                        <wps:cNvPr id="169" name="Oval 163"/>
                        <wps:cNvSpPr>
                          <a:spLocks noChangeArrowheads="1"/>
                        </wps:cNvSpPr>
                        <wps:spPr bwMode="auto">
                          <a:xfrm>
                            <a:off x="8912" y="5712"/>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7" o:spid="_x0000_s1120" style="position:absolute;left:0;text-align:left;margin-left:-35.55pt;margin-top:9.75pt;width:32pt;height:28pt;z-index:251778048" coordorigin="8816,5648" coordsize="640,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">
                <v:shape id="Text Box 162" o:spid="_x0000_s1121" type="#_x0000_t202" style="position:absolute;left:8816;top:5648;width:640;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YHugxAAA&#10;ANwAAAAPAAAAZHJzL2Rvd25yZXYueG1sRI9Pa8MwDMXvg30Ho8Fuq7PC2pLVLaWjsGv/wK5qrMah&#10;thxiN8n66avDYDeJ9/TeT8v1GLzqqUtNZAPvkwIUcRVtw7WB03H3tgCVMrJFH5kM/FKC9er5aYml&#10;jQPvqT/kWkkIpxINuJzbUutUOQqYJrElFu0Su4BZ1q7WtsNBwoPX06KY6YANS4PDlraOquvhFgxU&#10;99vXYtuc++E+/5mfR+c/LuyNeX0ZN5+gMo353/x3/W0Ffya08oxMoFcP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pGB7oMQAAADcAAAADwAAAAAAAAAAAAAAAACXAgAAZHJzL2Rv&#10;d25yZXYueG1sUEsFBgAAAAAEAAQA9QAAAIgDAAAAAA==&#10;" filled="f" stroked="f">
                  <v:textbox inset=",7.2pt,,7.2pt">
                    <w:txbxContent>
                      <w:p w14:paraId="447EF9DE" w14:textId="77777777" w:rsidR="004E7DC8" w:rsidRPr="00AE11A8" w:rsidRDefault="004E7DC8" w:rsidP="002151F9">
                        <w:pPr>
                          <w:rPr>
                            <w:rFonts w:ascii="Helvetica" w:hAnsi="Helvetica"/>
                          </w:rPr>
                        </w:pPr>
                        <w:r>
                          <w:rPr>
                            <w:rFonts w:ascii="Helvetica" w:hAnsi="Helvetica"/>
                          </w:rPr>
                          <w:t>0.5</w:t>
                        </w:r>
                      </w:p>
                    </w:txbxContent>
                  </v:textbox>
                </v:shape>
                <v:oval id="Oval 163" o:spid="_x0000_s1122" style="position:absolute;left:8912;top:5712;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J6dZxQAA&#10;ANwAAAAPAAAAZHJzL2Rvd25yZXYueG1sRI9BT8JAEIXvJv6HzZhwk60moBQWYiREvEgELtwm3Wm3&#10;oTtbuiOt/941MfE2k/feN28Wq8E36kpdrAMbeBhnoIiLYGuuDBwPm/tnUFGQLTaBycA3RVgtb28W&#10;mNvQ8ydd91KpBOGYowEn0uZax8KRxzgOLXHSytB5lLR2lbYd9gnuG/2YZVPtseZ0wWFLr46K8/7L&#10;Jwo+hfhW7i7b07rs5WMt7xNnjRndDS9zUEKD/Jv/0lub6k9n8PtMmkAv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Qnp1nFAAAA3AAAAA8AAAAAAAAAAAAAAAAAlwIAAGRycy9k&#10;b3ducmV2LnhtbFBLBQYAAAAABAAEAPUAAACJAwAAAAA=&#10;" filled="f" fillcolor="#9bc1ff" strokecolor="black [3213]" strokeweight="1pt">
                  <v:fill color2="#3f80cd" focus="100%" type="gradient">
                    <o:fill v:ext="view" type="gradientUnscaled"/>
                  </v:fill>
                  <v:shadow on="t" opacity="22938f" mv:blur="38100f" offset="0,2pt"/>
                  <v:textbox inset=",7.2pt,,7.2pt"/>
                </v:oval>
              </v:group>
            </w:pict>
          </mc:Fallback>
        </mc:AlternateContent>
      </w:r>
      <w:r>
        <w:rPr>
          <w:rFonts w:ascii="Helvetica" w:hAnsi="Helvetica" w:cs="Times-Roman"/>
          <w:noProof/>
          <w:lang w:eastAsia="en-US"/>
        </w:rPr>
        <mc:AlternateContent>
          <mc:Choice Requires="wpg">
            <w:drawing>
              <wp:anchor distT="0" distB="0" distL="114300" distR="114300" simplePos="0" relativeHeight="251781120" behindDoc="0" locked="0" layoutInCell="1" allowOverlap="1" wp14:anchorId="363E7E3E" wp14:editId="167DE7D1">
                <wp:simplePos x="0" y="0"/>
                <wp:positionH relativeFrom="column">
                  <wp:posOffset>1630680</wp:posOffset>
                </wp:positionH>
                <wp:positionV relativeFrom="paragraph">
                  <wp:posOffset>133985</wp:posOffset>
                </wp:positionV>
                <wp:extent cx="406400" cy="355600"/>
                <wp:effectExtent l="0" t="0" r="25400" b="76200"/>
                <wp:wrapNone/>
                <wp:docPr id="173" name="Group 1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6400" cy="355600"/>
                          <a:chOff x="8816" y="5648"/>
                          <a:chExt cx="640" cy="560"/>
                        </a:xfrm>
                      </wpg:grpSpPr>
                      <wps:wsp>
                        <wps:cNvPr id="174" name="Text Box 162"/>
                        <wps:cNvSpPr txBox="1">
                          <a:spLocks noChangeArrowheads="1"/>
                        </wps:cNvSpPr>
                        <wps:spPr bwMode="auto">
                          <a:xfrm>
                            <a:off x="8816" y="5648"/>
                            <a:ext cx="64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EC8A54" w14:textId="77777777" w:rsidR="00E574CF" w:rsidRPr="00AE11A8" w:rsidRDefault="00E574CF" w:rsidP="002151F9">
                              <w:pPr>
                                <w:rPr>
                                  <w:rFonts w:ascii="Helvetica" w:hAnsi="Helvetica"/>
                                </w:rPr>
                              </w:pPr>
                              <w:r>
                                <w:rPr>
                                  <w:rFonts w:ascii="Helvetica" w:hAnsi="Helvetica"/>
                                </w:rPr>
                                <w:t>0.5</w:t>
                              </w:r>
                            </w:p>
                          </w:txbxContent>
                        </wps:txbx>
                        <wps:bodyPr rot="0" vert="horz" wrap="square" lIns="91440" tIns="91440" rIns="91440" bIns="91440" anchor="t" anchorCtr="0" upright="1">
                          <a:noAutofit/>
                        </wps:bodyPr>
                      </wps:wsp>
                      <wps:wsp>
                        <wps:cNvPr id="175" name="Oval 163"/>
                        <wps:cNvSpPr>
                          <a:spLocks noChangeArrowheads="1"/>
                        </wps:cNvSpPr>
                        <wps:spPr bwMode="auto">
                          <a:xfrm>
                            <a:off x="8912" y="5712"/>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3" o:spid="_x0000_s1123" style="position:absolute;left:0;text-align:left;margin-left:128.4pt;margin-top:10.55pt;width:32pt;height:28pt;z-index:251781120" coordorigin="8816,5648" coordsize="640,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">
                <v:shape id="Text Box 162" o:spid="_x0000_s1124" type="#_x0000_t202" style="position:absolute;left:8816;top:5648;width:640;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9Od4wQAA&#10;ANwAAAAPAAAAZHJzL2Rvd25yZXYueG1sRE/fa8IwEH4f7H8IN/BtphNdpRpFFMHXOcHXszmbsuRS&#10;mthW//pFGOztPr6ft1wPzoqO2lB7VvAxzkAQl17XXCk4fe/f5yBCRNZoPZOCOwVYr15fllho3/MX&#10;dcdYiRTCoUAFJsamkDKUhhyGsW+IE3f1rcOYYFtJ3WKfwp2Vkyz7lA5rTg0GG9oaKn+ON6egfNx2&#10;82196fpHfs4vg7GzK1ulRm/DZgEi0hD/xX/ug07z8yk8n0kXyNUv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oPTneMEAAADcAAAADwAAAAAAAAAAAAAAAACXAgAAZHJzL2Rvd25y&#10;ZXYueG1sUEsFBgAAAAAEAAQA9QAAAIUDAAAAAA==&#10;" filled="f" stroked="f">
                  <v:textbox inset=",7.2pt,,7.2pt">
                    <w:txbxContent>
                      <w:p w14:paraId="1DEC8A54" w14:textId="77777777" w:rsidR="004E7DC8" w:rsidRPr="00AE11A8" w:rsidRDefault="004E7DC8" w:rsidP="002151F9">
                        <w:pPr>
                          <w:rPr>
                            <w:rFonts w:ascii="Helvetica" w:hAnsi="Helvetica"/>
                          </w:rPr>
                        </w:pPr>
                        <w:r>
                          <w:rPr>
                            <w:rFonts w:ascii="Helvetica" w:hAnsi="Helvetica"/>
                          </w:rPr>
                          <w:t>0.5</w:t>
                        </w:r>
                      </w:p>
                    </w:txbxContent>
                  </v:textbox>
                </v:shape>
                <v:oval id="Oval 163" o:spid="_x0000_s1125" style="position:absolute;left:8912;top:5712;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szuBxQAA&#10;ANwAAAAPAAAAZHJzL2Rvd25yZXYueG1sRI9Ba8JAEIXvhf6HZQq96aaCtURXKRWpvSjaXnobspNs&#10;MDubZqcm/feuIPQ2w3vvmzeL1eAbdaYu1oENPI0zUMRFsDVXBr4+N6MXUFGQLTaBycAfRVgt7+8W&#10;mNvQ84HOR6lUgnDM0YATaXOtY+HIYxyHljhpZeg8Slq7StsO+wT3jZ5k2bP2WHO64LClN0fF6fjr&#10;EwVnIb6X+5/t97rsZbeWj6mzxjw+DK9zUEKD/Jtv6a1N9WdTuD6TJtDLC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CzO4HFAAAA3AAAAA8AAAAAAAAAAAAAAAAAlwIAAGRycy9k&#10;b3ducmV2LnhtbFBLBQYAAAAABAAEAPUAAACJAw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0BF661F6" w14:textId="77777777" w:rsidR="003F11E2" w:rsidRDefault="003F11E2" w:rsidP="00272F3D">
      <w:pPr>
        <w:autoSpaceDE w:val="0"/>
        <w:autoSpaceDN w:val="0"/>
        <w:adjustRightInd w:val="0"/>
        <w:jc w:val="both"/>
        <w:rPr>
          <w:rFonts w:ascii="Helvetica" w:hAnsi="Helvetica" w:cs="Times-Roman"/>
          <w:b/>
        </w:rPr>
      </w:pPr>
    </w:p>
    <w:p w14:paraId="0618D663" w14:textId="77777777" w:rsidR="003F11E2" w:rsidRDefault="003F11E2" w:rsidP="00272F3D">
      <w:pPr>
        <w:autoSpaceDE w:val="0"/>
        <w:autoSpaceDN w:val="0"/>
        <w:adjustRightInd w:val="0"/>
        <w:jc w:val="both"/>
        <w:rPr>
          <w:rFonts w:ascii="Helvetica" w:hAnsi="Helvetica" w:cs="Times-Roman"/>
          <w:b/>
        </w:rPr>
      </w:pPr>
    </w:p>
    <w:p w14:paraId="01E55A67" w14:textId="77777777" w:rsidR="003F11E2" w:rsidRDefault="003F11E2" w:rsidP="00272F3D">
      <w:pPr>
        <w:autoSpaceDE w:val="0"/>
        <w:autoSpaceDN w:val="0"/>
        <w:adjustRightInd w:val="0"/>
        <w:jc w:val="both"/>
        <w:rPr>
          <w:rFonts w:ascii="Helvetica" w:hAnsi="Helvetica" w:cs="Times-Roman"/>
          <w:b/>
        </w:rPr>
      </w:pPr>
    </w:p>
    <w:p w14:paraId="56C9CB01" w14:textId="77777777" w:rsidR="003F11E2" w:rsidRDefault="003F11E2" w:rsidP="00272F3D">
      <w:pPr>
        <w:autoSpaceDE w:val="0"/>
        <w:autoSpaceDN w:val="0"/>
        <w:adjustRightInd w:val="0"/>
        <w:jc w:val="both"/>
        <w:rPr>
          <w:rFonts w:ascii="Helvetica" w:hAnsi="Helvetica" w:cs="Times-Roman"/>
          <w:b/>
        </w:rPr>
      </w:pPr>
    </w:p>
    <w:p w14:paraId="167DB7F1" w14:textId="77777777" w:rsidR="003F11E2" w:rsidRDefault="002151F9" w:rsidP="00272F3D">
      <w:pPr>
        <w:autoSpaceDE w:val="0"/>
        <w:autoSpaceDN w:val="0"/>
        <w:adjustRightInd w:val="0"/>
        <w:jc w:val="both"/>
        <w:rPr>
          <w:rFonts w:ascii="Helvetica" w:hAnsi="Helvetica" w:cs="Times-Roman"/>
          <w:b/>
        </w:rPr>
      </w:pPr>
      <w:r>
        <w:rPr>
          <w:rFonts w:ascii="Helvetica" w:hAnsi="Helvetica" w:cs="Times-Roman"/>
          <w:noProof/>
          <w:lang w:eastAsia="en-US"/>
        </w:rPr>
        <mc:AlternateContent>
          <mc:Choice Requires="wpg">
            <w:drawing>
              <wp:anchor distT="0" distB="0" distL="114300" distR="114300" simplePos="0" relativeHeight="251789312" behindDoc="0" locked="0" layoutInCell="1" allowOverlap="1" wp14:anchorId="773307DA" wp14:editId="7BC1289C">
                <wp:simplePos x="0" y="0"/>
                <wp:positionH relativeFrom="column">
                  <wp:posOffset>2138680</wp:posOffset>
                </wp:positionH>
                <wp:positionV relativeFrom="paragraph">
                  <wp:posOffset>113030</wp:posOffset>
                </wp:positionV>
                <wp:extent cx="406400" cy="355600"/>
                <wp:effectExtent l="0" t="0" r="25400" b="76200"/>
                <wp:wrapNone/>
                <wp:docPr id="185" name="Group 1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6400" cy="355600"/>
                          <a:chOff x="8816" y="5648"/>
                          <a:chExt cx="640" cy="560"/>
                        </a:xfrm>
                      </wpg:grpSpPr>
                      <wps:wsp>
                        <wps:cNvPr id="186" name="Text Box 162"/>
                        <wps:cNvSpPr txBox="1">
                          <a:spLocks noChangeArrowheads="1"/>
                        </wps:cNvSpPr>
                        <wps:spPr bwMode="auto">
                          <a:xfrm>
                            <a:off x="8816" y="5648"/>
                            <a:ext cx="64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7EE22A" w14:textId="77777777" w:rsidR="00E574CF" w:rsidRPr="00AE11A8" w:rsidRDefault="00E574CF" w:rsidP="002151F9">
                              <w:pPr>
                                <w:rPr>
                                  <w:rFonts w:ascii="Helvetica" w:hAnsi="Helvetica"/>
                                </w:rPr>
                              </w:pPr>
                              <w:r>
                                <w:rPr>
                                  <w:rFonts w:ascii="Helvetica" w:hAnsi="Helvetica"/>
                                </w:rPr>
                                <w:t>0.5</w:t>
                              </w:r>
                            </w:p>
                          </w:txbxContent>
                        </wps:txbx>
                        <wps:bodyPr rot="0" vert="horz" wrap="square" lIns="91440" tIns="91440" rIns="91440" bIns="91440" anchor="t" anchorCtr="0" upright="1">
                          <a:noAutofit/>
                        </wps:bodyPr>
                      </wps:wsp>
                      <wps:wsp>
                        <wps:cNvPr id="187" name="Oval 163"/>
                        <wps:cNvSpPr>
                          <a:spLocks noChangeArrowheads="1"/>
                        </wps:cNvSpPr>
                        <wps:spPr bwMode="auto">
                          <a:xfrm>
                            <a:off x="8912" y="5712"/>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5" o:spid="_x0000_s1126" style="position:absolute;left:0;text-align:left;margin-left:168.4pt;margin-top:8.9pt;width:32pt;height:28pt;z-index:251789312" coordorigin="8816,5648" coordsize="640,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">
                <v:shape id="Text Box 162" o:spid="_x0000_s1127" type="#_x0000_t202" style="position:absolute;left:8816;top:5648;width:640;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Kv6yzwAAA&#10;ANwAAAAPAAAAZHJzL2Rvd25yZXYueG1sRE9Ni8IwEL0v+B/CCHtbUwW1VKOIsuBVd8Hr2IxNMZmU&#10;JrZdf/1GWNjbPN7nrLeDs6KjNtSeFUwnGQji0uuaKwXfX58fOYgQkTVaz6TghwJsN6O3NRba93yi&#10;7hwrkUI4FKjAxNgUUobSkMMw8Q1x4m6+dRgTbCupW+xTuLNylmUL6bDm1GCwob2h8n5+OAXl83HI&#10;9/W165/Ly/I6GDu/sVXqfTzsViAiDfFf/Oc+6jQ/X8DrmXSB3PwC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Kv6yzwAAAANwAAAAPAAAAAAAAAAAAAAAAAJcCAABkcnMvZG93bnJl&#10;di54bWxQSwUGAAAAAAQABAD1AAAAhAMAAAAA&#10;" filled="f" stroked="f">
                  <v:textbox inset=",7.2pt,,7.2pt">
                    <w:txbxContent>
                      <w:p w14:paraId="4D7EE22A" w14:textId="77777777" w:rsidR="004E7DC8" w:rsidRPr="00AE11A8" w:rsidRDefault="004E7DC8" w:rsidP="002151F9">
                        <w:pPr>
                          <w:rPr>
                            <w:rFonts w:ascii="Helvetica" w:hAnsi="Helvetica"/>
                          </w:rPr>
                        </w:pPr>
                        <w:r>
                          <w:rPr>
                            <w:rFonts w:ascii="Helvetica" w:hAnsi="Helvetica"/>
                          </w:rPr>
                          <w:t>0.5</w:t>
                        </w:r>
                      </w:p>
                    </w:txbxContent>
                  </v:textbox>
                </v:shape>
                <v:oval id="Oval 163" o:spid="_x0000_s1128" style="position:absolute;left:8912;top:5712;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HBKxQAA&#10;ANwAAAAPAAAAZHJzL2Rvd25yZXYueG1sRI9Ba8JAEIXvhf6HZQq91Y1Cq0RXkYpoLy21XrwN2Uk2&#10;mJ1Ns6NJ/323UPA2w3vvmzeL1eAbdaUu1oENjEcZKOIi2JorA8ev7dMMVBRki01gMvBDEVbL+7sF&#10;5jb0/EnXg1QqQTjmaMCJtLnWsXDkMY5CS5y0MnQeJa1dpW2HfYL7Rk+y7EV7rDldcNjSq6PifLj4&#10;RMFpiLvy43t/2pS9vG/k7dlZYx4fhvUclNAgN/N/em9T/dkU/p5JE+jlL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r4cErFAAAA3AAAAA8AAAAAAAAAAAAAAAAAlwIAAGRycy9k&#10;b3ducmV2LnhtbFBLBQYAAAAABAAEAPUAAACJAw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7006431C" w14:textId="77777777" w:rsidR="003F11E2" w:rsidRDefault="003F11E2" w:rsidP="00272F3D">
      <w:pPr>
        <w:autoSpaceDE w:val="0"/>
        <w:autoSpaceDN w:val="0"/>
        <w:adjustRightInd w:val="0"/>
        <w:jc w:val="both"/>
        <w:rPr>
          <w:rFonts w:ascii="Helvetica" w:hAnsi="Helvetica" w:cs="Times-Roman"/>
          <w:b/>
        </w:rPr>
      </w:pPr>
    </w:p>
    <w:p w14:paraId="3B49699B" w14:textId="77777777" w:rsidR="003F11E2" w:rsidRDefault="002151F9" w:rsidP="00272F3D">
      <w:pPr>
        <w:autoSpaceDE w:val="0"/>
        <w:autoSpaceDN w:val="0"/>
        <w:adjustRightInd w:val="0"/>
        <w:jc w:val="both"/>
        <w:rPr>
          <w:rFonts w:ascii="Helvetica" w:hAnsi="Helvetica" w:cs="Times-Roman"/>
          <w:b/>
        </w:rPr>
      </w:pPr>
      <w:r>
        <w:rPr>
          <w:rFonts w:ascii="Helvetica" w:hAnsi="Helvetica" w:cs="Times-Roman"/>
          <w:noProof/>
          <w:lang w:eastAsia="en-US"/>
        </w:rPr>
        <mc:AlternateContent>
          <mc:Choice Requires="wpg">
            <w:drawing>
              <wp:anchor distT="0" distB="0" distL="114300" distR="114300" simplePos="0" relativeHeight="251785216" behindDoc="0" locked="0" layoutInCell="1" allowOverlap="1" wp14:anchorId="3C3FD099" wp14:editId="77325505">
                <wp:simplePos x="0" y="0"/>
                <wp:positionH relativeFrom="column">
                  <wp:posOffset>899160</wp:posOffset>
                </wp:positionH>
                <wp:positionV relativeFrom="paragraph">
                  <wp:posOffset>116205</wp:posOffset>
                </wp:positionV>
                <wp:extent cx="294640" cy="355600"/>
                <wp:effectExtent l="50800" t="0" r="35560" b="101600"/>
                <wp:wrapNone/>
                <wp:docPr id="179" name="Group 1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180"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6957D1" w14:textId="77777777" w:rsidR="00E574CF" w:rsidRPr="00AE11A8" w:rsidRDefault="00E574CF" w:rsidP="002151F9">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181"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9" o:spid="_x0000_s1129" style="position:absolute;left:0;text-align:left;margin-left:70.8pt;margin-top:9.15pt;width:23.2pt;height:28pt;z-index:251785216"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">
                <v:shape id="Text Box 151" o:spid="_x0000_s1130"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GpFcwwAA&#10;ANwAAAAPAAAAZHJzL2Rvd25yZXYueG1sRI9Ba8MwDIXvg/0Ho8Fuq9PC1pDVLaWlsOu6Qa9qrMZh&#10;thxiN0n766fDYDeJ9/Tep9VmCl4N1Kc2soH5rABFXEfbcmPg++vwUoJKGdmij0wGbpRgs358WGFl&#10;48ifNBxzoySEU4UGXM5dpXWqHQVMs9gRi3aJfcAsa99o2+Mo4cHrRVG86YAtS4PDjnaO6p/jNRio&#10;79d9uWvPw3hfnpbnyfnXC3tjnp+m7TuoTFP+N/9df1jBLwVfnpEJ9Po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qGpFcwwAAANwAAAAPAAAAAAAAAAAAAAAAAJcCAABkcnMvZG93&#10;bnJldi54bWxQSwUGAAAAAAQABAD1AAAAhwMAAAAA&#10;" filled="f" stroked="f">
                  <v:textbox inset=",7.2pt,,7.2pt">
                    <w:txbxContent>
                      <w:p w14:paraId="6E6957D1" w14:textId="77777777" w:rsidR="004E7DC8" w:rsidRPr="00AE11A8" w:rsidRDefault="004E7DC8" w:rsidP="002151F9">
                        <w:pPr>
                          <w:rPr>
                            <w:rFonts w:ascii="Helvetica" w:hAnsi="Helvetica"/>
                          </w:rPr>
                        </w:pPr>
                        <w:r>
                          <w:rPr>
                            <w:rFonts w:ascii="Helvetica" w:hAnsi="Helvetica"/>
                          </w:rPr>
                          <w:t>1</w:t>
                        </w:r>
                      </w:p>
                    </w:txbxContent>
                  </v:textbox>
                </v:shape>
                <v:oval id="Oval 152" o:spid="_x0000_s1131"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qXU2lxQAA&#10;ANwAAAAPAAAAZHJzL2Rvd25yZXYueG1sRI9Ba8JAEIXvBf/DMoXe6kZBK9FVilLUS0ttL70N2Uk2&#10;mJ2N2alJ/323UPA2w3vvmzerzeAbdaUu1oENTMYZKOIi2JorA58fL48LUFGQLTaBycAPRdisR3cr&#10;zG3o+Z2uJ6lUgnDM0YATaXOtY+HIYxyHljhpZeg8Slq7StsO+wT3jZ5m2Vx7rDldcNjS1lFxPn37&#10;RMGnEPfl2+XwtSt7ed3JceasMQ/3w/MSlNAgN/N/+mBT/cUE/p5JE+j1L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KpdTaXFAAAA3AAAAA8AAAAAAAAAAAAAAAAAlwIAAGRycy9k&#10;b3ducmV2LnhtbFBLBQYAAAAABAAEAPUAAACJAw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0A653076" w14:textId="77777777" w:rsidR="003F11E2" w:rsidRDefault="003F11E2" w:rsidP="00272F3D">
      <w:pPr>
        <w:autoSpaceDE w:val="0"/>
        <w:autoSpaceDN w:val="0"/>
        <w:adjustRightInd w:val="0"/>
        <w:jc w:val="both"/>
        <w:rPr>
          <w:rFonts w:ascii="Helvetica" w:hAnsi="Helvetica" w:cs="Times-Roman"/>
          <w:b/>
        </w:rPr>
      </w:pPr>
    </w:p>
    <w:p w14:paraId="6700C77A" w14:textId="77777777" w:rsidR="003F11E2" w:rsidRDefault="003F11E2" w:rsidP="00272F3D">
      <w:pPr>
        <w:autoSpaceDE w:val="0"/>
        <w:autoSpaceDN w:val="0"/>
        <w:adjustRightInd w:val="0"/>
        <w:jc w:val="both"/>
        <w:rPr>
          <w:rFonts w:ascii="Helvetica" w:hAnsi="Helvetica" w:cs="Times-Roman"/>
          <w:b/>
        </w:rPr>
      </w:pPr>
    </w:p>
    <w:p w14:paraId="23F17E65" w14:textId="77777777" w:rsidR="003F11E2" w:rsidRDefault="003F11E2" w:rsidP="00272F3D">
      <w:pPr>
        <w:autoSpaceDE w:val="0"/>
        <w:autoSpaceDN w:val="0"/>
        <w:adjustRightInd w:val="0"/>
        <w:jc w:val="both"/>
        <w:rPr>
          <w:rFonts w:ascii="Helvetica" w:hAnsi="Helvetica" w:cs="Times-Roman"/>
          <w:b/>
        </w:rPr>
      </w:pPr>
    </w:p>
    <w:p w14:paraId="028AB1D3" w14:textId="77777777" w:rsidR="003F11E2" w:rsidRDefault="003F11E2" w:rsidP="00272F3D">
      <w:pPr>
        <w:autoSpaceDE w:val="0"/>
        <w:autoSpaceDN w:val="0"/>
        <w:adjustRightInd w:val="0"/>
        <w:jc w:val="both"/>
        <w:rPr>
          <w:rFonts w:ascii="Helvetica" w:hAnsi="Helvetica" w:cs="Times-Roman"/>
          <w:b/>
        </w:rPr>
      </w:pPr>
    </w:p>
    <w:p w14:paraId="1DD4A9EC" w14:textId="77777777" w:rsidR="003F11E2" w:rsidRDefault="003F11E2" w:rsidP="00272F3D">
      <w:pPr>
        <w:autoSpaceDE w:val="0"/>
        <w:autoSpaceDN w:val="0"/>
        <w:adjustRightInd w:val="0"/>
        <w:jc w:val="both"/>
        <w:rPr>
          <w:rFonts w:ascii="Helvetica" w:hAnsi="Helvetica" w:cs="Times-Roman"/>
          <w:b/>
        </w:rPr>
      </w:pPr>
    </w:p>
    <w:p w14:paraId="0287740B" w14:textId="77777777" w:rsidR="003F11E2" w:rsidRDefault="003F11E2" w:rsidP="00272F3D">
      <w:pPr>
        <w:autoSpaceDE w:val="0"/>
        <w:autoSpaceDN w:val="0"/>
        <w:adjustRightInd w:val="0"/>
        <w:jc w:val="both"/>
        <w:rPr>
          <w:rFonts w:ascii="Helvetica" w:hAnsi="Helvetica" w:cs="Times-Roman"/>
          <w:b/>
        </w:rPr>
      </w:pPr>
    </w:p>
    <w:p w14:paraId="217B820B" w14:textId="77777777" w:rsidR="003F11E2" w:rsidRDefault="003F11E2" w:rsidP="00272F3D">
      <w:pPr>
        <w:autoSpaceDE w:val="0"/>
        <w:autoSpaceDN w:val="0"/>
        <w:adjustRightInd w:val="0"/>
        <w:jc w:val="both"/>
        <w:rPr>
          <w:rFonts w:ascii="Helvetica" w:hAnsi="Helvetica" w:cs="Times-Roman"/>
          <w:b/>
        </w:rPr>
      </w:pPr>
    </w:p>
    <w:p w14:paraId="0C7AB837" w14:textId="77777777" w:rsidR="00272F3D" w:rsidRDefault="00365008" w:rsidP="00272F3D">
      <w:pPr>
        <w:autoSpaceDE w:val="0"/>
        <w:autoSpaceDN w:val="0"/>
        <w:adjustRightInd w:val="0"/>
        <w:jc w:val="both"/>
        <w:rPr>
          <w:rFonts w:ascii="Helvetica" w:hAnsi="Helvetica" w:cs="Times-Roman"/>
          <w:b/>
        </w:rPr>
      </w:pPr>
      <w:r>
        <w:rPr>
          <w:rFonts w:ascii="Helvetica" w:hAnsi="Helvetica" w:cs="Times-Roman"/>
          <w:b/>
        </w:rPr>
        <w:t>Question 13</w:t>
      </w:r>
      <w:r w:rsidR="00272F3D">
        <w:rPr>
          <w:rFonts w:ascii="Helvetica" w:hAnsi="Helvetica" w:cs="Times-Roman"/>
          <w:b/>
        </w:rPr>
        <w:tab/>
      </w:r>
      <w:r w:rsidR="00272F3D">
        <w:rPr>
          <w:rFonts w:ascii="Helvetica" w:hAnsi="Helvetica" w:cs="Times-Roman"/>
          <w:b/>
        </w:rPr>
        <w:tab/>
      </w:r>
      <w:r w:rsidR="00272F3D">
        <w:rPr>
          <w:rFonts w:ascii="Helvetica" w:hAnsi="Helvetica" w:cs="Times-Roman"/>
          <w:b/>
        </w:rPr>
        <w:tab/>
      </w:r>
      <w:r w:rsidR="00272F3D">
        <w:rPr>
          <w:rFonts w:ascii="Helvetica" w:hAnsi="Helvetica" w:cs="Times-Roman"/>
          <w:b/>
        </w:rPr>
        <w:tab/>
      </w:r>
      <w:r w:rsidR="00272F3D">
        <w:rPr>
          <w:rFonts w:ascii="Helvetica" w:hAnsi="Helvetica" w:cs="Times-Roman"/>
          <w:b/>
        </w:rPr>
        <w:tab/>
      </w:r>
      <w:r w:rsidR="00272F3D">
        <w:rPr>
          <w:rFonts w:ascii="Helvetica" w:hAnsi="Helvetica" w:cs="Times-Roman"/>
          <w:b/>
        </w:rPr>
        <w:tab/>
      </w:r>
      <w:r w:rsidR="00272F3D">
        <w:rPr>
          <w:rFonts w:ascii="Helvetica" w:hAnsi="Helvetica" w:cs="Times-Roman"/>
          <w:b/>
        </w:rPr>
        <w:tab/>
      </w:r>
      <w:r w:rsidR="00272F3D">
        <w:rPr>
          <w:rFonts w:ascii="Helvetica" w:hAnsi="Helvetica" w:cs="Times-Roman"/>
          <w:b/>
        </w:rPr>
        <w:tab/>
      </w:r>
      <w:r w:rsidR="00272F3D">
        <w:rPr>
          <w:rFonts w:ascii="Helvetica" w:hAnsi="Helvetica" w:cs="Times-Roman"/>
          <w:b/>
        </w:rPr>
        <w:tab/>
        <w:t>(4 marks)</w:t>
      </w:r>
    </w:p>
    <w:p w14:paraId="5AF9CBA1" w14:textId="77777777" w:rsidR="00272F3D" w:rsidRDefault="00272F3D" w:rsidP="00272F3D">
      <w:pPr>
        <w:autoSpaceDE w:val="0"/>
        <w:autoSpaceDN w:val="0"/>
        <w:adjustRightInd w:val="0"/>
        <w:jc w:val="both"/>
        <w:rPr>
          <w:rFonts w:ascii="Helvetica" w:hAnsi="Helvetica" w:cs="Times-Roman"/>
          <w:b/>
        </w:rPr>
      </w:pPr>
    </w:p>
    <w:p w14:paraId="3C05BB6D" w14:textId="77777777" w:rsidR="00272F3D" w:rsidRDefault="00272F3D" w:rsidP="00272F3D">
      <w:pPr>
        <w:autoSpaceDE w:val="0"/>
        <w:autoSpaceDN w:val="0"/>
        <w:adjustRightInd w:val="0"/>
        <w:jc w:val="both"/>
        <w:rPr>
          <w:rFonts w:ascii="Helvetica" w:hAnsi="Helvetica" w:cs="Times-Roman"/>
        </w:rPr>
      </w:pPr>
      <w:r>
        <w:rPr>
          <w:rFonts w:ascii="Helvetica" w:hAnsi="Helvetica" w:cs="Times-Roman"/>
        </w:rPr>
        <w:t>Two observers, A on Earth and B in a spacecraft whose speed is                   2.00 x 10</w:t>
      </w:r>
      <w:r>
        <w:rPr>
          <w:rFonts w:ascii="Helvetica" w:hAnsi="Helvetica" w:cs="Times-Roman"/>
          <w:vertAlign w:val="superscript"/>
        </w:rPr>
        <w:t>8</w:t>
      </w:r>
      <w:r>
        <w:rPr>
          <w:rFonts w:ascii="Helvetica" w:hAnsi="Helvetica" w:cs="Times-Roman"/>
        </w:rPr>
        <w:t xml:space="preserve"> ms</w:t>
      </w:r>
      <w:r>
        <w:rPr>
          <w:rFonts w:ascii="Helvetica" w:hAnsi="Helvetica" w:cs="Times-Roman"/>
          <w:vertAlign w:val="superscript"/>
        </w:rPr>
        <w:t>-1</w:t>
      </w:r>
      <w:r>
        <w:rPr>
          <w:rFonts w:ascii="Helvetica" w:hAnsi="Helvetica" w:cs="Times-Roman"/>
        </w:rPr>
        <w:t xml:space="preserve">, both set their watches to the same time when the ship is next to Earth. </w:t>
      </w:r>
    </w:p>
    <w:p w14:paraId="42F41991" w14:textId="77777777" w:rsidR="00272F3D" w:rsidRDefault="00272F3D" w:rsidP="00272F3D">
      <w:pPr>
        <w:autoSpaceDE w:val="0"/>
        <w:autoSpaceDN w:val="0"/>
        <w:adjustRightInd w:val="0"/>
        <w:jc w:val="both"/>
        <w:rPr>
          <w:rFonts w:ascii="Helvetica" w:hAnsi="Helvetica" w:cs="Times-Roman"/>
        </w:rPr>
      </w:pPr>
    </w:p>
    <w:p w14:paraId="2985A8C4" w14:textId="77777777" w:rsidR="00272F3D" w:rsidRDefault="00272F3D" w:rsidP="00272F3D">
      <w:pPr>
        <w:autoSpaceDE w:val="0"/>
        <w:autoSpaceDN w:val="0"/>
        <w:adjustRightInd w:val="0"/>
        <w:jc w:val="both"/>
        <w:rPr>
          <w:rFonts w:ascii="Helvetica" w:hAnsi="Helvetica" w:cs="Times-Roman"/>
        </w:rPr>
      </w:pPr>
      <w:r>
        <w:rPr>
          <w:rFonts w:ascii="Helvetica" w:hAnsi="Helvetica" w:cs="Times-Roman"/>
        </w:rPr>
        <w:t>(a)</w:t>
      </w:r>
      <w:r>
        <w:rPr>
          <w:rFonts w:ascii="Helvetica" w:hAnsi="Helvetica" w:cs="Times-Roman"/>
        </w:rPr>
        <w:tab/>
        <w:t xml:space="preserve">To observer A, B’s watch appears to run slow, explain this observation. </w:t>
      </w:r>
    </w:p>
    <w:p w14:paraId="07A83FEC" w14:textId="77777777" w:rsidR="00272F3D" w:rsidRDefault="00272F3D" w:rsidP="00272F3D">
      <w:pPr>
        <w:autoSpaceDE w:val="0"/>
        <w:autoSpaceDN w:val="0"/>
        <w:adjustRightInd w:val="0"/>
        <w:jc w:val="right"/>
        <w:rPr>
          <w:rFonts w:ascii="Helvetica" w:hAnsi="Helvetica" w:cs="Times-Roman"/>
        </w:rPr>
      </w:pPr>
      <w:r>
        <w:rPr>
          <w:rFonts w:ascii="Helvetica" w:hAnsi="Helvetica" w:cs="Times-Roman"/>
        </w:rPr>
        <w:t>(3 marks)</w:t>
      </w:r>
    </w:p>
    <w:p w14:paraId="5CA8F69B" w14:textId="77777777" w:rsidR="00135B85" w:rsidRDefault="00135B85" w:rsidP="00135B85">
      <w:pPr>
        <w:widowControl w:val="0"/>
        <w:tabs>
          <w:tab w:val="left" w:pos="220"/>
          <w:tab w:val="left" w:pos="720"/>
        </w:tabs>
        <w:autoSpaceDE w:val="0"/>
        <w:autoSpaceDN w:val="0"/>
        <w:adjustRightInd w:val="0"/>
        <w:spacing w:after="320"/>
        <w:rPr>
          <w:rFonts w:ascii="Helvetica" w:hAnsi="Helvetica" w:cs="Helvetica"/>
        </w:rPr>
      </w:pPr>
    </w:p>
    <w:p w14:paraId="59098926" w14:textId="77777777" w:rsidR="00135B85" w:rsidRDefault="00135B85" w:rsidP="00135B85">
      <w:pPr>
        <w:pStyle w:val="ListParagraph"/>
        <w:widowControl w:val="0"/>
        <w:numPr>
          <w:ilvl w:val="0"/>
          <w:numId w:val="20"/>
        </w:numPr>
        <w:tabs>
          <w:tab w:val="left" w:pos="220"/>
          <w:tab w:val="left" w:pos="720"/>
        </w:tabs>
        <w:autoSpaceDE w:val="0"/>
        <w:autoSpaceDN w:val="0"/>
        <w:adjustRightInd w:val="0"/>
        <w:spacing w:after="320"/>
        <w:rPr>
          <w:rFonts w:ascii="Helvetica" w:hAnsi="Helvetica" w:cs="Symbol"/>
        </w:rPr>
      </w:pPr>
      <w:r>
        <w:rPr>
          <w:rFonts w:ascii="Helvetica" w:hAnsi="Helvetica" w:cs="Symbol"/>
        </w:rPr>
        <w:t>Both observers must agree on the speed of light.</w:t>
      </w:r>
    </w:p>
    <w:p w14:paraId="5DDF65C6" w14:textId="77777777" w:rsidR="00135B85" w:rsidRDefault="00135B85" w:rsidP="00135B85">
      <w:pPr>
        <w:pStyle w:val="ListParagraph"/>
        <w:widowControl w:val="0"/>
        <w:numPr>
          <w:ilvl w:val="0"/>
          <w:numId w:val="20"/>
        </w:numPr>
        <w:tabs>
          <w:tab w:val="left" w:pos="220"/>
          <w:tab w:val="left" w:pos="720"/>
        </w:tabs>
        <w:autoSpaceDE w:val="0"/>
        <w:autoSpaceDN w:val="0"/>
        <w:adjustRightInd w:val="0"/>
        <w:spacing w:after="320"/>
        <w:rPr>
          <w:rFonts w:ascii="Helvetica" w:hAnsi="Helvetica" w:cs="Symbol"/>
        </w:rPr>
      </w:pPr>
      <w:r>
        <w:rPr>
          <w:rFonts w:ascii="Helvetica" w:hAnsi="Helvetica" w:cs="Symbol"/>
        </w:rPr>
        <w:t xml:space="preserve">B is moving away from A so the distance the light must travel is increasing. </w:t>
      </w:r>
    </w:p>
    <w:p w14:paraId="5E503724" w14:textId="77777777" w:rsidR="00272F3D" w:rsidRPr="00AF7F40" w:rsidRDefault="00AF7F40" w:rsidP="00AF7F40">
      <w:pPr>
        <w:pStyle w:val="ListParagraph"/>
        <w:widowControl w:val="0"/>
        <w:numPr>
          <w:ilvl w:val="0"/>
          <w:numId w:val="20"/>
        </w:numPr>
        <w:tabs>
          <w:tab w:val="left" w:pos="220"/>
          <w:tab w:val="left" w:pos="720"/>
        </w:tabs>
        <w:autoSpaceDE w:val="0"/>
        <w:autoSpaceDN w:val="0"/>
        <w:adjustRightInd w:val="0"/>
        <w:spacing w:after="320"/>
        <w:rPr>
          <w:rFonts w:ascii="Helvetica" w:hAnsi="Helvetica" w:cs="Symbol"/>
        </w:rPr>
      </w:pPr>
      <w:r>
        <w:rPr>
          <w:rFonts w:ascii="Helvetica" w:hAnsi="Helvetica" w:cs="Symbol"/>
        </w:rPr>
        <w:t>Therefore time will dilate to maintain the ration of space and time to give ‘c’.</w:t>
      </w:r>
    </w:p>
    <w:p w14:paraId="46605497" w14:textId="77777777" w:rsidR="00272F3D" w:rsidRDefault="00272F3D" w:rsidP="00272F3D">
      <w:pPr>
        <w:autoSpaceDE w:val="0"/>
        <w:autoSpaceDN w:val="0"/>
        <w:adjustRightInd w:val="0"/>
        <w:jc w:val="both"/>
        <w:rPr>
          <w:rFonts w:ascii="Helvetica" w:hAnsi="Helvetica" w:cs="Times-Roman"/>
        </w:rPr>
      </w:pPr>
    </w:p>
    <w:p w14:paraId="789A1000" w14:textId="77777777" w:rsidR="00272F3D" w:rsidRDefault="00272F3D" w:rsidP="00272F3D">
      <w:pPr>
        <w:autoSpaceDE w:val="0"/>
        <w:autoSpaceDN w:val="0"/>
        <w:adjustRightInd w:val="0"/>
        <w:jc w:val="both"/>
        <w:rPr>
          <w:rFonts w:ascii="Helvetica" w:hAnsi="Helvetica" w:cs="Times-Roman"/>
        </w:rPr>
      </w:pPr>
    </w:p>
    <w:p w14:paraId="4964C676" w14:textId="77777777" w:rsidR="00272F3D" w:rsidRDefault="00272F3D" w:rsidP="00272F3D">
      <w:pPr>
        <w:autoSpaceDE w:val="0"/>
        <w:autoSpaceDN w:val="0"/>
        <w:adjustRightInd w:val="0"/>
        <w:jc w:val="both"/>
        <w:rPr>
          <w:rFonts w:ascii="Helvetica" w:hAnsi="Helvetica" w:cs="Times-Roman"/>
        </w:rPr>
      </w:pPr>
    </w:p>
    <w:p w14:paraId="3A1E7D73" w14:textId="77777777" w:rsidR="00272F3D" w:rsidRDefault="00272F3D" w:rsidP="00272F3D">
      <w:pPr>
        <w:autoSpaceDE w:val="0"/>
        <w:autoSpaceDN w:val="0"/>
        <w:adjustRightInd w:val="0"/>
        <w:jc w:val="both"/>
        <w:rPr>
          <w:rFonts w:ascii="Helvetica" w:hAnsi="Helvetica" w:cs="Times-Roman"/>
        </w:rPr>
      </w:pPr>
    </w:p>
    <w:p w14:paraId="3EBF83C9" w14:textId="77777777" w:rsidR="00272F3D" w:rsidRDefault="00272F3D" w:rsidP="00272F3D">
      <w:pPr>
        <w:autoSpaceDE w:val="0"/>
        <w:autoSpaceDN w:val="0"/>
        <w:adjustRightInd w:val="0"/>
        <w:jc w:val="both"/>
        <w:rPr>
          <w:rFonts w:ascii="Helvetica" w:hAnsi="Helvetica" w:cs="Times-Roman"/>
        </w:rPr>
      </w:pPr>
    </w:p>
    <w:p w14:paraId="542F9C25" w14:textId="77777777" w:rsidR="00272F3D" w:rsidRDefault="00272F3D" w:rsidP="00272F3D">
      <w:pPr>
        <w:autoSpaceDE w:val="0"/>
        <w:autoSpaceDN w:val="0"/>
        <w:adjustRightInd w:val="0"/>
        <w:jc w:val="both"/>
        <w:rPr>
          <w:rFonts w:ascii="Helvetica" w:hAnsi="Helvetica" w:cs="Times-Roman"/>
        </w:rPr>
      </w:pPr>
    </w:p>
    <w:p w14:paraId="41862762" w14:textId="77777777" w:rsidR="00272F3D" w:rsidRDefault="00272F3D" w:rsidP="00272F3D">
      <w:pPr>
        <w:autoSpaceDE w:val="0"/>
        <w:autoSpaceDN w:val="0"/>
        <w:adjustRightInd w:val="0"/>
        <w:jc w:val="both"/>
        <w:rPr>
          <w:rFonts w:ascii="Helvetica" w:hAnsi="Helvetica" w:cs="Times-Roman"/>
        </w:rPr>
      </w:pPr>
    </w:p>
    <w:p w14:paraId="52A1C2AD" w14:textId="77777777" w:rsidR="00272F3D" w:rsidRDefault="00272F3D" w:rsidP="00272F3D">
      <w:pPr>
        <w:autoSpaceDE w:val="0"/>
        <w:autoSpaceDN w:val="0"/>
        <w:adjustRightInd w:val="0"/>
        <w:jc w:val="both"/>
        <w:rPr>
          <w:rFonts w:ascii="Helvetica" w:hAnsi="Helvetica" w:cs="Times-Roman"/>
        </w:rPr>
      </w:pPr>
    </w:p>
    <w:p w14:paraId="22B64C27" w14:textId="77777777" w:rsidR="00AF7F40" w:rsidRDefault="00AF7F40" w:rsidP="00272F3D">
      <w:pPr>
        <w:autoSpaceDE w:val="0"/>
        <w:autoSpaceDN w:val="0"/>
        <w:adjustRightInd w:val="0"/>
        <w:jc w:val="both"/>
        <w:rPr>
          <w:rFonts w:ascii="Helvetica" w:hAnsi="Helvetica" w:cs="Times-Roman"/>
        </w:rPr>
      </w:pPr>
    </w:p>
    <w:p w14:paraId="46943DD3" w14:textId="77777777" w:rsidR="00AF7F40" w:rsidRDefault="00AF7F40" w:rsidP="00272F3D">
      <w:pPr>
        <w:autoSpaceDE w:val="0"/>
        <w:autoSpaceDN w:val="0"/>
        <w:adjustRightInd w:val="0"/>
        <w:jc w:val="both"/>
        <w:rPr>
          <w:rFonts w:ascii="Helvetica" w:hAnsi="Helvetica" w:cs="Times-Roman"/>
        </w:rPr>
      </w:pPr>
    </w:p>
    <w:p w14:paraId="40149055" w14:textId="77777777" w:rsidR="00272F3D" w:rsidRDefault="00272F3D" w:rsidP="00272F3D">
      <w:pPr>
        <w:autoSpaceDE w:val="0"/>
        <w:autoSpaceDN w:val="0"/>
        <w:adjustRightInd w:val="0"/>
        <w:jc w:val="both"/>
        <w:rPr>
          <w:rFonts w:ascii="Helvetica" w:hAnsi="Helvetica" w:cs="Times-Roman"/>
        </w:rPr>
      </w:pPr>
    </w:p>
    <w:p w14:paraId="6FF1EE0F" w14:textId="77777777" w:rsidR="00272F3D" w:rsidRDefault="00272F3D" w:rsidP="00272F3D">
      <w:pPr>
        <w:autoSpaceDE w:val="0"/>
        <w:autoSpaceDN w:val="0"/>
        <w:adjustRightInd w:val="0"/>
        <w:jc w:val="both"/>
        <w:rPr>
          <w:rFonts w:ascii="Helvetica" w:hAnsi="Helvetica" w:cs="Times-Roman"/>
        </w:rPr>
      </w:pPr>
    </w:p>
    <w:p w14:paraId="2F46A5D8" w14:textId="77777777" w:rsidR="00272F3D" w:rsidRDefault="00272F3D" w:rsidP="00272F3D">
      <w:pPr>
        <w:autoSpaceDE w:val="0"/>
        <w:autoSpaceDN w:val="0"/>
        <w:adjustRightInd w:val="0"/>
        <w:jc w:val="both"/>
        <w:rPr>
          <w:rFonts w:ascii="Helvetica" w:hAnsi="Helvetica" w:cs="Times-Roman"/>
        </w:rPr>
      </w:pPr>
    </w:p>
    <w:p w14:paraId="445514A1" w14:textId="77777777" w:rsidR="00272F3D" w:rsidRDefault="00272F3D" w:rsidP="00272F3D">
      <w:pPr>
        <w:autoSpaceDE w:val="0"/>
        <w:autoSpaceDN w:val="0"/>
        <w:adjustRightInd w:val="0"/>
        <w:jc w:val="both"/>
        <w:rPr>
          <w:rFonts w:ascii="Helvetica" w:hAnsi="Helvetica" w:cs="Times-Roman"/>
        </w:rPr>
      </w:pPr>
    </w:p>
    <w:p w14:paraId="0F053111" w14:textId="77777777" w:rsidR="00272F3D" w:rsidRDefault="00272F3D" w:rsidP="00272F3D">
      <w:pPr>
        <w:autoSpaceDE w:val="0"/>
        <w:autoSpaceDN w:val="0"/>
        <w:adjustRightInd w:val="0"/>
        <w:jc w:val="both"/>
        <w:rPr>
          <w:rFonts w:ascii="Helvetica" w:hAnsi="Helvetica" w:cs="Times-Roman"/>
        </w:rPr>
      </w:pPr>
    </w:p>
    <w:p w14:paraId="55382514" w14:textId="77777777" w:rsidR="00272F3D" w:rsidRDefault="00272F3D" w:rsidP="00272F3D">
      <w:pPr>
        <w:autoSpaceDE w:val="0"/>
        <w:autoSpaceDN w:val="0"/>
        <w:adjustRightInd w:val="0"/>
        <w:jc w:val="both"/>
        <w:rPr>
          <w:rFonts w:ascii="Helvetica" w:hAnsi="Helvetica" w:cs="Times-Roman"/>
        </w:rPr>
      </w:pPr>
    </w:p>
    <w:p w14:paraId="65F34A2D" w14:textId="77777777" w:rsidR="00272F3D" w:rsidRDefault="00272F3D" w:rsidP="00272F3D">
      <w:pPr>
        <w:autoSpaceDE w:val="0"/>
        <w:autoSpaceDN w:val="0"/>
        <w:adjustRightInd w:val="0"/>
        <w:jc w:val="both"/>
        <w:rPr>
          <w:rFonts w:ascii="Helvetica" w:hAnsi="Helvetica" w:cs="Times-Roman"/>
        </w:rPr>
      </w:pPr>
    </w:p>
    <w:p w14:paraId="41719F5A" w14:textId="77777777" w:rsidR="00272F3D" w:rsidRDefault="00272F3D" w:rsidP="00272F3D">
      <w:pPr>
        <w:autoSpaceDE w:val="0"/>
        <w:autoSpaceDN w:val="0"/>
        <w:adjustRightInd w:val="0"/>
        <w:ind w:left="720" w:hanging="720"/>
        <w:jc w:val="both"/>
        <w:rPr>
          <w:rFonts w:ascii="Helvetica" w:hAnsi="Helvetica" w:cs="Times-Roman"/>
        </w:rPr>
      </w:pPr>
      <w:r>
        <w:rPr>
          <w:rFonts w:ascii="Helvetica" w:hAnsi="Helvetica" w:cs="Times-Roman"/>
        </w:rPr>
        <w:t>(b)</w:t>
      </w:r>
      <w:r>
        <w:rPr>
          <w:rFonts w:ascii="Helvetica" w:hAnsi="Helvetica" w:cs="Times-Roman"/>
        </w:rPr>
        <w:tab/>
        <w:t>To B, does A’s watch seem to run fast, run slow or keep the same time as his own watch?</w:t>
      </w:r>
    </w:p>
    <w:p w14:paraId="3EFB14F7" w14:textId="77777777" w:rsidR="00272F3D" w:rsidRDefault="00272F3D" w:rsidP="00272F3D">
      <w:pPr>
        <w:autoSpaceDE w:val="0"/>
        <w:autoSpaceDN w:val="0"/>
        <w:adjustRightInd w:val="0"/>
        <w:jc w:val="right"/>
        <w:rPr>
          <w:rFonts w:ascii="Helvetica" w:hAnsi="Helvetica" w:cs="Times-Roman"/>
        </w:rPr>
      </w:pPr>
      <w:r>
        <w:rPr>
          <w:rFonts w:ascii="Helvetica" w:hAnsi="Helvetica" w:cs="Times-Roman"/>
        </w:rPr>
        <w:t>(1 mark)</w:t>
      </w:r>
    </w:p>
    <w:p w14:paraId="41601655" w14:textId="77777777" w:rsidR="00272F3D" w:rsidRDefault="00272F3D" w:rsidP="00272F3D">
      <w:pPr>
        <w:autoSpaceDE w:val="0"/>
        <w:autoSpaceDN w:val="0"/>
        <w:adjustRightInd w:val="0"/>
        <w:jc w:val="both"/>
        <w:rPr>
          <w:rFonts w:ascii="Helvetica" w:hAnsi="Helvetica" w:cs="Times-Roman"/>
          <w:b/>
        </w:rPr>
      </w:pPr>
    </w:p>
    <w:p w14:paraId="1E45831D" w14:textId="77777777" w:rsidR="00272F3D" w:rsidRPr="00D23DFA" w:rsidRDefault="00D23DFA" w:rsidP="00D23DFA">
      <w:pPr>
        <w:pStyle w:val="ListParagraph"/>
        <w:numPr>
          <w:ilvl w:val="0"/>
          <w:numId w:val="7"/>
        </w:numPr>
        <w:autoSpaceDE w:val="0"/>
        <w:autoSpaceDN w:val="0"/>
        <w:adjustRightInd w:val="0"/>
        <w:jc w:val="both"/>
        <w:rPr>
          <w:rFonts w:ascii="Helvetica" w:hAnsi="Helvetica" w:cs="Times-Roman"/>
        </w:rPr>
      </w:pPr>
      <w:r>
        <w:rPr>
          <w:rFonts w:ascii="Helvetica" w:hAnsi="Helvetica" w:cs="Times-Roman"/>
        </w:rPr>
        <w:t>Run slow</w:t>
      </w:r>
    </w:p>
    <w:p w14:paraId="6BC3A6E8" w14:textId="77777777" w:rsidR="00272F3D" w:rsidRDefault="00272F3D" w:rsidP="00272F3D">
      <w:pPr>
        <w:autoSpaceDE w:val="0"/>
        <w:autoSpaceDN w:val="0"/>
        <w:adjustRightInd w:val="0"/>
        <w:jc w:val="both"/>
        <w:rPr>
          <w:rFonts w:ascii="Helvetica" w:hAnsi="Helvetica" w:cs="Times-Roman"/>
        </w:rPr>
      </w:pPr>
    </w:p>
    <w:p w14:paraId="4BE6F509" w14:textId="77777777" w:rsidR="00272F3D" w:rsidRDefault="00272F3D" w:rsidP="00272F3D">
      <w:pPr>
        <w:autoSpaceDE w:val="0"/>
        <w:autoSpaceDN w:val="0"/>
        <w:adjustRightInd w:val="0"/>
        <w:jc w:val="both"/>
        <w:rPr>
          <w:rFonts w:ascii="Helvetica" w:hAnsi="Helvetica" w:cs="Times-Roman"/>
        </w:rPr>
      </w:pPr>
    </w:p>
    <w:p w14:paraId="765343B1" w14:textId="77777777" w:rsidR="00272F3D" w:rsidRDefault="00272F3D" w:rsidP="00272F3D">
      <w:pPr>
        <w:autoSpaceDE w:val="0"/>
        <w:autoSpaceDN w:val="0"/>
        <w:adjustRightInd w:val="0"/>
        <w:jc w:val="both"/>
        <w:rPr>
          <w:rFonts w:ascii="Helvetica" w:hAnsi="Helvetica" w:cs="Times-Roman"/>
        </w:rPr>
      </w:pPr>
    </w:p>
    <w:p w14:paraId="7358CCF1" w14:textId="77777777" w:rsidR="00272F3D" w:rsidRDefault="00272F3D" w:rsidP="00272F3D">
      <w:pPr>
        <w:autoSpaceDE w:val="0"/>
        <w:autoSpaceDN w:val="0"/>
        <w:adjustRightInd w:val="0"/>
        <w:jc w:val="both"/>
        <w:rPr>
          <w:rFonts w:ascii="Helvetica" w:hAnsi="Helvetica" w:cs="Times-Roman"/>
        </w:rPr>
      </w:pPr>
    </w:p>
    <w:p w14:paraId="30BB2C44" w14:textId="77777777" w:rsidR="00272F3D" w:rsidRDefault="00272F3D" w:rsidP="00272F3D">
      <w:pPr>
        <w:autoSpaceDE w:val="0"/>
        <w:autoSpaceDN w:val="0"/>
        <w:adjustRightInd w:val="0"/>
        <w:jc w:val="both"/>
        <w:rPr>
          <w:rFonts w:ascii="Helvetica" w:hAnsi="Helvetica" w:cs="Times-Roman"/>
        </w:rPr>
      </w:pPr>
    </w:p>
    <w:p w14:paraId="179E0A24" w14:textId="77777777" w:rsidR="00272F3D" w:rsidRDefault="00272F3D" w:rsidP="00272F3D">
      <w:pPr>
        <w:autoSpaceDE w:val="0"/>
        <w:autoSpaceDN w:val="0"/>
        <w:adjustRightInd w:val="0"/>
        <w:jc w:val="both"/>
        <w:rPr>
          <w:rFonts w:ascii="Helvetica" w:hAnsi="Helvetica" w:cs="Times-Roman"/>
        </w:rPr>
      </w:pPr>
    </w:p>
    <w:p w14:paraId="24F7CDF6" w14:textId="77777777" w:rsidR="00272F3D" w:rsidRDefault="00272F3D" w:rsidP="00272F3D">
      <w:pPr>
        <w:autoSpaceDE w:val="0"/>
        <w:autoSpaceDN w:val="0"/>
        <w:adjustRightInd w:val="0"/>
        <w:jc w:val="both"/>
        <w:rPr>
          <w:rFonts w:ascii="Helvetica" w:hAnsi="Helvetica" w:cs="Times-Roman"/>
        </w:rPr>
      </w:pPr>
    </w:p>
    <w:p w14:paraId="51A529C3" w14:textId="77777777" w:rsidR="00272F3D" w:rsidRDefault="00272F3D" w:rsidP="00272F3D">
      <w:pPr>
        <w:autoSpaceDE w:val="0"/>
        <w:autoSpaceDN w:val="0"/>
        <w:adjustRightInd w:val="0"/>
        <w:jc w:val="both"/>
        <w:rPr>
          <w:rFonts w:ascii="Helvetica" w:hAnsi="Helvetica" w:cs="Times-Roman"/>
        </w:rPr>
      </w:pPr>
    </w:p>
    <w:p w14:paraId="483FFE0C" w14:textId="77777777" w:rsidR="00272F3D" w:rsidRDefault="00272F3D" w:rsidP="00272F3D">
      <w:pPr>
        <w:autoSpaceDE w:val="0"/>
        <w:autoSpaceDN w:val="0"/>
        <w:adjustRightInd w:val="0"/>
        <w:jc w:val="both"/>
        <w:rPr>
          <w:rFonts w:ascii="Helvetica" w:hAnsi="Helvetica" w:cs="Times-Roman"/>
        </w:rPr>
      </w:pPr>
    </w:p>
    <w:p w14:paraId="5A01F4E4" w14:textId="77777777" w:rsidR="00272F3D" w:rsidRDefault="00272F3D" w:rsidP="00272F3D">
      <w:pPr>
        <w:autoSpaceDE w:val="0"/>
        <w:autoSpaceDN w:val="0"/>
        <w:adjustRightInd w:val="0"/>
        <w:jc w:val="both"/>
        <w:rPr>
          <w:rFonts w:ascii="Helvetica" w:hAnsi="Helvetica" w:cs="Times-Roman"/>
        </w:rPr>
      </w:pPr>
    </w:p>
    <w:p w14:paraId="181CA333" w14:textId="77777777" w:rsidR="00272F3D" w:rsidRPr="00F76788" w:rsidRDefault="00272F3D" w:rsidP="00272F3D">
      <w:pPr>
        <w:autoSpaceDE w:val="0"/>
        <w:autoSpaceDN w:val="0"/>
        <w:adjustRightInd w:val="0"/>
        <w:jc w:val="both"/>
        <w:rPr>
          <w:rFonts w:ascii="Helvetica" w:hAnsi="Helvetica" w:cs="Times-Roman"/>
          <w:b/>
        </w:rPr>
      </w:pPr>
      <w:r>
        <w:rPr>
          <w:rFonts w:ascii="Helvetica" w:hAnsi="Helvetica" w:cs="Times-Roman"/>
          <w:b/>
        </w:rPr>
        <w:t>Question 14</w:t>
      </w:r>
      <w:r w:rsidRPr="00F76788">
        <w:rPr>
          <w:rFonts w:ascii="Helvetica" w:hAnsi="Helvetica" w:cs="Times-Roman"/>
          <w:b/>
        </w:rPr>
        <w:tab/>
      </w:r>
      <w:r w:rsidRPr="00F76788">
        <w:rPr>
          <w:rFonts w:ascii="Helvetica" w:hAnsi="Helvetica" w:cs="Times-Roman"/>
          <w:b/>
        </w:rPr>
        <w:tab/>
      </w:r>
      <w:r w:rsidRPr="00F76788">
        <w:rPr>
          <w:rFonts w:ascii="Helvetica" w:hAnsi="Helvetica" w:cs="Times-Roman"/>
          <w:b/>
        </w:rPr>
        <w:tab/>
      </w:r>
      <w:r w:rsidRPr="00F76788">
        <w:rPr>
          <w:rFonts w:ascii="Helvetica" w:hAnsi="Helvetica" w:cs="Times-Roman"/>
          <w:b/>
        </w:rPr>
        <w:tab/>
      </w:r>
      <w:r w:rsidRPr="00F76788">
        <w:rPr>
          <w:rFonts w:ascii="Helvetica" w:hAnsi="Helvetica" w:cs="Times-Roman"/>
          <w:b/>
        </w:rPr>
        <w:tab/>
      </w:r>
      <w:r w:rsidRPr="00F76788">
        <w:rPr>
          <w:rFonts w:ascii="Helvetica" w:hAnsi="Helvetica" w:cs="Times-Roman"/>
          <w:b/>
        </w:rPr>
        <w:tab/>
      </w:r>
      <w:r w:rsidRPr="00F76788">
        <w:rPr>
          <w:rFonts w:ascii="Helvetica" w:hAnsi="Helvetica" w:cs="Times-Roman"/>
          <w:b/>
        </w:rPr>
        <w:tab/>
      </w:r>
      <w:r w:rsidRPr="00F76788">
        <w:rPr>
          <w:rFonts w:ascii="Helvetica" w:hAnsi="Helvetica" w:cs="Times-Roman"/>
          <w:b/>
        </w:rPr>
        <w:tab/>
      </w:r>
      <w:r w:rsidRPr="00F76788">
        <w:rPr>
          <w:rFonts w:ascii="Helvetica" w:hAnsi="Helvetica" w:cs="Times-Roman"/>
          <w:b/>
        </w:rPr>
        <w:tab/>
        <w:t>(3 marks)</w:t>
      </w:r>
    </w:p>
    <w:p w14:paraId="1DADA33C" w14:textId="77777777" w:rsidR="00272F3D" w:rsidRDefault="00272F3D" w:rsidP="00272F3D">
      <w:pPr>
        <w:autoSpaceDE w:val="0"/>
        <w:autoSpaceDN w:val="0"/>
        <w:adjustRightInd w:val="0"/>
        <w:jc w:val="both"/>
        <w:rPr>
          <w:rFonts w:ascii="Helvetica" w:hAnsi="Helvetica" w:cs="Times-Roman"/>
        </w:rPr>
      </w:pPr>
    </w:p>
    <w:p w14:paraId="295C081E" w14:textId="77777777" w:rsidR="00272F3D" w:rsidRDefault="00272F3D" w:rsidP="00272F3D">
      <w:pPr>
        <w:autoSpaceDE w:val="0"/>
        <w:autoSpaceDN w:val="0"/>
        <w:adjustRightInd w:val="0"/>
        <w:jc w:val="both"/>
        <w:rPr>
          <w:rFonts w:ascii="Helvetica" w:hAnsi="Helvetica" w:cs="Times-Roman"/>
        </w:rPr>
      </w:pPr>
      <w:r>
        <w:rPr>
          <w:rFonts w:ascii="Helvetica" w:hAnsi="Helvetica" w:cs="Times-Roman"/>
        </w:rPr>
        <w:t>What will be the frequency of the third overtone in a closed organ pipe if the pipe is 3.00 m long and the air temperature is 25.0</w:t>
      </w:r>
      <w:r w:rsidRPr="00DA448D">
        <w:rPr>
          <w:rFonts w:ascii="Helvetica" w:hAnsi="Helvetica" w:cs="Times-Roman"/>
          <w:sz w:val="28"/>
        </w:rPr>
        <w:sym w:font="Symbol" w:char="F0B0"/>
      </w:r>
      <w:r>
        <w:rPr>
          <w:rFonts w:ascii="Helvetica" w:hAnsi="Helvetica" w:cs="Times-Roman"/>
        </w:rPr>
        <w:t>C?</w:t>
      </w:r>
    </w:p>
    <w:p w14:paraId="4AB04023" w14:textId="77777777" w:rsidR="00272F3D" w:rsidRDefault="00272F3D" w:rsidP="00272F3D">
      <w:pPr>
        <w:autoSpaceDE w:val="0"/>
        <w:autoSpaceDN w:val="0"/>
        <w:adjustRightInd w:val="0"/>
        <w:jc w:val="both"/>
        <w:rPr>
          <w:rFonts w:ascii="Helvetica" w:hAnsi="Helvetica" w:cs="Times-Roman"/>
        </w:rPr>
      </w:pPr>
    </w:p>
    <w:p w14:paraId="6699655D" w14:textId="77777777" w:rsidR="00272F3D" w:rsidRDefault="004E39E0" w:rsidP="00272F3D">
      <w:pPr>
        <w:autoSpaceDE w:val="0"/>
        <w:autoSpaceDN w:val="0"/>
        <w:adjustRightInd w:val="0"/>
        <w:jc w:val="both"/>
        <w:rPr>
          <w:rFonts w:ascii="Helvetica" w:hAnsi="Helvetica" w:cs="Times-Roman"/>
        </w:rPr>
      </w:pPr>
      <w:r>
        <w:rPr>
          <w:rFonts w:ascii="Helvetica" w:hAnsi="Helvetica" w:cs="Times-Roman"/>
          <w:noProof/>
          <w:lang w:eastAsia="en-US"/>
        </w:rPr>
        <mc:AlternateContent>
          <mc:Choice Requires="wpg">
            <w:drawing>
              <wp:anchor distT="0" distB="0" distL="114300" distR="114300" simplePos="0" relativeHeight="251793408" behindDoc="0" locked="0" layoutInCell="1" allowOverlap="1" wp14:anchorId="60F4A00B" wp14:editId="23ACB052">
                <wp:simplePos x="0" y="0"/>
                <wp:positionH relativeFrom="column">
                  <wp:posOffset>685800</wp:posOffset>
                </wp:positionH>
                <wp:positionV relativeFrom="paragraph">
                  <wp:posOffset>29210</wp:posOffset>
                </wp:positionV>
                <wp:extent cx="294640" cy="355600"/>
                <wp:effectExtent l="50800" t="0" r="35560" b="101600"/>
                <wp:wrapNone/>
                <wp:docPr id="188" name="Group 1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189"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0BAAF5" w14:textId="77777777" w:rsidR="00E574CF" w:rsidRPr="00AE11A8" w:rsidRDefault="00E574CF" w:rsidP="004E39E0">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190"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8" o:spid="_x0000_s1132" style="position:absolute;left:0;text-align:left;margin-left:54pt;margin-top:2.3pt;width:23.2pt;height:28pt;z-index:251793408"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">
                <v:shape id="Text Box 151" o:spid="_x0000_s1133"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7IDjBwQAA&#10;ANwAAAAPAAAAZHJzL2Rvd25yZXYueG1sRE9LawIxEL4X/A9hCr3VbAvqujWKWIRefYDXcTNuliaT&#10;ZRN3t/76RhC8zcf3nMVqcFZ01Ibas4KPcQaCuPS65krB8bB9z0GEiKzReiYFfxRgtRy9LLDQvucd&#10;dftYiRTCoUAFJsamkDKUhhyGsW+IE3fxrcOYYFtJ3WKfwp2Vn1k2lQ5rTg0GG9oYKn/3V6egvF2/&#10;80197vrb7DQ7D8ZOLmyVensd1l8gIg3xKX64f3San8/h/ky6QC7/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eyA4wcEAAADcAAAADwAAAAAAAAAAAAAAAACXAgAAZHJzL2Rvd25y&#10;ZXYueG1sUEsFBgAAAAAEAAQA9QAAAIUDAAAAAA==&#10;" filled="f" stroked="f">
                  <v:textbox inset=",7.2pt,,7.2pt">
                    <w:txbxContent>
                      <w:p w14:paraId="6C0BAAF5" w14:textId="77777777" w:rsidR="004E7DC8" w:rsidRPr="00AE11A8" w:rsidRDefault="004E7DC8" w:rsidP="004E39E0">
                        <w:pPr>
                          <w:rPr>
                            <w:rFonts w:ascii="Helvetica" w:hAnsi="Helvetica"/>
                          </w:rPr>
                        </w:pPr>
                        <w:r>
                          <w:rPr>
                            <w:rFonts w:ascii="Helvetica" w:hAnsi="Helvetica"/>
                          </w:rPr>
                          <w:t>1</w:t>
                        </w:r>
                      </w:p>
                    </w:txbxContent>
                  </v:textbox>
                </v:shape>
                <v:oval id="Oval 152" o:spid="_x0000_s1134"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yH7jxAAA&#10;ANwAAAAPAAAAZHJzL2Rvd25yZXYueG1sRI9BT8MwDIXvSPsPkZG4sRQkYJRl08SEGBemDS7crMZt&#10;KhqnNGYt/x4fkLg9y8+f31uup9iZEw25Tezgal6AIa6Sb7lx8P72dLkAkwXZY5eYHPxQhvVqdrbE&#10;0qeRD3Q6SmMUwrlEB0GkL63NVaCIeZ56Yt3VaYgoOg6N9QOOCo+dvS6KWxuxZf0QsKfHQNXn8Tsq&#10;Be9Sfq73X7uPbT3K61ZeboJ37uJ82jyAEZrk3/x3vfMa/17jaxlVYFe/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QMh+48QAAADcAAAADwAAAAAAAAAAAAAAAACXAgAAZHJzL2Rv&#10;d25yZXYueG1sUEsFBgAAAAAEAAQA9QAAAIgDAAAAAA==&#10;" filled="f" fillcolor="#9bc1ff" strokecolor="black [3213]" strokeweight="1pt">
                  <v:fill color2="#3f80cd" focus="100%" type="gradient">
                    <o:fill v:ext="view" type="gradientUnscaled"/>
                  </v:fill>
                  <v:shadow on="t" opacity="22938f" mv:blur="38100f" offset="0,2pt"/>
                  <v:textbox inset=",7.2pt,,7.2pt"/>
                </v:oval>
              </v:group>
            </w:pict>
          </mc:Fallback>
        </mc:AlternateContent>
      </w:r>
      <w:r w:rsidR="00822112">
        <w:rPr>
          <w:rFonts w:ascii="Helvetica" w:hAnsi="Helvetica" w:cs="Times-Roman"/>
          <w:noProof/>
          <w:position w:val="-60"/>
          <w:lang w:eastAsia="en-US"/>
        </w:rPr>
        <w:pict w14:anchorId="32F509F7">
          <v:shape id="_x0000_s1190" type="#_x0000_t75" style="position:absolute;left:0;text-align:left;margin-left:.4pt;margin-top:-.35pt;width:65.6pt;height:95.05pt;z-index:251791360;mso-position-horizontal-relative:text;mso-position-vertical-relative:text">
            <v:imagedata r:id="rId28" o:title=""/>
          </v:shape>
        </w:pict>
      </w:r>
    </w:p>
    <w:p w14:paraId="25D29B25" w14:textId="77777777" w:rsidR="00272F3D" w:rsidRDefault="00272F3D" w:rsidP="00272F3D">
      <w:pPr>
        <w:autoSpaceDE w:val="0"/>
        <w:autoSpaceDN w:val="0"/>
        <w:adjustRightInd w:val="0"/>
        <w:jc w:val="both"/>
        <w:rPr>
          <w:rFonts w:ascii="Helvetica" w:hAnsi="Helvetica" w:cs="Times-Roman"/>
        </w:rPr>
      </w:pPr>
    </w:p>
    <w:p w14:paraId="1B96A5AC" w14:textId="77777777" w:rsidR="00272F3D" w:rsidRDefault="004E39E0" w:rsidP="00272F3D">
      <w:pPr>
        <w:autoSpaceDE w:val="0"/>
        <w:autoSpaceDN w:val="0"/>
        <w:adjustRightInd w:val="0"/>
        <w:jc w:val="both"/>
        <w:rPr>
          <w:rFonts w:ascii="Helvetica" w:hAnsi="Helvetica" w:cs="Times-Roman"/>
        </w:rPr>
      </w:pPr>
      <w:r>
        <w:rPr>
          <w:rFonts w:ascii="Helvetica" w:hAnsi="Helvetica" w:cs="Times-Roman"/>
          <w:noProof/>
          <w:lang w:eastAsia="en-US"/>
        </w:rPr>
        <mc:AlternateContent>
          <mc:Choice Requires="wpg">
            <w:drawing>
              <wp:anchor distT="0" distB="0" distL="114300" distR="114300" simplePos="0" relativeHeight="251801600" behindDoc="0" locked="0" layoutInCell="1" allowOverlap="1" wp14:anchorId="7D8C09D7" wp14:editId="00627765">
                <wp:simplePos x="0" y="0"/>
                <wp:positionH relativeFrom="column">
                  <wp:posOffset>858520</wp:posOffset>
                </wp:positionH>
                <wp:positionV relativeFrom="paragraph">
                  <wp:posOffset>130810</wp:posOffset>
                </wp:positionV>
                <wp:extent cx="294640" cy="355600"/>
                <wp:effectExtent l="50800" t="0" r="35560" b="101600"/>
                <wp:wrapNone/>
                <wp:docPr id="200" name="Group 2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201"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E498D5" w14:textId="77777777" w:rsidR="00E574CF" w:rsidRPr="00AE11A8" w:rsidRDefault="00E574CF" w:rsidP="004E39E0">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202"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0" o:spid="_x0000_s1135" style="position:absolute;left:0;text-align:left;margin-left:67.6pt;margin-top:10.3pt;width:23.2pt;height:28pt;z-index:251801600"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">
                <v:shape id="Text Box 151" o:spid="_x0000_s1136"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oFbhwgAA&#10;ANwAAAAPAAAAZHJzL2Rvd25yZXYueG1sRI9Bi8IwFITvC/6H8ARva6rgKtUoogheVwWvz+bZFJOX&#10;0sS2+us3Cwt7HGbmG2a16Z0VLTWh8qxgMs5AEBdeV1wquJwPnwsQISJrtJ5JwYsCbNaDjxXm2nf8&#10;Te0pliJBOOSowMRY51KGwpDDMPY1cfLuvnEYk2xKqRvsEtxZOc2yL+mw4rRgsKadoeJxejoFxfu5&#10;X+yqW9u959f5rTd2dmer1GjYb5cgIvXxP/zXPmoF02wCv2fSEZDrH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OgVuHCAAAA3AAAAA8AAAAAAAAAAAAAAAAAlwIAAGRycy9kb3du&#10;cmV2LnhtbFBLBQYAAAAABAAEAPUAAACGAwAAAAA=&#10;" filled="f" stroked="f">
                  <v:textbox inset=",7.2pt,,7.2pt">
                    <w:txbxContent>
                      <w:p w14:paraId="24E498D5" w14:textId="77777777" w:rsidR="004E7DC8" w:rsidRPr="00AE11A8" w:rsidRDefault="004E7DC8" w:rsidP="004E39E0">
                        <w:pPr>
                          <w:rPr>
                            <w:rFonts w:ascii="Helvetica" w:hAnsi="Helvetica"/>
                          </w:rPr>
                        </w:pPr>
                        <w:r>
                          <w:rPr>
                            <w:rFonts w:ascii="Helvetica" w:hAnsi="Helvetica"/>
                          </w:rPr>
                          <w:t>1</w:t>
                        </w:r>
                      </w:p>
                    </w:txbxContent>
                  </v:textbox>
                </v:shape>
                <v:oval id="Oval 152" o:spid="_x0000_s1137"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ebH0xAAA&#10;ANwAAAAPAAAAZHJzL2Rvd25yZXYueG1sRI/NasMwEITvhb6D2EJvjVxDf3CihNAQml5SmuSS22Kt&#10;LRNr5Vjb2H37KlDocZiZb5jZYvStulAfm8AGHicZKOIy2IZrA4f9+uEVVBRki21gMvBDERbz25sZ&#10;FjYM/EWXndQqQTgWaMCJdIXWsXTkMU5CR5y8KvQeJcm+1rbHIcF9q/Mse9YeG04LDjt6c1Sedt8+&#10;UfAlxPfq87w5rqpBtiv5eHLWmPu7cTkFJTTKf/ivvbEG8iyH65l0BPT8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7Hmx9MQAAADcAAAADwAAAAAAAAAAAAAAAACXAgAAZHJzL2Rv&#10;d25yZXYueG1sUEsFBgAAAAAEAAQA9QAAAIgDA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7D5E790B" w14:textId="77777777" w:rsidR="00272F3D" w:rsidRDefault="00272F3D" w:rsidP="00272F3D">
      <w:pPr>
        <w:autoSpaceDE w:val="0"/>
        <w:autoSpaceDN w:val="0"/>
        <w:adjustRightInd w:val="0"/>
        <w:jc w:val="both"/>
        <w:rPr>
          <w:rFonts w:ascii="Helvetica" w:hAnsi="Helvetica" w:cs="Times-Roman"/>
        </w:rPr>
      </w:pPr>
    </w:p>
    <w:p w14:paraId="2C5698BA" w14:textId="77777777" w:rsidR="00272F3D" w:rsidRDefault="004E39E0" w:rsidP="00272F3D">
      <w:pPr>
        <w:autoSpaceDE w:val="0"/>
        <w:autoSpaceDN w:val="0"/>
        <w:adjustRightInd w:val="0"/>
        <w:jc w:val="both"/>
        <w:rPr>
          <w:rFonts w:ascii="Helvetica" w:hAnsi="Helvetica" w:cs="Times-Roman"/>
        </w:rPr>
      </w:pPr>
      <w:r>
        <w:rPr>
          <w:rFonts w:ascii="Helvetica" w:hAnsi="Helvetica" w:cs="Times-Roman"/>
          <w:noProof/>
          <w:lang w:eastAsia="en-US"/>
        </w:rPr>
        <mc:AlternateContent>
          <mc:Choice Requires="wpg">
            <w:drawing>
              <wp:anchor distT="0" distB="0" distL="114300" distR="114300" simplePos="0" relativeHeight="251803648" behindDoc="0" locked="0" layoutInCell="1" allowOverlap="1" wp14:anchorId="5C8AFB96" wp14:editId="5AE2958A">
                <wp:simplePos x="0" y="0"/>
                <wp:positionH relativeFrom="column">
                  <wp:posOffset>716280</wp:posOffset>
                </wp:positionH>
                <wp:positionV relativeFrom="paragraph">
                  <wp:posOffset>151130</wp:posOffset>
                </wp:positionV>
                <wp:extent cx="294640" cy="355600"/>
                <wp:effectExtent l="50800" t="0" r="35560" b="101600"/>
                <wp:wrapNone/>
                <wp:docPr id="203" name="Group 2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204"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CBD037" w14:textId="77777777" w:rsidR="00E574CF" w:rsidRPr="00AE11A8" w:rsidRDefault="00E574CF" w:rsidP="004E39E0">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205"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3" o:spid="_x0000_s1138" style="position:absolute;left:0;text-align:left;margin-left:56.4pt;margin-top:11.9pt;width:23.2pt;height:28pt;z-index:251803648"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">
                <v:shape id="Text Box 151" o:spid="_x0000_s1139"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1/V5wwAA&#10;ANwAAAAPAAAAZHJzL2Rvd25yZXYueG1sRI9BawIxFITvhf6H8ARv3axiq2yNUhTBa63g9bl5bpYm&#10;L8sm7q7++qYgeBxm5htmuR6cFR21ofasYJLlIIhLr2uuFBx/dm8LECEia7SeScGNAqxXry9LLLTv&#10;+Zu6Q6xEgnAoUIGJsSmkDKUhhyHzDXHyLr51GJNsK6lb7BPcWTnN8w/psOa0YLChjaHy93B1Csr7&#10;dbvY1Oeuv89P8/Ng7PuFrVLj0fD1CSLSEJ/hR3uvFUzzGfyfSUdArv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j1/V5wwAAANwAAAAPAAAAAAAAAAAAAAAAAJcCAABkcnMvZG93&#10;bnJldi54bWxQSwUGAAAAAAQABAD1AAAAhwMAAAAA&#10;" filled="f" stroked="f">
                  <v:textbox inset=",7.2pt,,7.2pt">
                    <w:txbxContent>
                      <w:p w14:paraId="41CBD037" w14:textId="77777777" w:rsidR="004E7DC8" w:rsidRPr="00AE11A8" w:rsidRDefault="004E7DC8" w:rsidP="004E39E0">
                        <w:pPr>
                          <w:rPr>
                            <w:rFonts w:ascii="Helvetica" w:hAnsi="Helvetica"/>
                          </w:rPr>
                        </w:pPr>
                        <w:r>
                          <w:rPr>
                            <w:rFonts w:ascii="Helvetica" w:hAnsi="Helvetica"/>
                          </w:rPr>
                          <w:t>1</w:t>
                        </w:r>
                      </w:p>
                    </w:txbxContent>
                  </v:textbox>
                </v:shape>
                <v:oval id="Oval 152" o:spid="_x0000_s1140"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kCmAxAAA&#10;ANwAAAAPAAAAZHJzL2Rvd25yZXYueG1sRI9Ba8JAFITvhf6H5RV6qxsFbYmuIpVSe7FovXh7ZF+y&#10;wezbNPtq0n/vCoUeh5n5hlmsBt+oC3WxDmxgPMpAERfB1lwZOH69Pb2AioJssQlMBn4pwmp5f7fA&#10;3Iae93Q5SKUShGOOBpxIm2sdC0ce4yi0xMkrQ+dRkuwqbTvsE9w3epJlM+2x5rTgsKVXR8X58OMT&#10;BZ9DfC8/v7enTdnLbiMfU2eNeXwY1nNQQoP8h//aW2tgkk3hdiYdAb28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Y5ApgMQAAADcAAAADwAAAAAAAAAAAAAAAACXAgAAZHJzL2Rv&#10;d25yZXYueG1sUEsFBgAAAAAEAAQA9QAAAIgDA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112DE99F" w14:textId="77777777" w:rsidR="00272F3D" w:rsidRDefault="00272F3D" w:rsidP="00272F3D">
      <w:pPr>
        <w:autoSpaceDE w:val="0"/>
        <w:autoSpaceDN w:val="0"/>
        <w:adjustRightInd w:val="0"/>
        <w:jc w:val="both"/>
        <w:rPr>
          <w:rFonts w:ascii="Helvetica" w:hAnsi="Helvetica" w:cs="Times-Roman"/>
        </w:rPr>
      </w:pPr>
    </w:p>
    <w:p w14:paraId="29682845" w14:textId="77777777" w:rsidR="00272F3D" w:rsidRDefault="00272F3D" w:rsidP="00272F3D">
      <w:pPr>
        <w:autoSpaceDE w:val="0"/>
        <w:autoSpaceDN w:val="0"/>
        <w:adjustRightInd w:val="0"/>
        <w:jc w:val="both"/>
        <w:rPr>
          <w:rFonts w:ascii="Helvetica" w:hAnsi="Helvetica" w:cs="Times-Roman"/>
        </w:rPr>
      </w:pPr>
    </w:p>
    <w:p w14:paraId="1BDD98B0" w14:textId="77777777" w:rsidR="00272F3D" w:rsidRDefault="004E39E0" w:rsidP="00272F3D">
      <w:pPr>
        <w:autoSpaceDE w:val="0"/>
        <w:autoSpaceDN w:val="0"/>
        <w:adjustRightInd w:val="0"/>
        <w:jc w:val="both"/>
        <w:rPr>
          <w:rFonts w:ascii="Helvetica" w:hAnsi="Helvetica" w:cs="Times-Roman"/>
        </w:rPr>
      </w:pPr>
      <w:r>
        <w:rPr>
          <w:rFonts w:ascii="Helvetica" w:hAnsi="Helvetica" w:cs="Times-Roman"/>
        </w:rPr>
        <w:t xml:space="preserve">-1 mark if n </w:t>
      </w:r>
      <w:r>
        <w:rPr>
          <w:rFonts w:ascii="Helvetica" w:hAnsi="Helvetica" w:cs="Times-Roman"/>
        </w:rPr>
        <w:sym w:font="Symbol" w:char="F0B9"/>
      </w:r>
      <w:r>
        <w:rPr>
          <w:rFonts w:ascii="Helvetica" w:hAnsi="Helvetica" w:cs="Times-Roman"/>
        </w:rPr>
        <w:t xml:space="preserve"> 7</w:t>
      </w:r>
    </w:p>
    <w:p w14:paraId="1F376591" w14:textId="77777777" w:rsidR="00272F3D" w:rsidRDefault="00272F3D" w:rsidP="00272F3D">
      <w:pPr>
        <w:autoSpaceDE w:val="0"/>
        <w:autoSpaceDN w:val="0"/>
        <w:adjustRightInd w:val="0"/>
        <w:jc w:val="both"/>
        <w:rPr>
          <w:rFonts w:ascii="Helvetica" w:hAnsi="Helvetica" w:cs="Times-Roman"/>
        </w:rPr>
      </w:pPr>
    </w:p>
    <w:p w14:paraId="2B40260C" w14:textId="77777777" w:rsidR="00272F3D" w:rsidRDefault="00272F3D" w:rsidP="00272F3D">
      <w:pPr>
        <w:autoSpaceDE w:val="0"/>
        <w:autoSpaceDN w:val="0"/>
        <w:adjustRightInd w:val="0"/>
        <w:jc w:val="both"/>
        <w:rPr>
          <w:rFonts w:ascii="Helvetica" w:hAnsi="Helvetica" w:cs="Times-Roman"/>
        </w:rPr>
      </w:pPr>
    </w:p>
    <w:p w14:paraId="570060F1" w14:textId="77777777" w:rsidR="00272F3D" w:rsidRDefault="00272F3D" w:rsidP="00272F3D">
      <w:pPr>
        <w:autoSpaceDE w:val="0"/>
        <w:autoSpaceDN w:val="0"/>
        <w:adjustRightInd w:val="0"/>
        <w:jc w:val="both"/>
        <w:rPr>
          <w:rFonts w:ascii="Helvetica" w:hAnsi="Helvetica" w:cs="Times-Roman"/>
        </w:rPr>
      </w:pPr>
    </w:p>
    <w:p w14:paraId="4493DB70" w14:textId="77777777" w:rsidR="00272F3D" w:rsidRDefault="00272F3D" w:rsidP="00272F3D">
      <w:pPr>
        <w:autoSpaceDE w:val="0"/>
        <w:autoSpaceDN w:val="0"/>
        <w:adjustRightInd w:val="0"/>
        <w:jc w:val="both"/>
        <w:rPr>
          <w:rFonts w:ascii="Helvetica" w:hAnsi="Helvetica" w:cs="Times-Roman"/>
        </w:rPr>
      </w:pPr>
    </w:p>
    <w:p w14:paraId="77562203" w14:textId="77777777" w:rsidR="00272F3D" w:rsidRDefault="00272F3D" w:rsidP="00272F3D">
      <w:pPr>
        <w:autoSpaceDE w:val="0"/>
        <w:autoSpaceDN w:val="0"/>
        <w:adjustRightInd w:val="0"/>
        <w:jc w:val="both"/>
        <w:rPr>
          <w:rFonts w:ascii="Helvetica" w:hAnsi="Helvetica" w:cs="Times-Roman"/>
        </w:rPr>
      </w:pPr>
    </w:p>
    <w:p w14:paraId="3E63D47C" w14:textId="77777777" w:rsidR="00272F3D" w:rsidRDefault="00272F3D" w:rsidP="00272F3D">
      <w:pPr>
        <w:autoSpaceDE w:val="0"/>
        <w:autoSpaceDN w:val="0"/>
        <w:adjustRightInd w:val="0"/>
        <w:jc w:val="both"/>
        <w:rPr>
          <w:rFonts w:ascii="Helvetica" w:hAnsi="Helvetica" w:cs="Times-Roman"/>
        </w:rPr>
      </w:pPr>
    </w:p>
    <w:p w14:paraId="16DB7B95" w14:textId="77777777" w:rsidR="00272F3D" w:rsidRDefault="00272F3D" w:rsidP="00272F3D">
      <w:pPr>
        <w:autoSpaceDE w:val="0"/>
        <w:autoSpaceDN w:val="0"/>
        <w:adjustRightInd w:val="0"/>
        <w:jc w:val="both"/>
        <w:rPr>
          <w:rFonts w:ascii="Helvetica" w:hAnsi="Helvetica" w:cs="Times-Roman"/>
        </w:rPr>
      </w:pPr>
    </w:p>
    <w:p w14:paraId="7D20B122" w14:textId="77777777" w:rsidR="00272F3D" w:rsidRDefault="00272F3D" w:rsidP="00272F3D">
      <w:pPr>
        <w:autoSpaceDE w:val="0"/>
        <w:autoSpaceDN w:val="0"/>
        <w:adjustRightInd w:val="0"/>
        <w:jc w:val="both"/>
        <w:rPr>
          <w:rFonts w:ascii="Helvetica" w:hAnsi="Helvetica" w:cs="Times-Roman"/>
        </w:rPr>
      </w:pPr>
    </w:p>
    <w:p w14:paraId="6A38536B" w14:textId="77777777" w:rsidR="00272F3D" w:rsidRDefault="00272F3D" w:rsidP="00272F3D">
      <w:pPr>
        <w:autoSpaceDE w:val="0"/>
        <w:autoSpaceDN w:val="0"/>
        <w:adjustRightInd w:val="0"/>
        <w:jc w:val="both"/>
        <w:rPr>
          <w:rFonts w:ascii="Helvetica" w:hAnsi="Helvetica" w:cs="Times-Roman"/>
        </w:rPr>
      </w:pPr>
    </w:p>
    <w:p w14:paraId="0DE529A2" w14:textId="77777777" w:rsidR="00272F3D" w:rsidRDefault="00272F3D" w:rsidP="00272F3D">
      <w:pPr>
        <w:autoSpaceDE w:val="0"/>
        <w:autoSpaceDN w:val="0"/>
        <w:adjustRightInd w:val="0"/>
        <w:jc w:val="both"/>
        <w:rPr>
          <w:rFonts w:ascii="Helvetica" w:hAnsi="Helvetica" w:cs="Times-Roman"/>
        </w:rPr>
      </w:pPr>
    </w:p>
    <w:p w14:paraId="2B7AE5B3" w14:textId="77777777" w:rsidR="00272F3D" w:rsidRDefault="00272F3D" w:rsidP="00272F3D">
      <w:pPr>
        <w:autoSpaceDE w:val="0"/>
        <w:autoSpaceDN w:val="0"/>
        <w:adjustRightInd w:val="0"/>
        <w:jc w:val="both"/>
        <w:rPr>
          <w:rFonts w:ascii="Helvetica" w:hAnsi="Helvetica" w:cs="Times-Roman"/>
        </w:rPr>
      </w:pPr>
    </w:p>
    <w:p w14:paraId="24CAC032" w14:textId="77777777" w:rsidR="00272F3D" w:rsidRDefault="00272F3D" w:rsidP="00272F3D">
      <w:pPr>
        <w:autoSpaceDE w:val="0"/>
        <w:autoSpaceDN w:val="0"/>
        <w:adjustRightInd w:val="0"/>
        <w:jc w:val="both"/>
        <w:rPr>
          <w:rFonts w:ascii="Helvetica" w:hAnsi="Helvetica" w:cs="Times-Roman"/>
        </w:rPr>
      </w:pPr>
    </w:p>
    <w:p w14:paraId="113C1289" w14:textId="77777777" w:rsidR="00272F3D" w:rsidRDefault="00272F3D" w:rsidP="00272F3D">
      <w:pPr>
        <w:autoSpaceDE w:val="0"/>
        <w:autoSpaceDN w:val="0"/>
        <w:adjustRightInd w:val="0"/>
        <w:jc w:val="both"/>
        <w:rPr>
          <w:rFonts w:ascii="Helvetica" w:hAnsi="Helvetica" w:cs="Times-Roman"/>
          <w:b/>
        </w:rPr>
      </w:pPr>
      <w:r>
        <w:rPr>
          <w:rFonts w:ascii="Helvetica" w:hAnsi="Helvetica" w:cs="Times-Roman"/>
          <w:b/>
        </w:rPr>
        <w:t>Question 15</w:t>
      </w:r>
      <w:r>
        <w:rPr>
          <w:rFonts w:ascii="Helvetica" w:hAnsi="Helvetica" w:cs="Times-Roman"/>
          <w:b/>
        </w:rPr>
        <w:tab/>
      </w:r>
      <w:r>
        <w:rPr>
          <w:rFonts w:ascii="Helvetica" w:hAnsi="Helvetica" w:cs="Times-Roman"/>
          <w:b/>
        </w:rPr>
        <w:tab/>
      </w:r>
      <w:r>
        <w:rPr>
          <w:rFonts w:ascii="Helvetica" w:hAnsi="Helvetica" w:cs="Times-Roman"/>
          <w:b/>
        </w:rPr>
        <w:tab/>
      </w:r>
      <w:r>
        <w:rPr>
          <w:rFonts w:ascii="Helvetica" w:hAnsi="Helvetica" w:cs="Times-Roman"/>
          <w:b/>
        </w:rPr>
        <w:tab/>
      </w:r>
      <w:r>
        <w:rPr>
          <w:rFonts w:ascii="Helvetica" w:hAnsi="Helvetica" w:cs="Times-Roman"/>
          <w:b/>
        </w:rPr>
        <w:tab/>
      </w:r>
      <w:r>
        <w:rPr>
          <w:rFonts w:ascii="Helvetica" w:hAnsi="Helvetica" w:cs="Times-Roman"/>
          <w:b/>
        </w:rPr>
        <w:tab/>
      </w:r>
      <w:r>
        <w:rPr>
          <w:rFonts w:ascii="Helvetica" w:hAnsi="Helvetica" w:cs="Times-Roman"/>
          <w:b/>
        </w:rPr>
        <w:tab/>
      </w:r>
      <w:r>
        <w:rPr>
          <w:rFonts w:ascii="Helvetica" w:hAnsi="Helvetica" w:cs="Times-Roman"/>
          <w:b/>
        </w:rPr>
        <w:tab/>
      </w:r>
      <w:r>
        <w:rPr>
          <w:rFonts w:ascii="Helvetica" w:hAnsi="Helvetica" w:cs="Times-Roman"/>
          <w:b/>
        </w:rPr>
        <w:tab/>
        <w:t>(3 marks)</w:t>
      </w:r>
    </w:p>
    <w:p w14:paraId="489FD97A" w14:textId="77777777" w:rsidR="00272F3D" w:rsidRDefault="00272F3D" w:rsidP="00272F3D">
      <w:pPr>
        <w:autoSpaceDE w:val="0"/>
        <w:autoSpaceDN w:val="0"/>
        <w:adjustRightInd w:val="0"/>
        <w:jc w:val="both"/>
        <w:rPr>
          <w:rFonts w:ascii="Helvetica" w:hAnsi="Helvetica" w:cs="Times-Roman"/>
          <w:b/>
        </w:rPr>
      </w:pPr>
    </w:p>
    <w:p w14:paraId="3766F0A4" w14:textId="77777777" w:rsidR="00272F3D" w:rsidRDefault="00272F3D" w:rsidP="00272F3D">
      <w:pPr>
        <w:autoSpaceDE w:val="0"/>
        <w:autoSpaceDN w:val="0"/>
        <w:adjustRightInd w:val="0"/>
        <w:jc w:val="both"/>
        <w:rPr>
          <w:rFonts w:ascii="Helvetica" w:hAnsi="Helvetica" w:cs="Times-Roman"/>
        </w:rPr>
      </w:pPr>
      <w:r>
        <w:rPr>
          <w:rFonts w:ascii="Helvetica" w:hAnsi="Helvetica" w:cs="Times-Roman"/>
        </w:rPr>
        <w:t xml:space="preserve">A </w:t>
      </w:r>
      <w:r>
        <w:rPr>
          <w:rFonts w:ascii="Helvetica" w:hAnsi="Helvetica" w:cs="Times-Roman"/>
        </w:rPr>
        <w:sym w:font="Symbol" w:char="F059"/>
      </w:r>
      <w:r>
        <w:rPr>
          <w:rFonts w:ascii="Helvetica" w:hAnsi="Helvetica" w:cs="Times-Roman"/>
        </w:rPr>
        <w:t xml:space="preserve"> (psi) particle has a mass of 5.52 x 10</w:t>
      </w:r>
      <w:r>
        <w:rPr>
          <w:rFonts w:ascii="Helvetica" w:hAnsi="Helvetica" w:cs="Times-Roman"/>
          <w:vertAlign w:val="superscript"/>
        </w:rPr>
        <w:t>-27</w:t>
      </w:r>
      <w:r>
        <w:rPr>
          <w:rFonts w:ascii="Helvetica" w:hAnsi="Helvetica" w:cs="Times-Roman"/>
        </w:rPr>
        <w:t xml:space="preserve"> kg. Determine its rest energy in MeV.</w:t>
      </w:r>
    </w:p>
    <w:p w14:paraId="032A9CD2" w14:textId="77777777" w:rsidR="00272F3D" w:rsidRDefault="00E24904" w:rsidP="00272F3D">
      <w:pPr>
        <w:autoSpaceDE w:val="0"/>
        <w:autoSpaceDN w:val="0"/>
        <w:adjustRightInd w:val="0"/>
        <w:jc w:val="both"/>
        <w:rPr>
          <w:rFonts w:ascii="Helvetica" w:hAnsi="Helvetica" w:cs="Times-Roman"/>
        </w:rPr>
      </w:pPr>
      <w:r>
        <w:rPr>
          <w:rFonts w:ascii="Helvetica" w:hAnsi="Helvetica" w:cs="Times-Roman"/>
          <w:noProof/>
          <w:lang w:eastAsia="en-US"/>
        </w:rPr>
        <mc:AlternateContent>
          <mc:Choice Requires="wpg">
            <w:drawing>
              <wp:anchor distT="0" distB="0" distL="114300" distR="114300" simplePos="0" relativeHeight="251820032" behindDoc="0" locked="0" layoutInCell="1" allowOverlap="1" wp14:anchorId="418FB483" wp14:editId="410CD637">
                <wp:simplePos x="0" y="0"/>
                <wp:positionH relativeFrom="column">
                  <wp:posOffset>614680</wp:posOffset>
                </wp:positionH>
                <wp:positionV relativeFrom="paragraph">
                  <wp:posOffset>114935</wp:posOffset>
                </wp:positionV>
                <wp:extent cx="406400" cy="355600"/>
                <wp:effectExtent l="0" t="0" r="25400" b="76200"/>
                <wp:wrapNone/>
                <wp:docPr id="221" name="Group 2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6400" cy="355600"/>
                          <a:chOff x="8816" y="5648"/>
                          <a:chExt cx="640" cy="560"/>
                        </a:xfrm>
                      </wpg:grpSpPr>
                      <wps:wsp>
                        <wps:cNvPr id="222" name="Text Box 222"/>
                        <wps:cNvSpPr txBox="1">
                          <a:spLocks noChangeArrowheads="1"/>
                        </wps:cNvSpPr>
                        <wps:spPr bwMode="auto">
                          <a:xfrm>
                            <a:off x="8816" y="5648"/>
                            <a:ext cx="64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6E2298" w14:textId="77777777" w:rsidR="00E574CF" w:rsidRPr="00AE11A8" w:rsidRDefault="00E574CF" w:rsidP="00E24904">
                              <w:pPr>
                                <w:rPr>
                                  <w:rFonts w:ascii="Helvetica" w:hAnsi="Helvetica"/>
                                </w:rPr>
                              </w:pPr>
                              <w:r>
                                <w:rPr>
                                  <w:rFonts w:ascii="Helvetica" w:hAnsi="Helvetica"/>
                                </w:rPr>
                                <w:t>0.5</w:t>
                              </w:r>
                            </w:p>
                          </w:txbxContent>
                        </wps:txbx>
                        <wps:bodyPr rot="0" vert="horz" wrap="square" lIns="91440" tIns="91440" rIns="91440" bIns="91440" anchor="t" anchorCtr="0" upright="1">
                          <a:noAutofit/>
                        </wps:bodyPr>
                      </wps:wsp>
                      <wps:wsp>
                        <wps:cNvPr id="223" name="Oval 223"/>
                        <wps:cNvSpPr>
                          <a:spLocks noChangeArrowheads="1"/>
                        </wps:cNvSpPr>
                        <wps:spPr bwMode="auto">
                          <a:xfrm>
                            <a:off x="8912" y="5712"/>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1" o:spid="_x0000_s1141" style="position:absolute;left:0;text-align:left;margin-left:48.4pt;margin-top:9.05pt;width:32pt;height:28pt;z-index:251820032" coordorigin="8816,5648" coordsize="640,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">
                <v:shape id="Text Box 222" o:spid="_x0000_s1142" type="#_x0000_t202" style="position:absolute;left:8816;top:5648;width:640;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x5T2wwAA&#10;ANwAAAAPAAAAZHJzL2Rvd25yZXYueG1sRI/NasMwEITvhb6D2EJvjVxDm+BGNiWlkGt+INeNtbFM&#10;pZWxFNvJ00eFQI7DzHzDLKvJWTFQH1rPCt5nGQji2uuWGwX73e/bAkSIyBqtZ1JwoQBV+fy0xEL7&#10;kTc0bGMjEoRDgQpMjF0hZagNOQwz3xEn7+R7hzHJvpG6xzHBnZV5ln1Khy2nBYMdrQzVf9uzU1Bf&#10;zz+LVXscxuv8MD9Oxn6c2Cr1+jJ9f4GINMVH+N5eawV5nsP/mXQEZHk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Ix5T2wwAAANwAAAAPAAAAAAAAAAAAAAAAAJcCAABkcnMvZG93&#10;bnJldi54bWxQSwUGAAAAAAQABAD1AAAAhwMAAAAA&#10;" filled="f" stroked="f">
                  <v:textbox inset=",7.2pt,,7.2pt">
                    <w:txbxContent>
                      <w:p w14:paraId="666E2298" w14:textId="77777777" w:rsidR="004E7DC8" w:rsidRPr="00AE11A8" w:rsidRDefault="004E7DC8" w:rsidP="00E24904">
                        <w:pPr>
                          <w:rPr>
                            <w:rFonts w:ascii="Helvetica" w:hAnsi="Helvetica"/>
                          </w:rPr>
                        </w:pPr>
                        <w:r>
                          <w:rPr>
                            <w:rFonts w:ascii="Helvetica" w:hAnsi="Helvetica"/>
                          </w:rPr>
                          <w:t>0.5</w:t>
                        </w:r>
                      </w:p>
                    </w:txbxContent>
                  </v:textbox>
                </v:shape>
                <v:oval id="Oval 223" o:spid="_x0000_s1143" style="position:absolute;left:8912;top:5712;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14CEE495" w14:textId="77777777" w:rsidR="00272F3D" w:rsidRDefault="00822112" w:rsidP="00272F3D">
      <w:pPr>
        <w:autoSpaceDE w:val="0"/>
        <w:autoSpaceDN w:val="0"/>
        <w:adjustRightInd w:val="0"/>
        <w:jc w:val="both"/>
        <w:rPr>
          <w:rFonts w:ascii="Helvetica" w:hAnsi="Helvetica" w:cs="Times-Roman"/>
        </w:rPr>
      </w:pPr>
      <w:r>
        <w:rPr>
          <w:rFonts w:ascii="Helvetica" w:hAnsi="Helvetica" w:cs="Times-Roman"/>
          <w:noProof/>
          <w:lang w:eastAsia="en-US"/>
        </w:rPr>
        <w:pict w14:anchorId="2482C08B">
          <v:shape id="_x0000_s1191" type="#_x0000_t75" style="position:absolute;left:0;text-align:left;margin-left:.4pt;margin-top:.2pt;width:136.6pt;height:122.4pt;z-index:251805696">
            <v:imagedata r:id="rId29" o:title=""/>
          </v:shape>
        </w:pict>
      </w:r>
    </w:p>
    <w:p w14:paraId="6023D5C3" w14:textId="77777777" w:rsidR="00272F3D" w:rsidRDefault="00E24904" w:rsidP="00272F3D">
      <w:pPr>
        <w:autoSpaceDE w:val="0"/>
        <w:autoSpaceDN w:val="0"/>
        <w:adjustRightInd w:val="0"/>
        <w:jc w:val="both"/>
        <w:rPr>
          <w:rFonts w:ascii="Helvetica" w:hAnsi="Helvetica" w:cs="Times-Roman"/>
        </w:rPr>
      </w:pPr>
      <w:r>
        <w:rPr>
          <w:rFonts w:ascii="Helvetica" w:hAnsi="Helvetica" w:cs="Times-Roman"/>
          <w:noProof/>
          <w:lang w:eastAsia="en-US"/>
        </w:rPr>
        <mc:AlternateContent>
          <mc:Choice Requires="wpg">
            <w:drawing>
              <wp:anchor distT="0" distB="0" distL="114300" distR="114300" simplePos="0" relativeHeight="251813888" behindDoc="0" locked="0" layoutInCell="1" allowOverlap="1" wp14:anchorId="47214FB0" wp14:editId="63FAFFCE">
                <wp:simplePos x="0" y="0"/>
                <wp:positionH relativeFrom="column">
                  <wp:posOffset>1793240</wp:posOffset>
                </wp:positionH>
                <wp:positionV relativeFrom="paragraph">
                  <wp:posOffset>63500</wp:posOffset>
                </wp:positionV>
                <wp:extent cx="406400" cy="355600"/>
                <wp:effectExtent l="0" t="0" r="25400" b="76200"/>
                <wp:wrapNone/>
                <wp:docPr id="212" name="Group 2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6400" cy="355600"/>
                          <a:chOff x="8816" y="5648"/>
                          <a:chExt cx="640" cy="560"/>
                        </a:xfrm>
                      </wpg:grpSpPr>
                      <wps:wsp>
                        <wps:cNvPr id="213" name="Text Box 213"/>
                        <wps:cNvSpPr txBox="1">
                          <a:spLocks noChangeArrowheads="1"/>
                        </wps:cNvSpPr>
                        <wps:spPr bwMode="auto">
                          <a:xfrm>
                            <a:off x="8816" y="5648"/>
                            <a:ext cx="64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B20F7E" w14:textId="77777777" w:rsidR="00E574CF" w:rsidRPr="00AE11A8" w:rsidRDefault="00E574CF" w:rsidP="00E24904">
                              <w:pPr>
                                <w:rPr>
                                  <w:rFonts w:ascii="Helvetica" w:hAnsi="Helvetica"/>
                                </w:rPr>
                              </w:pPr>
                              <w:r>
                                <w:rPr>
                                  <w:rFonts w:ascii="Helvetica" w:hAnsi="Helvetica"/>
                                </w:rPr>
                                <w:t>0.5</w:t>
                              </w:r>
                            </w:p>
                          </w:txbxContent>
                        </wps:txbx>
                        <wps:bodyPr rot="0" vert="horz" wrap="square" lIns="91440" tIns="91440" rIns="91440" bIns="91440" anchor="t" anchorCtr="0" upright="1">
                          <a:noAutofit/>
                        </wps:bodyPr>
                      </wps:wsp>
                      <wps:wsp>
                        <wps:cNvPr id="214" name="Oval 214"/>
                        <wps:cNvSpPr>
                          <a:spLocks noChangeArrowheads="1"/>
                        </wps:cNvSpPr>
                        <wps:spPr bwMode="auto">
                          <a:xfrm>
                            <a:off x="8912" y="5712"/>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2" o:spid="_x0000_s1144" style="position:absolute;left:0;text-align:left;margin-left:141.2pt;margin-top:5pt;width:32pt;height:28pt;z-index:251813888" coordorigin="8816,5648" coordsize="640,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">
                <v:shape id="Text Box 213" o:spid="_x0000_s1145" type="#_x0000_t202" style="position:absolute;left:8816;top:5648;width:640;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5/vQwwAA&#10;ANwAAAAPAAAAZHJzL2Rvd25yZXYueG1sRI9BawIxFITvgv8hvII3zapYZWsUsRS81gq9PjfPzdLk&#10;ZdnE3dVf3wiCx2FmvmHW295Z0VITKs8KppMMBHHhdcWlgtPP13gFIkRkjdYzKbhRgO1mOFhjrn3H&#10;39QeYykShEOOCkyMdS5lKAw5DBNfEyfv4huHMcmmlLrBLsGdlbMse5cOK04LBmvaGyr+jlenoLhf&#10;P1f76tx29+Xv8twbu7iwVWr01u8+QETq4yv8bB+0gtl0Do8z6QjIzT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p5/vQwwAAANwAAAAPAAAAAAAAAAAAAAAAAJcCAABkcnMvZG93&#10;bnJldi54bWxQSwUGAAAAAAQABAD1AAAAhwMAAAAA&#10;" filled="f" stroked="f">
                  <v:textbox inset=",7.2pt,,7.2pt">
                    <w:txbxContent>
                      <w:p w14:paraId="5EB20F7E" w14:textId="77777777" w:rsidR="004E7DC8" w:rsidRPr="00AE11A8" w:rsidRDefault="004E7DC8" w:rsidP="00E24904">
                        <w:pPr>
                          <w:rPr>
                            <w:rFonts w:ascii="Helvetica" w:hAnsi="Helvetica"/>
                          </w:rPr>
                        </w:pPr>
                        <w:r>
                          <w:rPr>
                            <w:rFonts w:ascii="Helvetica" w:hAnsi="Helvetica"/>
                          </w:rPr>
                          <w:t>0.5</w:t>
                        </w:r>
                      </w:p>
                    </w:txbxContent>
                  </v:textbox>
                </v:shape>
                <v:oval id="Oval 214" o:spid="_x0000_s1146" style="position:absolute;left:8912;top:5712;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BRrGxAAA&#10;ANwAAAAPAAAAZHJzL2Rvd25yZXYueG1sRI9BS8NAFITvgv9heUJvdpNiVdJug1ik9aJYvfT2yL5k&#10;g9m3MfvaxH/vCoLHYWa+Ydbl5Dt1piG2gQ3k8wwUcRVsy42Bj/en63tQUZAtdoHJwDdFKDeXF2ss&#10;bBj5jc4HaVSCcCzQgBPpC61j5chjnIeeOHl1GDxKkkOj7YBjgvtOL7LsVntsOS047OnRUfV5OPlE&#10;wbsQd/Xr1/64rUd52crz0lljZlfTwwqU0CT/4b/23hpY5DfweyYdAb35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iQUaxsQAAADcAAAADwAAAAAAAAAAAAAAAACXAgAAZHJzL2Rv&#10;d25yZXYueG1sUEsFBgAAAAAEAAQA9QAAAIgDA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59CC7C12" w14:textId="77777777" w:rsidR="00272F3D" w:rsidRDefault="00E24904" w:rsidP="00272F3D">
      <w:pPr>
        <w:autoSpaceDE w:val="0"/>
        <w:autoSpaceDN w:val="0"/>
        <w:adjustRightInd w:val="0"/>
        <w:jc w:val="both"/>
        <w:rPr>
          <w:rFonts w:ascii="Helvetica" w:hAnsi="Helvetica" w:cs="Times-Roman"/>
        </w:rPr>
      </w:pPr>
      <w:r>
        <w:rPr>
          <w:rFonts w:ascii="Helvetica" w:hAnsi="Helvetica" w:cs="Times-Roman"/>
          <w:noProof/>
          <w:lang w:eastAsia="en-US"/>
        </w:rPr>
        <mc:AlternateContent>
          <mc:Choice Requires="wpg">
            <w:drawing>
              <wp:anchor distT="0" distB="0" distL="114300" distR="114300" simplePos="0" relativeHeight="251811840" behindDoc="0" locked="0" layoutInCell="1" allowOverlap="1" wp14:anchorId="2F347F1E" wp14:editId="0BFD705A">
                <wp:simplePos x="0" y="0"/>
                <wp:positionH relativeFrom="column">
                  <wp:posOffset>1092200</wp:posOffset>
                </wp:positionH>
                <wp:positionV relativeFrom="paragraph">
                  <wp:posOffset>144780</wp:posOffset>
                </wp:positionV>
                <wp:extent cx="406400" cy="355600"/>
                <wp:effectExtent l="0" t="0" r="25400" b="76200"/>
                <wp:wrapNone/>
                <wp:docPr id="209" name="Group 2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6400" cy="355600"/>
                          <a:chOff x="8816" y="5648"/>
                          <a:chExt cx="640" cy="560"/>
                        </a:xfrm>
                      </wpg:grpSpPr>
                      <wps:wsp>
                        <wps:cNvPr id="210" name="Text Box 210"/>
                        <wps:cNvSpPr txBox="1">
                          <a:spLocks noChangeArrowheads="1"/>
                        </wps:cNvSpPr>
                        <wps:spPr bwMode="auto">
                          <a:xfrm>
                            <a:off x="8816" y="5648"/>
                            <a:ext cx="64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BDA722" w14:textId="77777777" w:rsidR="00E574CF" w:rsidRPr="00AE11A8" w:rsidRDefault="00E574CF" w:rsidP="00E24904">
                              <w:pPr>
                                <w:rPr>
                                  <w:rFonts w:ascii="Helvetica" w:hAnsi="Helvetica"/>
                                </w:rPr>
                              </w:pPr>
                              <w:r>
                                <w:rPr>
                                  <w:rFonts w:ascii="Helvetica" w:hAnsi="Helvetica"/>
                                </w:rPr>
                                <w:t>0.5</w:t>
                              </w:r>
                            </w:p>
                          </w:txbxContent>
                        </wps:txbx>
                        <wps:bodyPr rot="0" vert="horz" wrap="square" lIns="91440" tIns="91440" rIns="91440" bIns="91440" anchor="t" anchorCtr="0" upright="1">
                          <a:noAutofit/>
                        </wps:bodyPr>
                      </wps:wsp>
                      <wps:wsp>
                        <wps:cNvPr id="211" name="Oval 211"/>
                        <wps:cNvSpPr>
                          <a:spLocks noChangeArrowheads="1"/>
                        </wps:cNvSpPr>
                        <wps:spPr bwMode="auto">
                          <a:xfrm>
                            <a:off x="8912" y="5712"/>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9" o:spid="_x0000_s1147" style="position:absolute;left:0;text-align:left;margin-left:86pt;margin-top:11.4pt;width:32pt;height:28pt;z-index:251811840" coordorigin="8816,5648" coordsize="640,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">
                <v:shape id="Text Box 210" o:spid="_x0000_s1148" type="#_x0000_t202" style="position:absolute;left:8816;top:5648;width:640;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NWWnvwAA&#10;ANwAAAAPAAAAZHJzL2Rvd25yZXYueG1sRE/LisIwFN0L/kO4gjtNFXxQjSLKgNtxBtxem2tTTG5K&#10;E9uOX28WAy4P573d986KlppQeVYwm2YgiAuvKy4V/P58TdYgQkTWaD2Tgj8KsN8NB1vMte/4m9pL&#10;LEUK4ZCjAhNjnUsZCkMOw9TXxIm7+8ZhTLAppW6wS+HOynmWLaXDilODwZqOhorH5ekUFK/naX2s&#10;bm33Wl1Xt97YxZ2tUuNRf9iAiNTHj/jffdYK5rM0P51JR0Du3g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Nk1Zae/AAAA3AAAAA8AAAAAAAAAAAAAAAAAlwIAAGRycy9kb3ducmV2&#10;LnhtbFBLBQYAAAAABAAEAPUAAACDAwAAAAA=&#10;" filled="f" stroked="f">
                  <v:textbox inset=",7.2pt,,7.2pt">
                    <w:txbxContent>
                      <w:p w14:paraId="2EBDA722" w14:textId="77777777" w:rsidR="004E7DC8" w:rsidRPr="00AE11A8" w:rsidRDefault="004E7DC8" w:rsidP="00E24904">
                        <w:pPr>
                          <w:rPr>
                            <w:rFonts w:ascii="Helvetica" w:hAnsi="Helvetica"/>
                          </w:rPr>
                        </w:pPr>
                        <w:r>
                          <w:rPr>
                            <w:rFonts w:ascii="Helvetica" w:hAnsi="Helvetica"/>
                          </w:rPr>
                          <w:t>0.5</w:t>
                        </w:r>
                      </w:p>
                    </w:txbxContent>
                  </v:textbox>
                </v:shape>
                <v:oval id="Oval 211" o:spid="_x0000_s1149" style="position:absolute;left:8912;top:5712;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crlexAAA&#10;ANwAAAAPAAAAZHJzL2Rvd25yZXYueG1sRI9BS8NAFITvQv/D8gre7CYFtcRuS2mR1ovS1ou3R/Yl&#10;G8y+jdnXJv57VxA8DjPzDbNcj75VV+pjE9hAPstAEZfBNlwbeD8/3y1ARUG22AYmA98UYb2a3Cyx&#10;sGHgI11PUqsE4VigASfSFVrH0pHHOAsdcfKq0HuUJPta2x6HBPetnmfZg/bYcFpw2NHWUfl5uvhE&#10;wccQ99Xb1+FjVw3yupOXe2eNuZ2OmydQQqP8h//aB2tgnufweyYdAb36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mXK5XsQAAADcAAAADwAAAAAAAAAAAAAAAACXAgAAZHJzL2Rv&#10;d25yZXYueG1sUEsFBgAAAAAEAAQA9QAAAIgDA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14C09D67" w14:textId="77777777" w:rsidR="00272F3D" w:rsidRDefault="00272F3D" w:rsidP="00272F3D">
      <w:pPr>
        <w:autoSpaceDE w:val="0"/>
        <w:autoSpaceDN w:val="0"/>
        <w:adjustRightInd w:val="0"/>
        <w:jc w:val="both"/>
        <w:rPr>
          <w:rFonts w:ascii="Helvetica" w:hAnsi="Helvetica" w:cs="Times-Roman"/>
        </w:rPr>
      </w:pPr>
    </w:p>
    <w:p w14:paraId="3C632A3F" w14:textId="77777777" w:rsidR="00272F3D" w:rsidRDefault="00E24904" w:rsidP="00272F3D">
      <w:pPr>
        <w:autoSpaceDE w:val="0"/>
        <w:autoSpaceDN w:val="0"/>
        <w:adjustRightInd w:val="0"/>
        <w:jc w:val="both"/>
        <w:rPr>
          <w:rFonts w:ascii="Helvetica" w:hAnsi="Helvetica" w:cs="Times-Roman"/>
        </w:rPr>
      </w:pPr>
      <w:r>
        <w:rPr>
          <w:rFonts w:ascii="Helvetica" w:hAnsi="Helvetica" w:cs="Times-Roman"/>
          <w:noProof/>
          <w:lang w:eastAsia="en-US"/>
        </w:rPr>
        <mc:AlternateContent>
          <mc:Choice Requires="wpg">
            <w:drawing>
              <wp:anchor distT="0" distB="0" distL="114300" distR="114300" simplePos="0" relativeHeight="251817984" behindDoc="0" locked="0" layoutInCell="1" allowOverlap="1" wp14:anchorId="14CBE6FE" wp14:editId="6D695DE3">
                <wp:simplePos x="0" y="0"/>
                <wp:positionH relativeFrom="column">
                  <wp:posOffset>919480</wp:posOffset>
                </wp:positionH>
                <wp:positionV relativeFrom="paragraph">
                  <wp:posOffset>114300</wp:posOffset>
                </wp:positionV>
                <wp:extent cx="406400" cy="355600"/>
                <wp:effectExtent l="0" t="0" r="25400" b="76200"/>
                <wp:wrapNone/>
                <wp:docPr id="218" name="Group 2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6400" cy="355600"/>
                          <a:chOff x="8816" y="5648"/>
                          <a:chExt cx="640" cy="560"/>
                        </a:xfrm>
                      </wpg:grpSpPr>
                      <wps:wsp>
                        <wps:cNvPr id="219" name="Text Box 219"/>
                        <wps:cNvSpPr txBox="1">
                          <a:spLocks noChangeArrowheads="1"/>
                        </wps:cNvSpPr>
                        <wps:spPr bwMode="auto">
                          <a:xfrm>
                            <a:off x="8816" y="5648"/>
                            <a:ext cx="64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64AAB6" w14:textId="77777777" w:rsidR="00E574CF" w:rsidRPr="00AE11A8" w:rsidRDefault="00E574CF" w:rsidP="00E24904">
                              <w:pPr>
                                <w:rPr>
                                  <w:rFonts w:ascii="Helvetica" w:hAnsi="Helvetica"/>
                                </w:rPr>
                              </w:pPr>
                              <w:r>
                                <w:rPr>
                                  <w:rFonts w:ascii="Helvetica" w:hAnsi="Helvetica"/>
                                </w:rPr>
                                <w:t>0.5</w:t>
                              </w:r>
                            </w:p>
                          </w:txbxContent>
                        </wps:txbx>
                        <wps:bodyPr rot="0" vert="horz" wrap="square" lIns="91440" tIns="91440" rIns="91440" bIns="91440" anchor="t" anchorCtr="0" upright="1">
                          <a:noAutofit/>
                        </wps:bodyPr>
                      </wps:wsp>
                      <wps:wsp>
                        <wps:cNvPr id="220" name="Oval 220"/>
                        <wps:cNvSpPr>
                          <a:spLocks noChangeArrowheads="1"/>
                        </wps:cNvSpPr>
                        <wps:spPr bwMode="auto">
                          <a:xfrm>
                            <a:off x="8912" y="5712"/>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8" o:spid="_x0000_s1150" style="position:absolute;left:0;text-align:left;margin-left:72.4pt;margin-top:9pt;width:32pt;height:28pt;z-index:251817984" coordorigin="8816,5648" coordsize="640,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">
                <v:shape id="Text Box 219" o:spid="_x0000_s1151" type="#_x0000_t202" style="position:absolute;left:8816;top:5648;width:640;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D8w6wwAA&#10;ANwAAAAPAAAAZHJzL2Rvd25yZXYueG1sRI9Ba8JAFITvBf/D8oTe6iaBVo2uIkqh11rB6zP7zAZ3&#10;34bsmqT++m6h0OMwM98w6+3orOipC41nBfksA0Fced1wreD09f6yABEiskbrmRR8U4DtZvK0xlL7&#10;gT+pP8ZaJAiHEhWYGNtSylAZchhmviVO3tV3DmOSXS11h0OCOyuLLHuTDhtOCwZb2huqbse7U1A9&#10;7ofFvrn0w2N+nl9GY1+vbJV6no67FYhIY/wP/7U/tIIiX8LvmXQE5OY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ID8w6wwAAANwAAAAPAAAAAAAAAAAAAAAAAJcCAABkcnMvZG93&#10;bnJldi54bWxQSwUGAAAAAAQABAD1AAAAhwMAAAAA&#10;" filled="f" stroked="f">
                  <v:textbox inset=",7.2pt,,7.2pt">
                    <w:txbxContent>
                      <w:p w14:paraId="6B64AAB6" w14:textId="77777777" w:rsidR="004E7DC8" w:rsidRPr="00AE11A8" w:rsidRDefault="004E7DC8" w:rsidP="00E24904">
                        <w:pPr>
                          <w:rPr>
                            <w:rFonts w:ascii="Helvetica" w:hAnsi="Helvetica"/>
                          </w:rPr>
                        </w:pPr>
                        <w:r>
                          <w:rPr>
                            <w:rFonts w:ascii="Helvetica" w:hAnsi="Helvetica"/>
                          </w:rPr>
                          <w:t>0.5</w:t>
                        </w:r>
                      </w:p>
                    </w:txbxContent>
                  </v:textbox>
                </v:shape>
                <v:oval id="Oval 220" o:spid="_x0000_s1152" style="position:absolute;left:8912;top:5712;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4UtZ4xAAA&#10;ANwAAAAPAAAAZHJzL2Rvd25yZXYueG1sRI9NT8MwDIbvSPyHyEjcWEolPtQtmxATYlxAG1y4WY3b&#10;VGuc0pi1/Ht8QOJovX4f+1lt5tibE425S+zgelGAIa6T77h18PH+dHUPJguyxz4xOfihDJv1+dkK&#10;K58m3tPpIK1RCOcKHQSRobI214Ei5kUaiDVr0hhRdBxb60ecFB57WxbFrY3YsV4IONBjoPp4+I5K&#10;wbuUn5u3r93ntpnkdSsvN8E7d3kxPyzBCM3yv/zX3nkHZanvq4yKgF3/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OFLWeMQAAADcAAAADwAAAAAAAAAAAAAAAACXAgAAZHJzL2Rv&#10;d25yZXYueG1sUEsFBgAAAAAEAAQA9QAAAIgDA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435884B5" w14:textId="77777777" w:rsidR="00272F3D" w:rsidRDefault="00272F3D" w:rsidP="00272F3D">
      <w:pPr>
        <w:autoSpaceDE w:val="0"/>
        <w:autoSpaceDN w:val="0"/>
        <w:adjustRightInd w:val="0"/>
        <w:jc w:val="both"/>
        <w:rPr>
          <w:rFonts w:ascii="Helvetica" w:hAnsi="Helvetica" w:cs="Times-Roman"/>
        </w:rPr>
      </w:pPr>
    </w:p>
    <w:p w14:paraId="35E7FB15" w14:textId="77777777" w:rsidR="00272F3D" w:rsidRDefault="004E39E0" w:rsidP="00272F3D">
      <w:pPr>
        <w:autoSpaceDE w:val="0"/>
        <w:autoSpaceDN w:val="0"/>
        <w:adjustRightInd w:val="0"/>
        <w:jc w:val="both"/>
        <w:rPr>
          <w:rFonts w:ascii="Helvetica" w:hAnsi="Helvetica" w:cs="Times-Roman"/>
        </w:rPr>
      </w:pPr>
      <w:r>
        <w:rPr>
          <w:rFonts w:ascii="Helvetica" w:hAnsi="Helvetica" w:cs="Times-Roman"/>
          <w:noProof/>
          <w:lang w:eastAsia="en-US"/>
        </w:rPr>
        <mc:AlternateContent>
          <mc:Choice Requires="wpg">
            <w:drawing>
              <wp:anchor distT="0" distB="0" distL="114300" distR="114300" simplePos="0" relativeHeight="251795456" behindDoc="0" locked="0" layoutInCell="1" allowOverlap="1" wp14:anchorId="7E43AF78" wp14:editId="05AF7EEA">
                <wp:simplePos x="0" y="0"/>
                <wp:positionH relativeFrom="column">
                  <wp:posOffset>1275080</wp:posOffset>
                </wp:positionH>
                <wp:positionV relativeFrom="paragraph">
                  <wp:posOffset>137795</wp:posOffset>
                </wp:positionV>
                <wp:extent cx="294640" cy="355600"/>
                <wp:effectExtent l="50800" t="0" r="35560" b="101600"/>
                <wp:wrapNone/>
                <wp:docPr id="191" name="Group 1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192"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0961CC" w14:textId="77777777" w:rsidR="00E574CF" w:rsidRPr="00AE11A8" w:rsidRDefault="00E574CF" w:rsidP="004E39E0">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193"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1" o:spid="_x0000_s1153" style="position:absolute;left:0;text-align:left;margin-left:100.4pt;margin-top:10.85pt;width:23.2pt;height:28pt;z-index:251795456"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">
                <v:shape id="Text Box 151" o:spid="_x0000_s1154"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" filled="f" stroked="f">
                  <v:textbox inset=",7.2pt,,7.2pt">
                    <w:txbxContent>
                      <w:p w14:paraId="6A0961CC" w14:textId="77777777" w:rsidR="004E7DC8" w:rsidRPr="00AE11A8" w:rsidRDefault="004E7DC8" w:rsidP="004E39E0">
                        <w:pPr>
                          <w:rPr>
                            <w:rFonts w:ascii="Helvetica" w:hAnsi="Helvetica"/>
                          </w:rPr>
                        </w:pPr>
                        <w:r>
                          <w:rPr>
                            <w:rFonts w:ascii="Helvetica" w:hAnsi="Helvetica"/>
                          </w:rPr>
                          <w:t>1</w:t>
                        </w:r>
                      </w:p>
                    </w:txbxContent>
                  </v:textbox>
                </v:shape>
                <v:oval id="Oval 152" o:spid="_x0000_s1155"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GuCUxQAA&#10;ANwAAAAPAAAAZHJzL2Rvd25yZXYueG1sRI9PT8MwDMXvSHyHyEjcWAoTsJVlE9o0bVyG9ueym9W4&#10;TUXjlMas5dsTJCRutt57Pz/PFoNv1IW6WAc2cD/KQBEXwdZcGTgd13cTUFGQLTaBycA3RVjMr69m&#10;mNvQ854uB6lUgnDM0YATaXOtY+HIYxyFljhpZeg8Slq7StsO+wT3jX7IsiftseZ0wWFLS0fFx+HL&#10;Jwo+h7gp3z+351XZy24lb4/OGnN7M7y+gBIa5N/8l97aVH86ht9n0gR6/g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Aa4JTFAAAA3AAAAA8AAAAAAAAAAAAAAAAAlwIAAGRycy9k&#10;b3ducmV2LnhtbFBLBQYAAAAABAAEAPUAAACJAw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1F981A9D" w14:textId="77777777" w:rsidR="00272F3D" w:rsidRDefault="00272F3D" w:rsidP="00272F3D">
      <w:pPr>
        <w:autoSpaceDE w:val="0"/>
        <w:autoSpaceDN w:val="0"/>
        <w:adjustRightInd w:val="0"/>
        <w:jc w:val="both"/>
        <w:rPr>
          <w:rFonts w:ascii="Helvetica" w:hAnsi="Helvetica" w:cs="Times-Roman"/>
        </w:rPr>
      </w:pPr>
    </w:p>
    <w:p w14:paraId="2941C58A" w14:textId="77777777" w:rsidR="00272F3D" w:rsidRDefault="00272F3D" w:rsidP="00272F3D">
      <w:pPr>
        <w:autoSpaceDE w:val="0"/>
        <w:autoSpaceDN w:val="0"/>
        <w:adjustRightInd w:val="0"/>
        <w:jc w:val="both"/>
        <w:rPr>
          <w:rFonts w:ascii="Helvetica" w:hAnsi="Helvetica" w:cs="Times-Roman"/>
        </w:rPr>
      </w:pPr>
    </w:p>
    <w:p w14:paraId="5B440411" w14:textId="77777777" w:rsidR="00272F3D" w:rsidRDefault="00272F3D" w:rsidP="00272F3D">
      <w:pPr>
        <w:autoSpaceDE w:val="0"/>
        <w:autoSpaceDN w:val="0"/>
        <w:adjustRightInd w:val="0"/>
        <w:jc w:val="both"/>
        <w:rPr>
          <w:rFonts w:ascii="Helvetica" w:hAnsi="Helvetica" w:cs="Times-Roman"/>
        </w:rPr>
      </w:pPr>
    </w:p>
    <w:p w14:paraId="5B5CDE36" w14:textId="77777777" w:rsidR="00272F3D" w:rsidRDefault="00272F3D" w:rsidP="00272F3D">
      <w:pPr>
        <w:autoSpaceDE w:val="0"/>
        <w:autoSpaceDN w:val="0"/>
        <w:adjustRightInd w:val="0"/>
        <w:jc w:val="both"/>
        <w:rPr>
          <w:rFonts w:ascii="Helvetica" w:hAnsi="Helvetica" w:cs="Times-Roman"/>
        </w:rPr>
      </w:pPr>
    </w:p>
    <w:p w14:paraId="14C595E3" w14:textId="77777777" w:rsidR="00272F3D" w:rsidRDefault="00272F3D" w:rsidP="00272F3D">
      <w:pPr>
        <w:autoSpaceDE w:val="0"/>
        <w:autoSpaceDN w:val="0"/>
        <w:adjustRightInd w:val="0"/>
        <w:jc w:val="both"/>
        <w:rPr>
          <w:rFonts w:ascii="Helvetica" w:hAnsi="Helvetica" w:cs="Times-Roman"/>
        </w:rPr>
      </w:pPr>
    </w:p>
    <w:p w14:paraId="7B13D7E3" w14:textId="77777777" w:rsidR="00272F3D" w:rsidRDefault="00272F3D" w:rsidP="00272F3D">
      <w:pPr>
        <w:autoSpaceDE w:val="0"/>
        <w:autoSpaceDN w:val="0"/>
        <w:adjustRightInd w:val="0"/>
        <w:jc w:val="both"/>
        <w:rPr>
          <w:rFonts w:ascii="Helvetica" w:hAnsi="Helvetica" w:cs="Times-Roman"/>
        </w:rPr>
      </w:pPr>
    </w:p>
    <w:p w14:paraId="434E2909" w14:textId="77777777" w:rsidR="00272F3D" w:rsidRDefault="00272F3D" w:rsidP="00272F3D">
      <w:pPr>
        <w:autoSpaceDE w:val="0"/>
        <w:autoSpaceDN w:val="0"/>
        <w:adjustRightInd w:val="0"/>
        <w:jc w:val="both"/>
        <w:rPr>
          <w:rFonts w:ascii="Helvetica" w:hAnsi="Helvetica" w:cs="Times-Roman"/>
        </w:rPr>
      </w:pPr>
    </w:p>
    <w:p w14:paraId="288904A1" w14:textId="77777777" w:rsidR="00272F3D" w:rsidRDefault="00272F3D" w:rsidP="00272F3D">
      <w:pPr>
        <w:autoSpaceDE w:val="0"/>
        <w:autoSpaceDN w:val="0"/>
        <w:adjustRightInd w:val="0"/>
        <w:jc w:val="both"/>
        <w:rPr>
          <w:rFonts w:ascii="Helvetica" w:hAnsi="Helvetica" w:cs="Times-Roman"/>
        </w:rPr>
      </w:pPr>
    </w:p>
    <w:p w14:paraId="2B835D78" w14:textId="77777777" w:rsidR="00272F3D" w:rsidRDefault="00272F3D" w:rsidP="00272F3D">
      <w:pPr>
        <w:autoSpaceDE w:val="0"/>
        <w:autoSpaceDN w:val="0"/>
        <w:adjustRightInd w:val="0"/>
        <w:jc w:val="both"/>
        <w:rPr>
          <w:rFonts w:ascii="Helvetica" w:hAnsi="Helvetica" w:cs="Times-Roman"/>
        </w:rPr>
      </w:pPr>
    </w:p>
    <w:p w14:paraId="69A59B49" w14:textId="77777777" w:rsidR="00272F3D" w:rsidRDefault="00272F3D" w:rsidP="00272F3D">
      <w:pPr>
        <w:autoSpaceDE w:val="0"/>
        <w:autoSpaceDN w:val="0"/>
        <w:adjustRightInd w:val="0"/>
        <w:jc w:val="both"/>
        <w:rPr>
          <w:rFonts w:ascii="Helvetica" w:hAnsi="Helvetica" w:cs="Times-Roman"/>
        </w:rPr>
      </w:pPr>
    </w:p>
    <w:p w14:paraId="11431F6E" w14:textId="77777777" w:rsidR="00272F3D" w:rsidRPr="003F11E2" w:rsidRDefault="00272F3D" w:rsidP="00272F3D">
      <w:pPr>
        <w:autoSpaceDE w:val="0"/>
        <w:autoSpaceDN w:val="0"/>
        <w:adjustRightInd w:val="0"/>
        <w:jc w:val="center"/>
        <w:rPr>
          <w:rFonts w:ascii="Helvetica" w:hAnsi="Helvetica" w:cs="Times-Roman"/>
          <w:b/>
        </w:rPr>
      </w:pPr>
      <w:r w:rsidRPr="003F11E2">
        <w:rPr>
          <w:rFonts w:ascii="Helvetica" w:hAnsi="Helvetica" w:cs="Times-Roman"/>
          <w:b/>
        </w:rPr>
        <w:t xml:space="preserve">End of Section One </w:t>
      </w:r>
    </w:p>
    <w:p w14:paraId="5719859E" w14:textId="77777777" w:rsidR="00272F3D" w:rsidRDefault="00272F3D" w:rsidP="00272F3D">
      <w:pPr>
        <w:autoSpaceDE w:val="0"/>
        <w:autoSpaceDN w:val="0"/>
        <w:adjustRightInd w:val="0"/>
        <w:jc w:val="both"/>
        <w:rPr>
          <w:rFonts w:ascii="Helvetica" w:hAnsi="Helvetica" w:cs="Times-Roman"/>
        </w:rPr>
      </w:pPr>
    </w:p>
    <w:p w14:paraId="0927E341" w14:textId="77777777" w:rsidR="00F15BF9" w:rsidRDefault="00F15BF9">
      <w:pPr>
        <w:rPr>
          <w:rFonts w:ascii="Helvetica" w:hAnsi="Helvetica"/>
        </w:rPr>
      </w:pPr>
    </w:p>
    <w:p w14:paraId="5A45FAD2" w14:textId="77777777" w:rsidR="00F15BF9" w:rsidRDefault="00F15BF9">
      <w:pPr>
        <w:rPr>
          <w:rFonts w:ascii="Helvetica" w:hAnsi="Helvetica"/>
        </w:rPr>
      </w:pPr>
    </w:p>
    <w:p w14:paraId="49B42BB2" w14:textId="77777777" w:rsidR="00F15BF9" w:rsidRDefault="00F15BF9">
      <w:pPr>
        <w:rPr>
          <w:rFonts w:ascii="Helvetica" w:hAnsi="Helvetica"/>
        </w:rPr>
      </w:pPr>
    </w:p>
    <w:p w14:paraId="1FFD2A9A" w14:textId="77777777" w:rsidR="00F15BF9" w:rsidRDefault="00F15BF9">
      <w:pPr>
        <w:rPr>
          <w:rFonts w:ascii="Helvetica" w:hAnsi="Helvetica"/>
        </w:rPr>
      </w:pPr>
    </w:p>
    <w:p w14:paraId="4E580EBE" w14:textId="77777777" w:rsidR="00F15BF9" w:rsidRDefault="00F15BF9">
      <w:pPr>
        <w:rPr>
          <w:rFonts w:ascii="Helvetica" w:hAnsi="Helvetica"/>
        </w:rPr>
      </w:pPr>
    </w:p>
    <w:p w14:paraId="233A5CBA" w14:textId="77777777" w:rsidR="00F15BF9" w:rsidRDefault="00F15BF9">
      <w:pPr>
        <w:rPr>
          <w:rFonts w:ascii="Helvetica" w:hAnsi="Helvetica"/>
        </w:rPr>
      </w:pPr>
    </w:p>
    <w:p w14:paraId="11040CE9" w14:textId="77777777" w:rsidR="00F15BF9" w:rsidRDefault="00F15BF9">
      <w:pPr>
        <w:rPr>
          <w:rFonts w:ascii="Helvetica" w:hAnsi="Helvetica"/>
        </w:rPr>
      </w:pPr>
    </w:p>
    <w:p w14:paraId="6370091B" w14:textId="77777777" w:rsidR="00F15BF9" w:rsidRDefault="00F15BF9">
      <w:pPr>
        <w:rPr>
          <w:rFonts w:ascii="Helvetica" w:hAnsi="Helvetica"/>
        </w:rPr>
      </w:pPr>
    </w:p>
    <w:p w14:paraId="5C1A2F11" w14:textId="77777777" w:rsidR="00F15BF9" w:rsidRDefault="00F15BF9">
      <w:pPr>
        <w:rPr>
          <w:rFonts w:ascii="Helvetica" w:hAnsi="Helvetica"/>
        </w:rPr>
      </w:pPr>
    </w:p>
    <w:p w14:paraId="738C8C58" w14:textId="77777777" w:rsidR="00F15BF9" w:rsidRDefault="00F15BF9">
      <w:pPr>
        <w:rPr>
          <w:rFonts w:ascii="Helvetica" w:hAnsi="Helvetica"/>
        </w:rPr>
      </w:pPr>
    </w:p>
    <w:p w14:paraId="71F0FEC2" w14:textId="77777777" w:rsidR="00F15BF9" w:rsidRDefault="00F15BF9">
      <w:pPr>
        <w:rPr>
          <w:rFonts w:ascii="Helvetica" w:hAnsi="Helvetica"/>
        </w:rPr>
      </w:pPr>
    </w:p>
    <w:p w14:paraId="456A3CCE" w14:textId="77777777" w:rsidR="00F15BF9" w:rsidRDefault="00F15BF9">
      <w:pPr>
        <w:rPr>
          <w:rFonts w:ascii="Helvetica" w:hAnsi="Helvetica"/>
        </w:rPr>
      </w:pPr>
    </w:p>
    <w:p w14:paraId="17AB8D12" w14:textId="77777777" w:rsidR="00F15BF9" w:rsidRDefault="00F15BF9" w:rsidP="00F15BF9">
      <w:pPr>
        <w:pStyle w:val="Title"/>
        <w:rPr>
          <w:rFonts w:ascii="Helvetica" w:hAnsi="Helvetica"/>
          <w:sz w:val="24"/>
        </w:rPr>
      </w:pPr>
    </w:p>
    <w:p w14:paraId="2B4FA409" w14:textId="77777777" w:rsidR="00F15BF9" w:rsidRDefault="00F15BF9" w:rsidP="00F15BF9">
      <w:pPr>
        <w:pStyle w:val="Title"/>
        <w:outlineLvl w:val="0"/>
        <w:rPr>
          <w:rFonts w:ascii="Helvetica" w:hAnsi="Helvetica"/>
          <w:sz w:val="24"/>
        </w:rPr>
      </w:pPr>
      <w:r>
        <w:rPr>
          <w:rFonts w:ascii="Helvetica" w:hAnsi="Helvetica"/>
          <w:sz w:val="24"/>
        </w:rPr>
        <w:t xml:space="preserve">YEAR 12 </w:t>
      </w:r>
    </w:p>
    <w:p w14:paraId="2954C576" w14:textId="77777777" w:rsidR="00F15BF9" w:rsidRPr="0075275B" w:rsidRDefault="00F15BF9" w:rsidP="00F15BF9">
      <w:pPr>
        <w:pStyle w:val="Title"/>
        <w:rPr>
          <w:rFonts w:ascii="Helvetica" w:hAnsi="Helvetica"/>
          <w:sz w:val="24"/>
        </w:rPr>
      </w:pPr>
      <w:r>
        <w:rPr>
          <w:rFonts w:ascii="Helvetica" w:hAnsi="Helvetica"/>
          <w:sz w:val="24"/>
        </w:rPr>
        <w:t>PHYSICS STAGE 3</w:t>
      </w:r>
    </w:p>
    <w:p w14:paraId="342811B1" w14:textId="77777777" w:rsidR="00F15BF9" w:rsidRPr="0075275B" w:rsidRDefault="004258A4" w:rsidP="00F15BF9">
      <w:pPr>
        <w:jc w:val="center"/>
        <w:rPr>
          <w:rFonts w:ascii="Helvetica" w:hAnsi="Helvetica"/>
          <w:b/>
        </w:rPr>
      </w:pPr>
      <w:r>
        <w:rPr>
          <w:rFonts w:ascii="Helvetica" w:hAnsi="Helvetica"/>
          <w:b/>
          <w:color w:val="000000"/>
        </w:rPr>
        <w:t>TRIAL</w:t>
      </w:r>
      <w:r w:rsidR="00F15BF9" w:rsidRPr="0075275B">
        <w:rPr>
          <w:rFonts w:ascii="Helvetica" w:hAnsi="Helvetica"/>
          <w:b/>
          <w:color w:val="000000"/>
        </w:rPr>
        <w:t xml:space="preserve"> EXAMINATION </w:t>
      </w:r>
      <w:r w:rsidR="00F15BF9">
        <w:rPr>
          <w:rFonts w:ascii="Helvetica" w:hAnsi="Helvetica"/>
          <w:b/>
          <w:color w:val="000000"/>
        </w:rPr>
        <w:t>2013</w:t>
      </w:r>
    </w:p>
    <w:p w14:paraId="003B7445" w14:textId="77777777" w:rsidR="00F15BF9" w:rsidRPr="0075275B" w:rsidRDefault="00F15BF9" w:rsidP="00F15BF9">
      <w:pPr>
        <w:rPr>
          <w:rFonts w:ascii="Helvetica" w:hAnsi="Helvetica"/>
          <w:b/>
        </w:rPr>
      </w:pPr>
    </w:p>
    <w:p w14:paraId="03E81AB1" w14:textId="77777777" w:rsidR="00F15BF9" w:rsidRPr="0075275B" w:rsidRDefault="00F15BF9" w:rsidP="00F15BF9">
      <w:pPr>
        <w:rPr>
          <w:rFonts w:ascii="Helvetica" w:hAnsi="Helvetica"/>
          <w:b/>
        </w:rPr>
      </w:pPr>
    </w:p>
    <w:p w14:paraId="7A549E70" w14:textId="77777777" w:rsidR="00F15BF9" w:rsidRPr="0075275B" w:rsidRDefault="00F15BF9" w:rsidP="00F15BF9">
      <w:pPr>
        <w:rPr>
          <w:rFonts w:ascii="Helvetica" w:hAnsi="Helvetica"/>
          <w:b/>
        </w:rPr>
      </w:pPr>
    </w:p>
    <w:p w14:paraId="1B4F285C" w14:textId="77777777" w:rsidR="00F15BF9" w:rsidRDefault="00F15BF9" w:rsidP="00F15BF9">
      <w:pPr>
        <w:jc w:val="center"/>
        <w:outlineLvl w:val="0"/>
        <w:rPr>
          <w:rFonts w:ascii="Helvetica" w:hAnsi="Helvetica"/>
          <w:b/>
        </w:rPr>
      </w:pPr>
      <w:r>
        <w:rPr>
          <w:rFonts w:ascii="Helvetica" w:hAnsi="Helvetica"/>
          <w:b/>
        </w:rPr>
        <w:t>Section Two: Problem-Solving</w:t>
      </w:r>
    </w:p>
    <w:p w14:paraId="46CC13E2" w14:textId="77777777" w:rsidR="00F15BF9" w:rsidRDefault="00F15BF9" w:rsidP="00F15BF9">
      <w:pPr>
        <w:jc w:val="center"/>
        <w:rPr>
          <w:rFonts w:ascii="Helvetica" w:hAnsi="Helvetica"/>
          <w:b/>
        </w:rPr>
      </w:pPr>
    </w:p>
    <w:p w14:paraId="1E23A35D" w14:textId="77777777" w:rsidR="00F15BF9" w:rsidRDefault="00F15BF9" w:rsidP="00F15BF9">
      <w:pPr>
        <w:rPr>
          <w:rFonts w:ascii="Helvetica" w:hAnsi="Helvetica"/>
        </w:rPr>
      </w:pPr>
      <w:r>
        <w:rPr>
          <w:rFonts w:ascii="Helvetica" w:hAnsi="Helvetica"/>
        </w:rPr>
        <w:t xml:space="preserve">This section has </w:t>
      </w:r>
      <w:r>
        <w:rPr>
          <w:rFonts w:ascii="Helvetica" w:hAnsi="Helvetica"/>
          <w:b/>
        </w:rPr>
        <w:t>s</w:t>
      </w:r>
      <w:r w:rsidR="00BE4CF9">
        <w:rPr>
          <w:rFonts w:ascii="Helvetica" w:hAnsi="Helvetica"/>
          <w:b/>
        </w:rPr>
        <w:t>ix (6</w:t>
      </w:r>
      <w:r>
        <w:rPr>
          <w:rFonts w:ascii="Helvetica" w:hAnsi="Helvetica"/>
          <w:b/>
        </w:rPr>
        <w:t>)</w:t>
      </w:r>
      <w:r>
        <w:rPr>
          <w:rFonts w:ascii="Helvetica" w:hAnsi="Helvetica"/>
        </w:rPr>
        <w:t xml:space="preserve"> questions. Answer </w:t>
      </w:r>
      <w:r>
        <w:rPr>
          <w:rFonts w:ascii="Helvetica" w:hAnsi="Helvetica"/>
          <w:b/>
        </w:rPr>
        <w:t xml:space="preserve">all </w:t>
      </w:r>
      <w:r>
        <w:rPr>
          <w:rFonts w:ascii="Helvetica" w:hAnsi="Helvetica"/>
        </w:rPr>
        <w:t xml:space="preserve">questions. Write your answers in the space provided. </w:t>
      </w:r>
    </w:p>
    <w:p w14:paraId="583EED97" w14:textId="77777777" w:rsidR="00F15BF9" w:rsidRDefault="00F15BF9" w:rsidP="00F15BF9">
      <w:pPr>
        <w:rPr>
          <w:rFonts w:ascii="Helvetica" w:hAnsi="Helvetica"/>
        </w:rPr>
      </w:pPr>
    </w:p>
    <w:p w14:paraId="012DACA6" w14:textId="77777777" w:rsidR="00F15BF9" w:rsidRPr="004B7021" w:rsidRDefault="00F15BF9" w:rsidP="00F15BF9">
      <w:pPr>
        <w:outlineLvl w:val="0"/>
        <w:rPr>
          <w:rFonts w:ascii="Helvetica" w:hAnsi="Helvetica"/>
        </w:rPr>
      </w:pPr>
      <w:r>
        <w:rPr>
          <w:rFonts w:ascii="Helvetica" w:hAnsi="Helvetica"/>
        </w:rPr>
        <w:t>Suggested working time for this section is</w:t>
      </w:r>
      <w:r>
        <w:rPr>
          <w:rFonts w:ascii="Helvetica" w:hAnsi="Helvetica"/>
          <w:b/>
        </w:rPr>
        <w:t xml:space="preserve"> 90 minutes</w:t>
      </w:r>
      <w:r>
        <w:rPr>
          <w:rFonts w:ascii="Helvetica" w:hAnsi="Helvetica"/>
        </w:rPr>
        <w:t>.</w:t>
      </w:r>
    </w:p>
    <w:p w14:paraId="50451A45" w14:textId="77777777" w:rsidR="00F15BF9" w:rsidRPr="0075275B" w:rsidRDefault="00F15BF9" w:rsidP="00F15BF9">
      <w:pPr>
        <w:rPr>
          <w:rFonts w:ascii="Helvetica" w:hAnsi="Helvetica"/>
        </w:rPr>
      </w:pPr>
    </w:p>
    <w:p w14:paraId="060DAB3A" w14:textId="77777777" w:rsidR="00F15BF9" w:rsidRPr="0075275B" w:rsidRDefault="00F15BF9" w:rsidP="00F15BF9">
      <w:pPr>
        <w:rPr>
          <w:rFonts w:ascii="Helvetica" w:hAnsi="Helvetica"/>
        </w:rPr>
      </w:pPr>
    </w:p>
    <w:p w14:paraId="556E8D10" w14:textId="77777777" w:rsidR="00F15BF9" w:rsidRPr="0075275B" w:rsidRDefault="00F15BF9" w:rsidP="00F15BF9">
      <w:pPr>
        <w:rPr>
          <w:rFonts w:ascii="Helvetica" w:hAnsi="Helvetica"/>
        </w:rPr>
      </w:pPr>
    </w:p>
    <w:p w14:paraId="0D26731C" w14:textId="77777777" w:rsidR="00F15BF9" w:rsidRPr="0075275B" w:rsidRDefault="00F15BF9" w:rsidP="00F15BF9">
      <w:pPr>
        <w:rPr>
          <w:rFonts w:ascii="Helvetica" w:hAnsi="Helvetica"/>
        </w:rPr>
      </w:pPr>
    </w:p>
    <w:p w14:paraId="171AB9EA" w14:textId="77777777" w:rsidR="00F15BF9" w:rsidRPr="0075275B" w:rsidRDefault="00F15BF9" w:rsidP="00F15BF9">
      <w:pPr>
        <w:rPr>
          <w:rFonts w:ascii="Helvetica" w:hAnsi="Helvetica"/>
        </w:rPr>
      </w:pPr>
    </w:p>
    <w:p w14:paraId="775AF715" w14:textId="77777777" w:rsidR="00F15BF9" w:rsidRPr="0075275B" w:rsidRDefault="00F15BF9" w:rsidP="00F15BF9">
      <w:pPr>
        <w:rPr>
          <w:rFonts w:ascii="Helvetica" w:hAnsi="Helvetica"/>
        </w:rPr>
      </w:pPr>
    </w:p>
    <w:p w14:paraId="77C5DFDB" w14:textId="77777777" w:rsidR="00F15BF9" w:rsidRPr="0075275B" w:rsidRDefault="00F15BF9" w:rsidP="00F15BF9">
      <w:pPr>
        <w:rPr>
          <w:rFonts w:ascii="Helvetica" w:hAnsi="Helvetica"/>
        </w:rPr>
      </w:pPr>
    </w:p>
    <w:p w14:paraId="7D29BEE1" w14:textId="77777777" w:rsidR="00F15BF9" w:rsidRPr="0075275B" w:rsidRDefault="00F15BF9" w:rsidP="00F15BF9">
      <w:pPr>
        <w:rPr>
          <w:rFonts w:ascii="Helvetica" w:hAnsi="Helvetica"/>
        </w:rPr>
      </w:pPr>
    </w:p>
    <w:p w14:paraId="458CB45A" w14:textId="77777777" w:rsidR="00F15BF9" w:rsidRPr="0075275B" w:rsidRDefault="00F15BF9" w:rsidP="00F15BF9">
      <w:pPr>
        <w:outlineLvl w:val="0"/>
        <w:rPr>
          <w:rFonts w:ascii="Helvetica" w:hAnsi="Helvetica"/>
        </w:rPr>
      </w:pPr>
      <w:r w:rsidRPr="0075275B">
        <w:rPr>
          <w:rFonts w:ascii="Helvetica" w:hAnsi="Helvetica"/>
        </w:rPr>
        <w:t>NAME:_______________________________________</w:t>
      </w:r>
    </w:p>
    <w:p w14:paraId="41EFA8DA" w14:textId="77777777" w:rsidR="00F15BF9" w:rsidRPr="0075275B" w:rsidRDefault="00F15BF9" w:rsidP="00F15BF9">
      <w:pPr>
        <w:rPr>
          <w:rFonts w:ascii="Helvetica" w:hAnsi="Helvetica"/>
        </w:rPr>
      </w:pPr>
    </w:p>
    <w:p w14:paraId="222D89F7" w14:textId="77777777" w:rsidR="00F15BF9" w:rsidRPr="0075275B" w:rsidRDefault="00F15BF9" w:rsidP="00F15BF9">
      <w:pPr>
        <w:rPr>
          <w:rFonts w:ascii="Helvetica" w:hAnsi="Helvetica"/>
        </w:rPr>
      </w:pPr>
    </w:p>
    <w:p w14:paraId="4812893E" w14:textId="77777777" w:rsidR="00F15BF9" w:rsidRDefault="00F15BF9">
      <w:pPr>
        <w:rPr>
          <w:rFonts w:ascii="Helvetica" w:hAnsi="Helvetica"/>
        </w:rPr>
      </w:pPr>
    </w:p>
    <w:p w14:paraId="0A27F86D" w14:textId="77777777" w:rsidR="00F15BF9" w:rsidRDefault="00F15BF9">
      <w:pPr>
        <w:rPr>
          <w:rFonts w:ascii="Helvetica" w:hAnsi="Helvetica"/>
        </w:rPr>
      </w:pPr>
    </w:p>
    <w:p w14:paraId="3A722C77" w14:textId="77777777" w:rsidR="00F15BF9" w:rsidRDefault="00F15BF9">
      <w:pPr>
        <w:rPr>
          <w:rFonts w:ascii="Helvetica" w:hAnsi="Helvetica"/>
        </w:rPr>
      </w:pPr>
    </w:p>
    <w:p w14:paraId="492093EB" w14:textId="77777777" w:rsidR="00F15BF9" w:rsidRDefault="00F15BF9">
      <w:pPr>
        <w:rPr>
          <w:rFonts w:ascii="Helvetica" w:hAnsi="Helvetica"/>
        </w:rPr>
      </w:pPr>
    </w:p>
    <w:p w14:paraId="01D76B2D" w14:textId="77777777" w:rsidR="00F15BF9" w:rsidRDefault="00F15BF9">
      <w:pPr>
        <w:rPr>
          <w:rFonts w:ascii="Helvetica" w:hAnsi="Helvetica"/>
        </w:rPr>
      </w:pPr>
    </w:p>
    <w:p w14:paraId="403757CB" w14:textId="77777777" w:rsidR="00F15BF9" w:rsidRDefault="00F15BF9">
      <w:pPr>
        <w:rPr>
          <w:rFonts w:ascii="Helvetica" w:hAnsi="Helvetica"/>
        </w:rPr>
      </w:pPr>
    </w:p>
    <w:p w14:paraId="262FD44D" w14:textId="77777777" w:rsidR="00F15BF9" w:rsidRDefault="00F15BF9">
      <w:pPr>
        <w:rPr>
          <w:rFonts w:ascii="Helvetica" w:hAnsi="Helvetica"/>
        </w:rPr>
      </w:pPr>
    </w:p>
    <w:p w14:paraId="13F05861" w14:textId="77777777" w:rsidR="00F15BF9" w:rsidRDefault="00F15BF9">
      <w:pPr>
        <w:rPr>
          <w:rFonts w:ascii="Helvetica" w:hAnsi="Helvetica"/>
        </w:rPr>
      </w:pPr>
    </w:p>
    <w:p w14:paraId="067B42E1" w14:textId="77777777" w:rsidR="00F15BF9" w:rsidRDefault="00F15BF9">
      <w:pPr>
        <w:rPr>
          <w:rFonts w:ascii="Helvetica" w:hAnsi="Helvetica"/>
        </w:rPr>
      </w:pPr>
    </w:p>
    <w:p w14:paraId="41C169B6" w14:textId="77777777" w:rsidR="00F15BF9" w:rsidRDefault="00F15BF9">
      <w:pPr>
        <w:rPr>
          <w:rFonts w:ascii="Helvetica" w:hAnsi="Helvetica"/>
        </w:rPr>
      </w:pPr>
    </w:p>
    <w:p w14:paraId="340138E5" w14:textId="77777777" w:rsidR="00F15BF9" w:rsidRDefault="00F15BF9">
      <w:pPr>
        <w:rPr>
          <w:rFonts w:ascii="Helvetica" w:hAnsi="Helvetica"/>
        </w:rPr>
      </w:pPr>
    </w:p>
    <w:p w14:paraId="2DF07180" w14:textId="77777777" w:rsidR="00C15CAB" w:rsidRPr="00A5780C" w:rsidRDefault="00C15CAB" w:rsidP="00C15CAB">
      <w:pPr>
        <w:rPr>
          <w:rFonts w:ascii="Helvetica" w:hAnsi="Helvetica"/>
          <w:b/>
        </w:rPr>
      </w:pPr>
      <w:r>
        <w:rPr>
          <w:rFonts w:ascii="Helvetica" w:hAnsi="Helvetica"/>
          <w:b/>
        </w:rPr>
        <w:t>Question 1</w:t>
      </w:r>
      <w:r>
        <w:rPr>
          <w:rFonts w:ascii="Helvetica" w:hAnsi="Helvetica"/>
          <w:b/>
        </w:rPr>
        <w:tab/>
      </w:r>
      <w:r>
        <w:rPr>
          <w:rFonts w:ascii="Helvetica" w:hAnsi="Helvetica"/>
          <w:b/>
        </w:rPr>
        <w:tab/>
      </w:r>
      <w:r>
        <w:rPr>
          <w:rFonts w:ascii="Helvetica" w:hAnsi="Helvetica"/>
          <w:b/>
        </w:rPr>
        <w:tab/>
      </w:r>
      <w:r>
        <w:rPr>
          <w:rFonts w:ascii="Helvetica" w:hAnsi="Helvetica"/>
          <w:b/>
        </w:rPr>
        <w:tab/>
      </w:r>
      <w:r>
        <w:rPr>
          <w:rFonts w:ascii="Helvetica" w:hAnsi="Helvetica"/>
          <w:b/>
        </w:rPr>
        <w:tab/>
      </w:r>
      <w:r>
        <w:rPr>
          <w:rFonts w:ascii="Helvetica" w:hAnsi="Helvetica"/>
          <w:b/>
        </w:rPr>
        <w:tab/>
      </w:r>
      <w:r>
        <w:rPr>
          <w:rFonts w:ascii="Helvetica" w:hAnsi="Helvetica"/>
          <w:b/>
        </w:rPr>
        <w:tab/>
      </w:r>
      <w:r>
        <w:rPr>
          <w:rFonts w:ascii="Helvetica" w:hAnsi="Helvetica"/>
          <w:b/>
        </w:rPr>
        <w:tab/>
        <w:t xml:space="preserve">         (14 marks)</w:t>
      </w:r>
    </w:p>
    <w:p w14:paraId="7C3EF9D6" w14:textId="77777777" w:rsidR="00C15CAB" w:rsidRDefault="00C15CAB" w:rsidP="00C15CAB">
      <w:pPr>
        <w:ind w:left="720" w:hanging="720"/>
        <w:rPr>
          <w:rFonts w:ascii="Helvetica" w:hAnsi="Helvetica"/>
        </w:rPr>
      </w:pPr>
    </w:p>
    <w:p w14:paraId="17038BBE" w14:textId="77777777" w:rsidR="00C15CAB" w:rsidRDefault="00C15CAB" w:rsidP="00C15CAB">
      <w:pPr>
        <w:jc w:val="both"/>
        <w:rPr>
          <w:rFonts w:ascii="Helvetica" w:hAnsi="Helvetica"/>
        </w:rPr>
      </w:pPr>
      <w:r>
        <w:rPr>
          <w:rFonts w:ascii="Helvetica" w:hAnsi="Helvetica"/>
        </w:rPr>
        <w:t xml:space="preserve">A certain style of amusement park ride is called the ‘Pinwheel ride’. These rides work on the same basis as a sinker (heavy metal weight) twirled vertically on the end of a string. </w:t>
      </w:r>
    </w:p>
    <w:p w14:paraId="7E14BB61" w14:textId="77777777" w:rsidR="00C15CAB" w:rsidRDefault="00C15CAB" w:rsidP="00C15CAB">
      <w:pPr>
        <w:jc w:val="both"/>
        <w:rPr>
          <w:rFonts w:ascii="Helvetica" w:hAnsi="Helvetica"/>
        </w:rPr>
      </w:pPr>
    </w:p>
    <w:p w14:paraId="7C6583C0" w14:textId="77777777" w:rsidR="00C15CAB" w:rsidRDefault="00C15CAB" w:rsidP="00C15CAB">
      <w:pPr>
        <w:jc w:val="both"/>
        <w:rPr>
          <w:rFonts w:ascii="Helvetica" w:hAnsi="Helvetica"/>
        </w:rPr>
      </w:pPr>
      <w:r>
        <w:rPr>
          <w:rFonts w:ascii="Helvetica" w:hAnsi="Helvetica"/>
        </w:rPr>
        <w:t>The ride is usually made up of cars or seats that are attached to the end of long arms radiating outwards from a common</w:t>
      </w:r>
      <w:r w:rsidR="00BA267B">
        <w:rPr>
          <w:rFonts w:ascii="Helvetica" w:hAnsi="Helvetica"/>
        </w:rPr>
        <w:t xml:space="preserve"> centre (as shown in Figure 1).</w:t>
      </w:r>
      <w:r>
        <w:rPr>
          <w:rFonts w:ascii="Helvetica" w:hAnsi="Helvetica"/>
        </w:rPr>
        <w:t xml:space="preserve">These rides are usually loaded (i.e the people get on) when horizontal and then raised to a vertical position. Because of the rigid nature of the arms, each of the cars in a pinwheel ride will travel at the same speed. </w:t>
      </w:r>
    </w:p>
    <w:p w14:paraId="5D7C6558" w14:textId="77777777" w:rsidR="00C15CAB" w:rsidRDefault="00C15CAB" w:rsidP="00C15CAB">
      <w:pPr>
        <w:ind w:left="720" w:hanging="720"/>
        <w:rPr>
          <w:rFonts w:ascii="Helvetica" w:hAnsi="Helvetica"/>
        </w:rPr>
      </w:pPr>
      <w:r>
        <w:rPr>
          <w:rFonts w:ascii="Helvetica" w:hAnsi="Helvetica"/>
          <w:noProof/>
          <w:lang w:eastAsia="en-US"/>
        </w:rPr>
        <w:drawing>
          <wp:anchor distT="0" distB="0" distL="114300" distR="114300" simplePos="0" relativeHeight="251678720" behindDoc="0" locked="0" layoutInCell="1" allowOverlap="1" wp14:anchorId="38A49546" wp14:editId="1CFF7619">
            <wp:simplePos x="0" y="0"/>
            <wp:positionH relativeFrom="column">
              <wp:posOffset>548640</wp:posOffset>
            </wp:positionH>
            <wp:positionV relativeFrom="paragraph">
              <wp:posOffset>140970</wp:posOffset>
            </wp:positionV>
            <wp:extent cx="3256280" cy="2438400"/>
            <wp:effectExtent l="25400" t="0" r="0" b="0"/>
            <wp:wrapNone/>
            <wp:docPr id="64" name="Picture 64" descr=":rid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ide1.jpg"/>
                    <pic:cNvPicPr>
                      <a:picLocks noChangeAspect="1" noChangeArrowheads="1"/>
                    </pic:cNvPicPr>
                  </pic:nvPicPr>
                  <pic:blipFill>
                    <a:blip r:embed="rId30"/>
                    <a:srcRect/>
                    <a:stretch>
                      <a:fillRect/>
                    </a:stretch>
                  </pic:blipFill>
                  <pic:spPr bwMode="auto">
                    <a:xfrm>
                      <a:off x="0" y="0"/>
                      <a:ext cx="3256280" cy="2438400"/>
                    </a:xfrm>
                    <a:prstGeom prst="rect">
                      <a:avLst/>
                    </a:prstGeom>
                    <a:noFill/>
                    <a:ln w="9525">
                      <a:noFill/>
                      <a:miter lim="800000"/>
                      <a:headEnd/>
                      <a:tailEnd/>
                    </a:ln>
                  </pic:spPr>
                </pic:pic>
              </a:graphicData>
            </a:graphic>
          </wp:anchor>
        </w:drawing>
      </w:r>
    </w:p>
    <w:p w14:paraId="0848BFE8" w14:textId="77777777" w:rsidR="00C15CAB" w:rsidRDefault="00C15CAB" w:rsidP="00C15CAB">
      <w:pPr>
        <w:ind w:left="720" w:hanging="720"/>
        <w:rPr>
          <w:rFonts w:ascii="Helvetica" w:hAnsi="Helvetica"/>
        </w:rPr>
      </w:pPr>
    </w:p>
    <w:p w14:paraId="69F6E013" w14:textId="77777777" w:rsidR="00C15CAB" w:rsidRDefault="00C15CAB" w:rsidP="00C15CAB">
      <w:pPr>
        <w:ind w:left="720" w:hanging="720"/>
        <w:rPr>
          <w:rFonts w:ascii="Helvetica" w:hAnsi="Helvetica"/>
        </w:rPr>
      </w:pPr>
    </w:p>
    <w:p w14:paraId="3EFF2CF7" w14:textId="77777777" w:rsidR="00C15CAB" w:rsidRDefault="00C15CAB" w:rsidP="00C15CAB">
      <w:pPr>
        <w:ind w:left="720" w:hanging="720"/>
        <w:rPr>
          <w:rFonts w:ascii="Helvetica" w:hAnsi="Helvetica"/>
        </w:rPr>
      </w:pPr>
    </w:p>
    <w:p w14:paraId="5E6CE76E" w14:textId="77777777" w:rsidR="00C15CAB" w:rsidRDefault="00C15CAB" w:rsidP="00C15CAB">
      <w:pPr>
        <w:ind w:left="720" w:hanging="720"/>
        <w:rPr>
          <w:rFonts w:ascii="Helvetica" w:hAnsi="Helvetica"/>
        </w:rPr>
      </w:pPr>
    </w:p>
    <w:p w14:paraId="12F74FCA" w14:textId="77777777" w:rsidR="00C15CAB" w:rsidRDefault="00C15CAB" w:rsidP="00C15CAB">
      <w:pPr>
        <w:ind w:left="720" w:hanging="720"/>
        <w:rPr>
          <w:rFonts w:ascii="Helvetica" w:hAnsi="Helvetica"/>
        </w:rPr>
      </w:pPr>
    </w:p>
    <w:p w14:paraId="34BCB048" w14:textId="77777777" w:rsidR="00C15CAB" w:rsidRDefault="00C15CAB" w:rsidP="00C15CAB">
      <w:pPr>
        <w:ind w:left="720" w:hanging="720"/>
        <w:rPr>
          <w:rFonts w:ascii="Helvetica" w:hAnsi="Helvetica"/>
        </w:rPr>
      </w:pPr>
    </w:p>
    <w:p w14:paraId="45C380F7" w14:textId="77777777" w:rsidR="00C15CAB" w:rsidRDefault="00C15CAB" w:rsidP="00C15CAB">
      <w:pPr>
        <w:ind w:left="720" w:hanging="720"/>
        <w:rPr>
          <w:rFonts w:ascii="Helvetica" w:hAnsi="Helvetica"/>
        </w:rPr>
      </w:pPr>
    </w:p>
    <w:p w14:paraId="78375027" w14:textId="77777777" w:rsidR="00C15CAB" w:rsidRDefault="00C15CAB" w:rsidP="00C15CAB">
      <w:pPr>
        <w:ind w:left="720" w:hanging="720"/>
        <w:rPr>
          <w:rFonts w:ascii="Helvetica" w:hAnsi="Helvetica"/>
        </w:rPr>
      </w:pPr>
    </w:p>
    <w:p w14:paraId="7D0AF2DB" w14:textId="77777777" w:rsidR="00C15CAB" w:rsidRDefault="00C15CAB" w:rsidP="00C15CAB">
      <w:pPr>
        <w:ind w:left="720" w:hanging="720"/>
        <w:rPr>
          <w:rFonts w:ascii="Helvetica" w:hAnsi="Helvetica"/>
        </w:rPr>
      </w:pPr>
    </w:p>
    <w:p w14:paraId="2813C428" w14:textId="77777777" w:rsidR="00C15CAB" w:rsidRDefault="00C15CAB" w:rsidP="00C15CAB">
      <w:pPr>
        <w:ind w:left="720" w:hanging="720"/>
        <w:rPr>
          <w:rFonts w:ascii="Helvetica" w:hAnsi="Helvetica"/>
        </w:rPr>
      </w:pPr>
    </w:p>
    <w:p w14:paraId="1958EB1B" w14:textId="77777777" w:rsidR="00C15CAB" w:rsidRDefault="00C15CAB" w:rsidP="00C15CAB">
      <w:pPr>
        <w:ind w:left="720" w:hanging="720"/>
        <w:rPr>
          <w:rFonts w:ascii="Helvetica" w:hAnsi="Helvetica"/>
        </w:rPr>
      </w:pPr>
    </w:p>
    <w:p w14:paraId="0340239C" w14:textId="77777777" w:rsidR="00C15CAB" w:rsidRDefault="00C15CAB" w:rsidP="00C15CAB">
      <w:pPr>
        <w:ind w:left="720" w:hanging="720"/>
        <w:rPr>
          <w:rFonts w:ascii="Helvetica" w:hAnsi="Helvetica"/>
        </w:rPr>
      </w:pPr>
    </w:p>
    <w:p w14:paraId="4EA2BF02" w14:textId="77777777" w:rsidR="00C15CAB" w:rsidRDefault="00C15CAB" w:rsidP="00C15CAB">
      <w:pPr>
        <w:ind w:left="720" w:hanging="720"/>
        <w:rPr>
          <w:rFonts w:ascii="Helvetica" w:hAnsi="Helvetica"/>
        </w:rPr>
      </w:pPr>
    </w:p>
    <w:p w14:paraId="5486976E" w14:textId="77777777" w:rsidR="00C15CAB" w:rsidRDefault="00C15CAB" w:rsidP="00C15CAB">
      <w:pPr>
        <w:ind w:left="720" w:hanging="720"/>
        <w:rPr>
          <w:rFonts w:ascii="Helvetica" w:hAnsi="Helvetica"/>
        </w:rPr>
      </w:pPr>
    </w:p>
    <w:p w14:paraId="4A6C306D" w14:textId="77777777" w:rsidR="00C15CAB" w:rsidRDefault="00C15CAB" w:rsidP="00C15CAB">
      <w:pPr>
        <w:ind w:left="720" w:hanging="720"/>
        <w:rPr>
          <w:rFonts w:ascii="Helvetica" w:hAnsi="Helvetica"/>
        </w:rPr>
      </w:pPr>
      <w:r>
        <w:rPr>
          <w:rFonts w:ascii="Helvetica" w:hAnsi="Helvetica"/>
        </w:rPr>
        <w:t>Figure 1 – An example of a pinwheel ride.</w:t>
      </w:r>
    </w:p>
    <w:p w14:paraId="338A9ACB" w14:textId="77777777" w:rsidR="00C15CAB" w:rsidRDefault="00C15CAB" w:rsidP="00C15CAB">
      <w:pPr>
        <w:ind w:left="720" w:hanging="720"/>
        <w:rPr>
          <w:rFonts w:ascii="Helvetica" w:hAnsi="Helvetica"/>
        </w:rPr>
      </w:pPr>
    </w:p>
    <w:p w14:paraId="67612560" w14:textId="77777777" w:rsidR="00C15CAB" w:rsidRDefault="00C15CAB" w:rsidP="00C15CAB">
      <w:pPr>
        <w:jc w:val="both"/>
        <w:rPr>
          <w:rFonts w:ascii="Helvetica" w:hAnsi="Helvetica"/>
        </w:rPr>
      </w:pPr>
      <w:r>
        <w:rPr>
          <w:rFonts w:ascii="Helvetica" w:hAnsi="Helvetica"/>
        </w:rPr>
        <w:t xml:space="preserve">An example of one such ride is the ‘Reef Diver’ at Dreamworld (Gold Coast, Australia) as shown in Figure 2. In this ride, passengers travel in enclosed cars – the roof of the car always faces the centre of the ride – hence the passengers are not always sitting upright relative to the ground. </w:t>
      </w:r>
    </w:p>
    <w:p w14:paraId="14E3C698" w14:textId="77777777" w:rsidR="00C15CAB" w:rsidRDefault="00C15CAB" w:rsidP="00C15CAB">
      <w:pPr>
        <w:jc w:val="both"/>
        <w:rPr>
          <w:rFonts w:ascii="Helvetica" w:hAnsi="Helvetica"/>
        </w:rPr>
      </w:pPr>
    </w:p>
    <w:p w14:paraId="01466C38" w14:textId="77777777" w:rsidR="00C15CAB" w:rsidRDefault="00C15CAB" w:rsidP="00C15CAB">
      <w:pPr>
        <w:jc w:val="both"/>
        <w:rPr>
          <w:rFonts w:ascii="Helvetica" w:hAnsi="Helvetica"/>
        </w:rPr>
      </w:pPr>
      <w:r>
        <w:rPr>
          <w:rFonts w:ascii="Helvetica" w:hAnsi="Helvetica"/>
          <w:noProof/>
          <w:lang w:eastAsia="en-US"/>
        </w:rPr>
        <w:drawing>
          <wp:anchor distT="0" distB="0" distL="114300" distR="114300" simplePos="0" relativeHeight="251679744" behindDoc="0" locked="0" layoutInCell="1" allowOverlap="1" wp14:anchorId="0F62647E" wp14:editId="4CB5ED38">
            <wp:simplePos x="0" y="0"/>
            <wp:positionH relativeFrom="column">
              <wp:posOffset>640080</wp:posOffset>
            </wp:positionH>
            <wp:positionV relativeFrom="paragraph">
              <wp:posOffset>27305</wp:posOffset>
            </wp:positionV>
            <wp:extent cx="3759200" cy="2174240"/>
            <wp:effectExtent l="25400" t="0" r="0" b="0"/>
            <wp:wrapNone/>
            <wp:docPr id="4" name="Picture 2" descr=":rid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ide2.jpg"/>
                    <pic:cNvPicPr>
                      <a:picLocks noChangeAspect="1" noChangeArrowheads="1"/>
                    </pic:cNvPicPr>
                  </pic:nvPicPr>
                  <pic:blipFill>
                    <a:blip r:embed="rId31"/>
                    <a:srcRect/>
                    <a:stretch>
                      <a:fillRect/>
                    </a:stretch>
                  </pic:blipFill>
                  <pic:spPr bwMode="auto">
                    <a:xfrm>
                      <a:off x="0" y="0"/>
                      <a:ext cx="3759200" cy="2174240"/>
                    </a:xfrm>
                    <a:prstGeom prst="rect">
                      <a:avLst/>
                    </a:prstGeom>
                    <a:noFill/>
                    <a:ln w="9525">
                      <a:noFill/>
                      <a:miter lim="800000"/>
                      <a:headEnd/>
                      <a:tailEnd/>
                    </a:ln>
                  </pic:spPr>
                </pic:pic>
              </a:graphicData>
            </a:graphic>
          </wp:anchor>
        </w:drawing>
      </w:r>
    </w:p>
    <w:p w14:paraId="05B26043" w14:textId="77777777" w:rsidR="00C15CAB" w:rsidRDefault="00C15CAB" w:rsidP="00C15CAB">
      <w:pPr>
        <w:jc w:val="both"/>
        <w:rPr>
          <w:rFonts w:ascii="Helvetica" w:hAnsi="Helvetica"/>
        </w:rPr>
      </w:pPr>
    </w:p>
    <w:p w14:paraId="27239B7F" w14:textId="77777777" w:rsidR="00C15CAB" w:rsidRDefault="00C15CAB" w:rsidP="00C15CAB">
      <w:pPr>
        <w:jc w:val="both"/>
        <w:rPr>
          <w:rFonts w:ascii="Helvetica" w:hAnsi="Helvetica"/>
        </w:rPr>
      </w:pPr>
    </w:p>
    <w:p w14:paraId="1C111C1B" w14:textId="77777777" w:rsidR="00C15CAB" w:rsidRDefault="00C15CAB" w:rsidP="00C15CAB">
      <w:pPr>
        <w:jc w:val="both"/>
        <w:rPr>
          <w:rFonts w:ascii="Helvetica" w:hAnsi="Helvetica"/>
        </w:rPr>
      </w:pPr>
    </w:p>
    <w:p w14:paraId="576FFE81" w14:textId="77777777" w:rsidR="00C15CAB" w:rsidRDefault="00C15CAB" w:rsidP="00C15CAB">
      <w:pPr>
        <w:jc w:val="both"/>
        <w:rPr>
          <w:rFonts w:ascii="Helvetica" w:hAnsi="Helvetica"/>
        </w:rPr>
      </w:pPr>
    </w:p>
    <w:p w14:paraId="7E837004" w14:textId="77777777" w:rsidR="00C15CAB" w:rsidRDefault="00C15CAB" w:rsidP="00C15CAB">
      <w:pPr>
        <w:jc w:val="both"/>
        <w:rPr>
          <w:rFonts w:ascii="Helvetica" w:hAnsi="Helvetica"/>
        </w:rPr>
      </w:pPr>
    </w:p>
    <w:p w14:paraId="136D4730" w14:textId="77777777" w:rsidR="00C15CAB" w:rsidRDefault="00C15CAB" w:rsidP="00C15CAB">
      <w:pPr>
        <w:jc w:val="both"/>
        <w:rPr>
          <w:rFonts w:ascii="Helvetica" w:hAnsi="Helvetica"/>
        </w:rPr>
      </w:pPr>
    </w:p>
    <w:p w14:paraId="6250A81E" w14:textId="77777777" w:rsidR="00C15CAB" w:rsidRDefault="00C15CAB" w:rsidP="00C15CAB">
      <w:pPr>
        <w:jc w:val="both"/>
        <w:rPr>
          <w:rFonts w:ascii="Helvetica" w:hAnsi="Helvetica"/>
        </w:rPr>
      </w:pPr>
    </w:p>
    <w:p w14:paraId="4B4E8321" w14:textId="77777777" w:rsidR="00C15CAB" w:rsidRDefault="00C15CAB" w:rsidP="00C15CAB">
      <w:pPr>
        <w:jc w:val="both"/>
        <w:rPr>
          <w:rFonts w:ascii="Helvetica" w:hAnsi="Helvetica"/>
        </w:rPr>
      </w:pPr>
    </w:p>
    <w:p w14:paraId="1E0968F9" w14:textId="77777777" w:rsidR="00C15CAB" w:rsidRDefault="00C15CAB" w:rsidP="00C15CAB">
      <w:pPr>
        <w:jc w:val="both"/>
        <w:rPr>
          <w:rFonts w:ascii="Helvetica" w:hAnsi="Helvetica"/>
        </w:rPr>
      </w:pPr>
    </w:p>
    <w:p w14:paraId="6A0CE615" w14:textId="77777777" w:rsidR="00C15CAB" w:rsidRDefault="00C15CAB" w:rsidP="00C15CAB">
      <w:pPr>
        <w:jc w:val="both"/>
        <w:rPr>
          <w:rFonts w:ascii="Helvetica" w:hAnsi="Helvetica"/>
        </w:rPr>
      </w:pPr>
    </w:p>
    <w:p w14:paraId="0BE3945D" w14:textId="77777777" w:rsidR="00C15CAB" w:rsidRDefault="00C15CAB" w:rsidP="00C15CAB">
      <w:pPr>
        <w:jc w:val="both"/>
        <w:rPr>
          <w:rFonts w:ascii="Helvetica" w:hAnsi="Helvetica"/>
        </w:rPr>
      </w:pPr>
    </w:p>
    <w:p w14:paraId="34BF7A5E" w14:textId="77777777" w:rsidR="00C15CAB" w:rsidRDefault="00C15CAB" w:rsidP="00C15CAB">
      <w:pPr>
        <w:jc w:val="both"/>
        <w:rPr>
          <w:rFonts w:ascii="Helvetica" w:hAnsi="Helvetica"/>
        </w:rPr>
      </w:pPr>
    </w:p>
    <w:p w14:paraId="30C64609" w14:textId="77777777" w:rsidR="00C15CAB" w:rsidRDefault="00C15CAB" w:rsidP="00C15CAB">
      <w:pPr>
        <w:jc w:val="both"/>
        <w:rPr>
          <w:rFonts w:ascii="Helvetica" w:hAnsi="Helvetica"/>
        </w:rPr>
      </w:pPr>
      <w:r>
        <w:rPr>
          <w:rFonts w:ascii="Helvetica" w:hAnsi="Helvetica"/>
        </w:rPr>
        <w:t>Figure 2 - The Reef Diver at Dreamworld (Gold Coast, Australia)</w:t>
      </w:r>
    </w:p>
    <w:p w14:paraId="41799199" w14:textId="77777777" w:rsidR="00C15CAB" w:rsidRDefault="00C15CAB" w:rsidP="00C15CAB">
      <w:pPr>
        <w:jc w:val="both"/>
        <w:rPr>
          <w:rFonts w:ascii="Helvetica" w:hAnsi="Helvetica"/>
        </w:rPr>
      </w:pPr>
    </w:p>
    <w:p w14:paraId="6FD37B9D" w14:textId="77777777" w:rsidR="00C15CAB" w:rsidRPr="00EF466F" w:rsidRDefault="00C15CAB" w:rsidP="00C15CAB">
      <w:pPr>
        <w:jc w:val="both"/>
        <w:rPr>
          <w:rFonts w:ascii="Helvetica" w:hAnsi="Helvetica"/>
        </w:rPr>
      </w:pPr>
      <w:r>
        <w:rPr>
          <w:rFonts w:ascii="Helvetica" w:hAnsi="Helvetica"/>
        </w:rPr>
        <w:t xml:space="preserve">The Reef Diver has a diameter of 25.0 m and at one point in the ride it has a speed of </w:t>
      </w:r>
      <w:r w:rsidR="00BC402E">
        <w:rPr>
          <w:rFonts w:ascii="Helvetica" w:hAnsi="Helvetica"/>
        </w:rPr>
        <w:t>1</w:t>
      </w:r>
      <w:r w:rsidR="00C01725">
        <w:rPr>
          <w:rFonts w:ascii="Helvetica" w:hAnsi="Helvetica"/>
        </w:rPr>
        <w:t>6.8</w:t>
      </w:r>
      <w:r>
        <w:rPr>
          <w:rFonts w:ascii="Helvetica" w:hAnsi="Helvetica"/>
        </w:rPr>
        <w:t xml:space="preserve"> ms</w:t>
      </w:r>
      <w:r>
        <w:rPr>
          <w:rFonts w:ascii="Helvetica" w:hAnsi="Helvetica"/>
          <w:vertAlign w:val="superscript"/>
        </w:rPr>
        <w:t>-1</w:t>
      </w:r>
      <w:r>
        <w:rPr>
          <w:rFonts w:ascii="Helvetica" w:hAnsi="Helvetica"/>
        </w:rPr>
        <w:t>. It can be assumed that the ride is vertical (although it never truly will be)</w:t>
      </w:r>
      <w:r w:rsidR="00C838F2">
        <w:rPr>
          <w:rFonts w:ascii="Helvetica" w:hAnsi="Helvetica"/>
        </w:rPr>
        <w:t xml:space="preserve"> and that the average mass of a rider is 75.0 kg</w:t>
      </w:r>
      <w:r>
        <w:rPr>
          <w:rFonts w:ascii="Helvetica" w:hAnsi="Helvetica"/>
        </w:rPr>
        <w:t xml:space="preserve">. </w:t>
      </w:r>
    </w:p>
    <w:p w14:paraId="1F3A187E" w14:textId="77777777" w:rsidR="00C15CAB" w:rsidRDefault="00C15CAB" w:rsidP="00C15CAB">
      <w:pPr>
        <w:jc w:val="both"/>
        <w:rPr>
          <w:rFonts w:ascii="Helvetica" w:hAnsi="Helvetica"/>
        </w:rPr>
      </w:pPr>
    </w:p>
    <w:p w14:paraId="12CA6754" w14:textId="77777777" w:rsidR="00C15CAB" w:rsidRDefault="00C15CAB" w:rsidP="00C15CAB">
      <w:pPr>
        <w:ind w:left="720" w:hanging="720"/>
        <w:jc w:val="both"/>
        <w:rPr>
          <w:rFonts w:ascii="Helvetica" w:hAnsi="Helvetica"/>
        </w:rPr>
      </w:pPr>
      <w:r>
        <w:rPr>
          <w:rFonts w:ascii="Helvetica" w:hAnsi="Helvetica"/>
        </w:rPr>
        <w:t>(a)</w:t>
      </w:r>
      <w:r>
        <w:rPr>
          <w:rFonts w:ascii="Helvetica" w:hAnsi="Helvetica"/>
        </w:rPr>
        <w:tab/>
        <w:t xml:space="preserve">Sketch a free-body diagram showing the forces on the passengers when at the bottom of the ride and calculate the magnitude of the </w:t>
      </w:r>
      <w:r w:rsidR="009B063C">
        <w:rPr>
          <w:rFonts w:ascii="Helvetica" w:hAnsi="Helvetica"/>
        </w:rPr>
        <w:t xml:space="preserve">normal </w:t>
      </w:r>
      <w:r>
        <w:rPr>
          <w:rFonts w:ascii="Helvetica" w:hAnsi="Helvetica"/>
        </w:rPr>
        <w:t xml:space="preserve">force exerted on them. </w:t>
      </w:r>
    </w:p>
    <w:p w14:paraId="79EAB4EA" w14:textId="77777777" w:rsidR="00C15CAB" w:rsidRDefault="00C15CAB" w:rsidP="00C15CAB">
      <w:pPr>
        <w:ind w:left="720" w:hanging="720"/>
        <w:jc w:val="right"/>
        <w:rPr>
          <w:rFonts w:ascii="Helvetica" w:hAnsi="Helvetica"/>
        </w:rPr>
      </w:pPr>
      <w:r>
        <w:rPr>
          <w:rFonts w:ascii="Helvetica" w:hAnsi="Helvetica"/>
        </w:rPr>
        <w:t>(4 marks)</w:t>
      </w:r>
    </w:p>
    <w:p w14:paraId="3C2B6613" w14:textId="77777777" w:rsidR="00C15CAB" w:rsidRDefault="00AF4664" w:rsidP="00C15CAB">
      <w:pPr>
        <w:ind w:left="720" w:hanging="720"/>
        <w:rPr>
          <w:rFonts w:ascii="Helvetica" w:hAnsi="Helvetica"/>
        </w:rPr>
      </w:pPr>
      <w:r>
        <w:rPr>
          <w:rFonts w:ascii="Helvetica" w:hAnsi="Helvetica"/>
          <w:noProof/>
          <w:lang w:eastAsia="en-US"/>
        </w:rPr>
        <w:drawing>
          <wp:anchor distT="0" distB="0" distL="114300" distR="114300" simplePos="0" relativeHeight="252052480" behindDoc="0" locked="0" layoutInCell="1" allowOverlap="1" wp14:anchorId="7A5A6710" wp14:editId="7930DC53">
            <wp:simplePos x="0" y="0"/>
            <wp:positionH relativeFrom="column">
              <wp:posOffset>2565400</wp:posOffset>
            </wp:positionH>
            <wp:positionV relativeFrom="paragraph">
              <wp:posOffset>153035</wp:posOffset>
            </wp:positionV>
            <wp:extent cx="1635760" cy="2804160"/>
            <wp:effectExtent l="0" t="0" r="0" b="0"/>
            <wp:wrapNone/>
            <wp:docPr id="634"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635760" cy="28041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7F7C47C" w14:textId="54801470" w:rsidR="00C15CAB" w:rsidRDefault="008401A6" w:rsidP="00C15CAB">
      <w:pPr>
        <w:ind w:left="720" w:hanging="720"/>
        <w:rPr>
          <w:rFonts w:ascii="Helvetica" w:hAnsi="Helvetica"/>
        </w:rPr>
      </w:pPr>
      <w:r>
        <w:rPr>
          <w:rFonts w:ascii="Helvetica" w:hAnsi="Helvetica"/>
          <w:noProof/>
          <w:lang w:eastAsia="en-US"/>
        </w:rPr>
        <w:pict w14:anchorId="0E18DC75">
          <v:shape id="_x0000_s1217" type="#_x0000_t75" style="position:absolute;left:0;text-align:left;margin-left:14pt;margin-top:10.25pt;width:116.8pt;height:124.5pt;z-index:252059648;mso-position-horizontal-relative:text;mso-position-vertical-relative:text;mso-width-relative:page;mso-height-relative:page">
            <v:imagedata r:id="rId33" o:title=""/>
          </v:shape>
          <o:OLEObject Type="Embed" ProgID="Equation.DSMT4" ShapeID="_x0000_s1217" DrawAspect="Content" ObjectID="_1317097782" r:id="rId34"/>
        </w:pict>
      </w:r>
    </w:p>
    <w:p w14:paraId="2739C43B" w14:textId="1BD46ADB" w:rsidR="00C15CAB" w:rsidRDefault="0090068D" w:rsidP="00C15CAB">
      <w:pPr>
        <w:ind w:left="720" w:hanging="720"/>
        <w:rPr>
          <w:rFonts w:ascii="Helvetica" w:hAnsi="Helvetica"/>
        </w:rPr>
      </w:pPr>
      <w:r>
        <w:rPr>
          <w:rFonts w:ascii="Helvetica" w:hAnsi="Helvetica" w:cs="Times-Roman"/>
          <w:noProof/>
          <w:lang w:eastAsia="en-US"/>
        </w:rPr>
        <mc:AlternateContent>
          <mc:Choice Requires="wpg">
            <w:drawing>
              <wp:anchor distT="0" distB="0" distL="114300" distR="114300" simplePos="0" relativeHeight="251827200" behindDoc="0" locked="0" layoutInCell="1" allowOverlap="1" wp14:anchorId="628164BF" wp14:editId="1902D253">
                <wp:simplePos x="0" y="0"/>
                <wp:positionH relativeFrom="column">
                  <wp:posOffset>1732280</wp:posOffset>
                </wp:positionH>
                <wp:positionV relativeFrom="paragraph">
                  <wp:posOffset>175260</wp:posOffset>
                </wp:positionV>
                <wp:extent cx="294640" cy="355600"/>
                <wp:effectExtent l="50800" t="0" r="35560" b="101600"/>
                <wp:wrapNone/>
                <wp:docPr id="226" name="Group 2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227"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968FA4" w14:textId="77777777" w:rsidR="00E574CF" w:rsidRPr="00AE11A8" w:rsidRDefault="00E574CF" w:rsidP="0090068D">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228"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6" o:spid="_x0000_s1156" style="position:absolute;left:0;text-align:left;margin-left:136.4pt;margin-top:13.8pt;width:23.2pt;height:28pt;z-index:251827200"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">
                <v:shape id="Text Box 151" o:spid="_x0000_s1157"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sDduwwAA&#10;ANwAAAAPAAAAZHJzL2Rvd25yZXYueG1sRI9Ba8JAFITvQv/D8gredGNAI6mriKXQq7bg9Zl9ZkN3&#10;34bsmqT+elco9DjMzDfMZjc6K3rqQuNZwWKegSCuvG64VvD99TFbgwgRWaP1TAp+KcBu+zLZYKn9&#10;wEfqT7EWCcKhRAUmxraUMlSGHIa5b4mTd/Wdw5hkV0vd4ZDgzso8y1bSYcNpwWBLB0PVz+nmFFT3&#10;2/v60Fz64V6ci8to7PLKVqnp67h/AxFpjP/hv/anVpDnBTzPpCMgtw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YsDduwwAAANwAAAAPAAAAAAAAAAAAAAAAAJcCAABkcnMvZG93&#10;bnJldi54bWxQSwUGAAAAAAQABAD1AAAAhwMAAAAA&#10;" filled="f" stroked="f">
                  <v:textbox inset=",7.2pt,,7.2pt">
                    <w:txbxContent>
                      <w:p w14:paraId="7A968FA4" w14:textId="77777777" w:rsidR="004E7DC8" w:rsidRPr="00AE11A8" w:rsidRDefault="004E7DC8" w:rsidP="0090068D">
                        <w:pPr>
                          <w:rPr>
                            <w:rFonts w:ascii="Helvetica" w:hAnsi="Helvetica"/>
                          </w:rPr>
                        </w:pPr>
                        <w:r>
                          <w:rPr>
                            <w:rFonts w:ascii="Helvetica" w:hAnsi="Helvetica"/>
                          </w:rPr>
                          <w:t>1</w:t>
                        </w:r>
                      </w:p>
                    </w:txbxContent>
                  </v:textbox>
                </v:shape>
                <v:oval id="Oval 152" o:spid="_x0000_s1158"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JNp+xAAA&#10;ANwAAAAPAAAAZHJzL2Rvd25yZXYueG1sRI9NT8MwDIbvSPyHyEjcWEolPtQtmxATYlxAG1y4WY3b&#10;VGuc0pi1/Ht8QOJovX4f+1lt5tibE425S+zgelGAIa6T77h18PH+dHUPJguyxz4xOfihDJv1+dkK&#10;K58m3tPpIK1RCOcKHQSRobI214Ei5kUaiDVr0hhRdBxb60ecFB57WxbFrY3YsV4IONBjoPp4+I5K&#10;wbuUn5u3r93ntpnkdSsvN8E7d3kxPyzBCM3yv/zX3nkHZanfqoyKgF3/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xiTafsQAAADcAAAADwAAAAAAAAAAAAAAAACXAgAAZHJzL2Rv&#10;d25yZXYueG1sUEsFBgAAAAAEAAQA9QAAAIgDA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6E29D696" w14:textId="77777777" w:rsidR="00C15CAB" w:rsidRDefault="00C15CAB" w:rsidP="00C15CAB">
      <w:pPr>
        <w:ind w:left="720" w:hanging="720"/>
        <w:rPr>
          <w:rFonts w:ascii="Helvetica" w:hAnsi="Helvetica"/>
        </w:rPr>
      </w:pPr>
    </w:p>
    <w:p w14:paraId="561A1973" w14:textId="20E3D60D" w:rsidR="00C15CAB" w:rsidRDefault="00C15CAB" w:rsidP="00C15CAB">
      <w:pPr>
        <w:ind w:left="720" w:hanging="720"/>
        <w:rPr>
          <w:rFonts w:ascii="Helvetica" w:hAnsi="Helvetica"/>
        </w:rPr>
      </w:pPr>
    </w:p>
    <w:p w14:paraId="424F2C6A" w14:textId="77777777" w:rsidR="00C15CAB" w:rsidRDefault="00C15CAB" w:rsidP="00C15CAB">
      <w:pPr>
        <w:ind w:left="720" w:hanging="720"/>
        <w:rPr>
          <w:rFonts w:ascii="Helvetica" w:hAnsi="Helvetica"/>
        </w:rPr>
      </w:pPr>
    </w:p>
    <w:p w14:paraId="7267BDF7" w14:textId="77777777" w:rsidR="00C15CAB" w:rsidRDefault="0090068D" w:rsidP="00C15CAB">
      <w:pPr>
        <w:ind w:left="720" w:hanging="720"/>
        <w:rPr>
          <w:rFonts w:ascii="Helvetica" w:hAnsi="Helvetica"/>
        </w:rPr>
      </w:pPr>
      <w:r>
        <w:rPr>
          <w:rFonts w:ascii="Helvetica" w:hAnsi="Helvetica" w:cs="Times-Roman"/>
          <w:noProof/>
          <w:lang w:eastAsia="en-US"/>
        </w:rPr>
        <mc:AlternateContent>
          <mc:Choice Requires="wpg">
            <w:drawing>
              <wp:anchor distT="0" distB="0" distL="114300" distR="114300" simplePos="0" relativeHeight="251830272" behindDoc="0" locked="0" layoutInCell="1" allowOverlap="1" wp14:anchorId="1585A1FB" wp14:editId="42A3DB85">
                <wp:simplePos x="0" y="0"/>
                <wp:positionH relativeFrom="column">
                  <wp:posOffset>1691640</wp:posOffset>
                </wp:positionH>
                <wp:positionV relativeFrom="paragraph">
                  <wp:posOffset>83820</wp:posOffset>
                </wp:positionV>
                <wp:extent cx="294640" cy="355600"/>
                <wp:effectExtent l="50800" t="0" r="35560" b="101600"/>
                <wp:wrapNone/>
                <wp:docPr id="232" name="Group 2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233"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219055" w14:textId="77777777" w:rsidR="00E574CF" w:rsidRPr="00AE11A8" w:rsidRDefault="00E574CF" w:rsidP="0090068D">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234"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2" o:spid="_x0000_s1159" style="position:absolute;left:0;text-align:left;margin-left:133.2pt;margin-top:6.6pt;width:23.2pt;height:28pt;z-index:251830272"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">
                <v:shape id="Text Box 151" o:spid="_x0000_s1160"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UqewwwAA&#10;ANwAAAAPAAAAZHJzL2Rvd25yZXYueG1sRI9BawIxFITvQv9DeAVvmq1SldUoxSJ4rQpen5vnZmny&#10;smzi7uqvbwqCx2FmvmFWm95Z0VITKs8KPsYZCOLC64pLBafjbrQAESKyRuuZFNwpwGb9Nlhhrn3H&#10;P9QeYikShEOOCkyMdS5lKAw5DGNfEyfv6huHMcmmlLrBLsGdlZMsm0mHFacFgzVtDRW/h5tTUDxu&#10;34ttdWm7x/w8v/TGfl7ZKjV877+WICL18RV+tvdawWQ6hf8z6QjI9R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iUqewwwAAANwAAAAPAAAAAAAAAAAAAAAAAJcCAABkcnMvZG93&#10;bnJldi54bWxQSwUGAAAAAAQABAD1AAAAhwMAAAAA&#10;" filled="f" stroked="f">
                  <v:textbox inset=",7.2pt,,7.2pt">
                    <w:txbxContent>
                      <w:p w14:paraId="25219055" w14:textId="77777777" w:rsidR="004E7DC8" w:rsidRPr="00AE11A8" w:rsidRDefault="004E7DC8" w:rsidP="0090068D">
                        <w:pPr>
                          <w:rPr>
                            <w:rFonts w:ascii="Helvetica" w:hAnsi="Helvetica"/>
                          </w:rPr>
                        </w:pPr>
                        <w:r>
                          <w:rPr>
                            <w:rFonts w:ascii="Helvetica" w:hAnsi="Helvetica"/>
                          </w:rPr>
                          <w:t>1</w:t>
                        </w:r>
                      </w:p>
                    </w:txbxContent>
                  </v:textbox>
                </v:shape>
                <v:oval id="Oval 152" o:spid="_x0000_s1161"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sEamxQAA&#10;ANwAAAAPAAAAZHJzL2Rvd25yZXYueG1sRI9PS8NAFMTvBb/D8gRvzcb6r8Rui1jEemmx9uLtkX3J&#10;BrNvY/bZxG/vCoUeh5n5DbNYjb5VR+pjE9jAdZaDIi6Dbbg2cPh4mc5BRUG22AYmA78UYbW8mCyw&#10;sGHgdzrupVYJwrFAA06kK7SOpSOPMQsdcfKq0HuUJPta2x6HBPetnuX5vfbYcFpw2NGzo/Jr/+MT&#10;BR9CfK1235vPdTXIdi1vd84ac3U5Pj2CEhrlHD61N9bA7OYW/s+kI6CX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KwRqbFAAAA3AAAAA8AAAAAAAAAAAAAAAAAlwIAAGRycy9k&#10;b3ducmV2LnhtbFBLBQYAAAAABAAEAPUAAACJAw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10EF964F" w14:textId="77777777" w:rsidR="00C15CAB" w:rsidRDefault="00C15CAB" w:rsidP="00C15CAB">
      <w:pPr>
        <w:ind w:left="720" w:hanging="720"/>
        <w:rPr>
          <w:rFonts w:ascii="Helvetica" w:hAnsi="Helvetica"/>
        </w:rPr>
      </w:pPr>
    </w:p>
    <w:p w14:paraId="526605A0" w14:textId="2133EC1D" w:rsidR="00C15CAB" w:rsidRDefault="0090068D" w:rsidP="00C15CAB">
      <w:pPr>
        <w:ind w:left="720" w:hanging="720"/>
        <w:rPr>
          <w:rFonts w:ascii="Helvetica" w:hAnsi="Helvetica"/>
        </w:rPr>
      </w:pPr>
      <w:r>
        <w:rPr>
          <w:rFonts w:ascii="Helvetica" w:hAnsi="Helvetica" w:cs="Times-Roman"/>
          <w:noProof/>
          <w:lang w:eastAsia="en-US"/>
        </w:rPr>
        <mc:AlternateContent>
          <mc:Choice Requires="wpg">
            <w:drawing>
              <wp:anchor distT="0" distB="0" distL="114300" distR="114300" simplePos="0" relativeHeight="251832320" behindDoc="0" locked="0" layoutInCell="1" allowOverlap="1" wp14:anchorId="23296625" wp14:editId="06405157">
                <wp:simplePos x="0" y="0"/>
                <wp:positionH relativeFrom="column">
                  <wp:posOffset>1041400</wp:posOffset>
                </wp:positionH>
                <wp:positionV relativeFrom="paragraph">
                  <wp:posOffset>144145</wp:posOffset>
                </wp:positionV>
                <wp:extent cx="294640" cy="355600"/>
                <wp:effectExtent l="50800" t="0" r="35560" b="101600"/>
                <wp:wrapNone/>
                <wp:docPr id="235" name="Group 2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236"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008DEF" w14:textId="77777777" w:rsidR="00E574CF" w:rsidRPr="00AE11A8" w:rsidRDefault="00E574CF" w:rsidP="0090068D">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237"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5" o:spid="_x0000_s1162" style="position:absolute;left:0;text-align:left;margin-left:82pt;margin-top:11.35pt;width:23.2pt;height:28pt;z-index:251832320"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">
                <v:shape id="Text Box 151" o:spid="_x0000_s1163"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JQQoxAAA&#10;ANwAAAAPAAAAZHJzL2Rvd25yZXYueG1sRI9La8MwEITvgf4HsYXeYrkpeeBECSGh0GsekOvG2lim&#10;0spYiu3m11eFQo7DzHzDrDaDs6KjNtSeFbxnOQji0uuaKwXn0+d4ASJEZI3WMyn4oQCb9ctohYX2&#10;PR+oO8ZKJAiHAhWYGJtCylAachgy3xAn7+ZbhzHJtpK6xT7BnZWTPJ9JhzWnBYMN7QyV38e7U1A+&#10;7vvFrr52/WN+mV8HY6c3tkq9vQ7bJYhIQ3yG/9tfWsHkYwZ/Z9IRkOt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ciUEKMQAAADcAAAADwAAAAAAAAAAAAAAAACXAgAAZHJzL2Rv&#10;d25yZXYueG1sUEsFBgAAAAAEAAQA9QAAAIgDAAAAAA==&#10;" filled="f" stroked="f">
                  <v:textbox inset=",7.2pt,,7.2pt">
                    <w:txbxContent>
                      <w:p w14:paraId="1C008DEF" w14:textId="77777777" w:rsidR="004E7DC8" w:rsidRPr="00AE11A8" w:rsidRDefault="004E7DC8" w:rsidP="0090068D">
                        <w:pPr>
                          <w:rPr>
                            <w:rFonts w:ascii="Helvetica" w:hAnsi="Helvetica"/>
                          </w:rPr>
                        </w:pPr>
                        <w:r>
                          <w:rPr>
                            <w:rFonts w:ascii="Helvetica" w:hAnsi="Helvetica"/>
                          </w:rPr>
                          <w:t>1</w:t>
                        </w:r>
                      </w:p>
                    </w:txbxContent>
                  </v:textbox>
                </v:shape>
                <v:oval id="Oval 152" o:spid="_x0000_s1164"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yYtjRxQAA&#10;ANwAAAAPAAAAZHJzL2Rvd25yZXYueG1sRI9Ba8JAFITvhf6H5RV6000trRJdpVRK7aWl6sXbI/uS&#10;DWbfptlXE/+9WxB6HGbmG2axGnyjTtTFOrCBh3EGirgItubKwH73NpqBioJssQlMBs4UYbW8vVlg&#10;bkPP33TaSqUShGOOBpxIm2sdC0ce4zi0xMkrQ+dRkuwqbTvsE9w3epJlz9pjzWnBYUuvjorj9tcn&#10;Ck5DfC+/fjaHddnL51o+npw15v5ueJmDEhrkP3xtb6yByeMU/s6kI6CX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Ji2NHFAAAA3AAAAA8AAAAAAAAAAAAAAAAAlwIAAGRycy9k&#10;b3ducmV2LnhtbFBLBQYAAAAABAAEAPUAAACJAw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2EF2BC6B" w14:textId="77777777" w:rsidR="00C15CAB" w:rsidRDefault="00C15CAB" w:rsidP="00C15CAB">
      <w:pPr>
        <w:ind w:left="720" w:hanging="720"/>
        <w:rPr>
          <w:rFonts w:ascii="Helvetica" w:hAnsi="Helvetica"/>
        </w:rPr>
      </w:pPr>
    </w:p>
    <w:p w14:paraId="313320ED" w14:textId="77777777" w:rsidR="00C15CAB" w:rsidRDefault="00C15CAB" w:rsidP="00C15CAB">
      <w:pPr>
        <w:ind w:left="720" w:hanging="720"/>
        <w:rPr>
          <w:rFonts w:ascii="Helvetica" w:hAnsi="Helvetica"/>
        </w:rPr>
      </w:pPr>
    </w:p>
    <w:p w14:paraId="1182E597" w14:textId="77777777" w:rsidR="00C15CAB" w:rsidRDefault="00C15CAB" w:rsidP="00C15CAB">
      <w:pPr>
        <w:ind w:left="720" w:hanging="720"/>
        <w:rPr>
          <w:rFonts w:ascii="Helvetica" w:hAnsi="Helvetica"/>
        </w:rPr>
      </w:pPr>
    </w:p>
    <w:p w14:paraId="65AE7BE3" w14:textId="3FA4F37C" w:rsidR="00C15CAB" w:rsidRDefault="00C15CAB" w:rsidP="00C15CAB">
      <w:pPr>
        <w:ind w:left="720" w:hanging="720"/>
        <w:rPr>
          <w:rFonts w:ascii="Helvetica" w:hAnsi="Helvetica"/>
        </w:rPr>
      </w:pPr>
    </w:p>
    <w:p w14:paraId="71D3AFD8" w14:textId="50CED57D" w:rsidR="00C15CAB" w:rsidRDefault="00C15CAB" w:rsidP="00C15CAB">
      <w:pPr>
        <w:ind w:left="720" w:hanging="720"/>
        <w:rPr>
          <w:rFonts w:ascii="Helvetica" w:hAnsi="Helvetica"/>
        </w:rPr>
      </w:pPr>
    </w:p>
    <w:p w14:paraId="610DDF63" w14:textId="77777777" w:rsidR="00C15CAB" w:rsidRDefault="00C15CAB" w:rsidP="00C15CAB">
      <w:pPr>
        <w:ind w:left="720" w:hanging="720"/>
        <w:rPr>
          <w:rFonts w:ascii="Helvetica" w:hAnsi="Helvetica"/>
        </w:rPr>
      </w:pPr>
    </w:p>
    <w:p w14:paraId="6C3FC4C9" w14:textId="319E42F1" w:rsidR="00C15CAB" w:rsidRDefault="00C15CAB" w:rsidP="00C15CAB">
      <w:pPr>
        <w:ind w:left="720" w:hanging="720"/>
        <w:rPr>
          <w:rFonts w:ascii="Helvetica" w:hAnsi="Helvetica"/>
        </w:rPr>
      </w:pPr>
    </w:p>
    <w:p w14:paraId="656D3B78" w14:textId="77777777" w:rsidR="00C15CAB" w:rsidRDefault="00C15CAB" w:rsidP="00C15CAB">
      <w:pPr>
        <w:ind w:left="720" w:hanging="720"/>
        <w:rPr>
          <w:rFonts w:ascii="Helvetica" w:hAnsi="Helvetica"/>
        </w:rPr>
      </w:pPr>
    </w:p>
    <w:p w14:paraId="2A8F4C87" w14:textId="77777777" w:rsidR="00C15CAB" w:rsidRDefault="00C15CAB" w:rsidP="00C15CAB">
      <w:pPr>
        <w:ind w:left="720" w:hanging="720"/>
        <w:rPr>
          <w:rFonts w:ascii="Helvetica" w:hAnsi="Helvetica"/>
        </w:rPr>
      </w:pPr>
    </w:p>
    <w:p w14:paraId="56779A07" w14:textId="2B7861C1" w:rsidR="00C15CAB" w:rsidRDefault="00C15CAB" w:rsidP="00C15CAB">
      <w:pPr>
        <w:ind w:left="720" w:hanging="720"/>
        <w:jc w:val="both"/>
        <w:rPr>
          <w:rFonts w:ascii="Helvetica" w:hAnsi="Helvetica"/>
        </w:rPr>
      </w:pPr>
      <w:r>
        <w:rPr>
          <w:rFonts w:ascii="Helvetica" w:hAnsi="Helvetica"/>
        </w:rPr>
        <w:t>(b)</w:t>
      </w:r>
      <w:r>
        <w:rPr>
          <w:rFonts w:ascii="Helvetica" w:hAnsi="Helvetica"/>
        </w:rPr>
        <w:tab/>
        <w:t xml:space="preserve">Sketch a free-body diagram showing the forces on the passengers when at the top of the ride and calculate the magnitude of the </w:t>
      </w:r>
      <w:r w:rsidR="00D066A6">
        <w:rPr>
          <w:rFonts w:ascii="Helvetica" w:hAnsi="Helvetica"/>
        </w:rPr>
        <w:t xml:space="preserve">normal </w:t>
      </w:r>
      <w:r>
        <w:rPr>
          <w:rFonts w:ascii="Helvetica" w:hAnsi="Helvetica"/>
        </w:rPr>
        <w:t>force exerted on them.</w:t>
      </w:r>
    </w:p>
    <w:p w14:paraId="455CE738" w14:textId="77777777" w:rsidR="00C15CAB" w:rsidRDefault="00C15CAB" w:rsidP="00C15CAB">
      <w:pPr>
        <w:ind w:left="720" w:hanging="720"/>
        <w:jc w:val="right"/>
        <w:rPr>
          <w:rFonts w:ascii="Helvetica" w:hAnsi="Helvetica"/>
        </w:rPr>
      </w:pPr>
      <w:r>
        <w:rPr>
          <w:rFonts w:ascii="Helvetica" w:hAnsi="Helvetica"/>
        </w:rPr>
        <w:t>(4 marks)</w:t>
      </w:r>
    </w:p>
    <w:p w14:paraId="181F1FAB" w14:textId="5E71A6AA" w:rsidR="00C15CAB" w:rsidRDefault="00C15CAB" w:rsidP="00C15CAB">
      <w:pPr>
        <w:ind w:left="720" w:hanging="720"/>
        <w:rPr>
          <w:rFonts w:ascii="Helvetica" w:hAnsi="Helvetica"/>
        </w:rPr>
      </w:pPr>
    </w:p>
    <w:p w14:paraId="7D0EB22B" w14:textId="26A7FAA7" w:rsidR="00C15CAB" w:rsidRDefault="00C15CAB" w:rsidP="00C15CAB">
      <w:pPr>
        <w:ind w:left="720" w:hanging="720"/>
        <w:rPr>
          <w:rFonts w:ascii="Helvetica" w:hAnsi="Helvetica"/>
        </w:rPr>
      </w:pPr>
    </w:p>
    <w:p w14:paraId="37D60DAA" w14:textId="15479CEE" w:rsidR="00C15CAB" w:rsidRDefault="00A911B9" w:rsidP="00C15CAB">
      <w:pPr>
        <w:ind w:left="720" w:hanging="720"/>
        <w:rPr>
          <w:rFonts w:ascii="Helvetica" w:hAnsi="Helvetica"/>
        </w:rPr>
      </w:pPr>
      <w:r>
        <w:rPr>
          <w:rFonts w:ascii="Helvetica" w:hAnsi="Helvetica"/>
          <w:noProof/>
          <w:lang w:eastAsia="en-US"/>
        </w:rPr>
        <w:pict w14:anchorId="0E18DC75">
          <v:shape id="_x0000_s1218" type="#_x0000_t75" style="position:absolute;left:0;text-align:left;margin-left:15.15pt;margin-top:6.7pt;width:133.65pt;height:124.55pt;z-index:252060672;mso-wrap-edited:f;mso-position-horizontal-relative:text;mso-position-vertical-relative:text;mso-width-relative:page;mso-height-relative:page" wrapcoords="138 390 138 2212 10800 2472 138 4033 138 5855 2769 6506 10800 6636 1523 7807 415 8067 276 10019 2907 10539 10800 10800 13984 12881 415 13792 0 14703 0 15614 10107 16915 14400 17045 2215 18607 2215 19127 138 19257 138 20168 2215 20298 10384 20298 10661 19127 18830 17306 20769 15224 20769 14183 19938 13532 18138 12881 19384 12751 19246 11580 10800 10800 12738 10669 14953 9628 14953 8718 10938 6636 20907 6375 20907 4684 8307 4554 10107 1040 7753 520 2076 390 138 390">
            <v:imagedata r:id="rId35" o:title=""/>
          </v:shape>
          <o:OLEObject Type="Embed" ProgID="Equation.DSMT4" ShapeID="_x0000_s1218" DrawAspect="Content" ObjectID="_1317097783" r:id="rId36"/>
        </w:pict>
      </w:r>
      <w:r w:rsidR="00AF4664">
        <w:rPr>
          <w:rFonts w:ascii="Helvetica" w:hAnsi="Helvetica"/>
          <w:noProof/>
          <w:lang w:eastAsia="en-US"/>
        </w:rPr>
        <w:drawing>
          <wp:anchor distT="0" distB="0" distL="114300" distR="114300" simplePos="0" relativeHeight="252053504" behindDoc="0" locked="0" layoutInCell="1" allowOverlap="1" wp14:anchorId="6C7D3D69" wp14:editId="1BA9D7F0">
            <wp:simplePos x="0" y="0"/>
            <wp:positionH relativeFrom="column">
              <wp:posOffset>2758440</wp:posOffset>
            </wp:positionH>
            <wp:positionV relativeFrom="paragraph">
              <wp:posOffset>41275</wp:posOffset>
            </wp:positionV>
            <wp:extent cx="1605280" cy="2265680"/>
            <wp:effectExtent l="0" t="0" r="0" b="0"/>
            <wp:wrapNone/>
            <wp:docPr id="635" name="Picture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605280" cy="22656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9D6F7EB" w14:textId="77777777" w:rsidR="00C15CAB" w:rsidRDefault="003C029C" w:rsidP="00C15CAB">
      <w:pPr>
        <w:ind w:left="720" w:hanging="720"/>
        <w:rPr>
          <w:rFonts w:ascii="Helvetica" w:hAnsi="Helvetica"/>
        </w:rPr>
      </w:pPr>
      <w:r>
        <w:rPr>
          <w:rFonts w:ascii="Helvetica" w:hAnsi="Helvetica" w:cs="Times-Roman"/>
          <w:noProof/>
          <w:lang w:eastAsia="en-US"/>
        </w:rPr>
        <mc:AlternateContent>
          <mc:Choice Requires="wpg">
            <w:drawing>
              <wp:anchor distT="0" distB="0" distL="114300" distR="114300" simplePos="0" relativeHeight="251840512" behindDoc="0" locked="0" layoutInCell="1" allowOverlap="1" wp14:anchorId="3BB74A53" wp14:editId="01AB2A0C">
                <wp:simplePos x="0" y="0"/>
                <wp:positionH relativeFrom="column">
                  <wp:posOffset>1925320</wp:posOffset>
                </wp:positionH>
                <wp:positionV relativeFrom="paragraph">
                  <wp:posOffset>31115</wp:posOffset>
                </wp:positionV>
                <wp:extent cx="294640" cy="355600"/>
                <wp:effectExtent l="50800" t="0" r="35560" b="101600"/>
                <wp:wrapNone/>
                <wp:docPr id="244" name="Group 2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245"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391235" w14:textId="77777777" w:rsidR="00E574CF" w:rsidRPr="00AE11A8" w:rsidRDefault="00E574CF" w:rsidP="003C029C">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246"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4" o:spid="_x0000_s1165" style="position:absolute;left:0;text-align:left;margin-left:151.6pt;margin-top:2.45pt;width:23.2pt;height:28pt;z-index:251840512"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">
                <v:shape id="Text Box 151" o:spid="_x0000_s1166"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8ekiwwAA&#10;ANwAAAAPAAAAZHJzL2Rvd25yZXYueG1sRI9bawIxFITfC/6HcIS+1axSL6xGEaXQVy/g63Fz3Cwm&#10;J8sm7m799Y1Q6OMwM98wq03vrGipCZVnBeNRBoK48LriUsH59PWxABEiskbrmRT8UIDNevC2wlz7&#10;jg/UHmMpEoRDjgpMjHUuZSgMOQwjXxMn7+YbhzHJppS6wS7BnZWTLJtJhxWnBYM17QwV9+PDKSie&#10;j/1iV13b7jm/zK+9sdMbW6Xeh/12CSJSH//Df+1vrWDyOYXXmXQE5Po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a8ekiwwAAANwAAAAPAAAAAAAAAAAAAAAAAJcCAABkcnMvZG93&#10;bnJldi54bWxQSwUGAAAAAAQABAD1AAAAhwMAAAAA&#10;" filled="f" stroked="f">
                  <v:textbox inset=",7.2pt,,7.2pt">
                    <w:txbxContent>
                      <w:p w14:paraId="4B391235" w14:textId="77777777" w:rsidR="004E7DC8" w:rsidRPr="00AE11A8" w:rsidRDefault="004E7DC8" w:rsidP="003C029C">
                        <w:pPr>
                          <w:rPr>
                            <w:rFonts w:ascii="Helvetica" w:hAnsi="Helvetica"/>
                          </w:rPr>
                        </w:pPr>
                        <w:r>
                          <w:rPr>
                            <w:rFonts w:ascii="Helvetica" w:hAnsi="Helvetica"/>
                          </w:rPr>
                          <w:t>1</w:t>
                        </w:r>
                      </w:p>
                    </w:txbxContent>
                  </v:textbox>
                </v:shape>
                <v:oval id="Oval 152" o:spid="_x0000_s1167"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KA43xQAA&#10;ANwAAAAPAAAAZHJzL2Rvd25yZXYueG1sRI9Ba8JAFITvhf6H5RV6q5tKqxJdpVSkemmpevH2yL5k&#10;Q7NvY/bVpP/eLRR6HGbmG2axGnyjLtTFOrCBx1EGirgItubKwPGweZiBioJssQlMBn4owmp5e7PA&#10;3IaeP+myl0olCMccDTiRNtc6Fo48xlFoiZNXhs6jJNlV2nbYJ7hv9DjLJtpjzWnBYUuvjoqv/bdP&#10;FJyG+FZ+nLenddnL+1p2z84ac383vMxBCQ3yH/5rb62B8dMEfs+kI6CXV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UoDjfFAAAA3AAAAA8AAAAAAAAAAAAAAAAAlwIAAGRycy9k&#10;b3ducmV2LnhtbFBLBQYAAAAABAAEAPUAAACJAw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36F1BEF3" w14:textId="77777777" w:rsidR="00C15CAB" w:rsidRDefault="00C15CAB" w:rsidP="00C15CAB">
      <w:pPr>
        <w:ind w:left="720" w:hanging="720"/>
        <w:rPr>
          <w:rFonts w:ascii="Helvetica" w:hAnsi="Helvetica"/>
        </w:rPr>
      </w:pPr>
    </w:p>
    <w:p w14:paraId="73373C2D" w14:textId="77777777" w:rsidR="00C15CAB" w:rsidRDefault="00C15CAB" w:rsidP="00C15CAB">
      <w:pPr>
        <w:ind w:left="720" w:hanging="720"/>
        <w:rPr>
          <w:rFonts w:ascii="Helvetica" w:hAnsi="Helvetica"/>
        </w:rPr>
      </w:pPr>
    </w:p>
    <w:p w14:paraId="290C8AA0" w14:textId="77777777" w:rsidR="00C11F56" w:rsidRDefault="003C029C" w:rsidP="00C15CAB">
      <w:pPr>
        <w:ind w:left="720" w:hanging="720"/>
        <w:rPr>
          <w:rFonts w:ascii="Helvetica" w:hAnsi="Helvetica"/>
        </w:rPr>
      </w:pPr>
      <w:r>
        <w:rPr>
          <w:rFonts w:ascii="Helvetica" w:hAnsi="Helvetica" w:cs="Times-Roman"/>
          <w:noProof/>
          <w:lang w:eastAsia="en-US"/>
        </w:rPr>
        <mc:AlternateContent>
          <mc:Choice Requires="wpg">
            <w:drawing>
              <wp:anchor distT="0" distB="0" distL="114300" distR="114300" simplePos="0" relativeHeight="251838464" behindDoc="0" locked="0" layoutInCell="1" allowOverlap="1" wp14:anchorId="1E78C44F" wp14:editId="1A0FDC27">
                <wp:simplePos x="0" y="0"/>
                <wp:positionH relativeFrom="column">
                  <wp:posOffset>1640840</wp:posOffset>
                </wp:positionH>
                <wp:positionV relativeFrom="paragraph">
                  <wp:posOffset>152400</wp:posOffset>
                </wp:positionV>
                <wp:extent cx="294640" cy="355600"/>
                <wp:effectExtent l="50800" t="0" r="35560" b="101600"/>
                <wp:wrapNone/>
                <wp:docPr id="241" name="Group 2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242"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63452F" w14:textId="77777777" w:rsidR="00E574CF" w:rsidRPr="00AE11A8" w:rsidRDefault="00E574CF" w:rsidP="003C029C">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243"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1" o:spid="_x0000_s1168" style="position:absolute;left:0;text-align:left;margin-left:129.2pt;margin-top:12pt;width:23.2pt;height:28pt;z-index:251838464"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">
                <v:shape id="Text Box 151" o:spid="_x0000_s1169"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GHFWwwAA&#10;ANwAAAAPAAAAZHJzL2Rvd25yZXYueG1sRI9BawIxFITvgv8hvII3zXbRKlujiKXgtbbQ63Pz3CxN&#10;XpZN3F399Y0geBxm5htmvR2cFR21ofas4HWWgSAuva65UvDz/TldgQgRWaP1TAquFGC7GY/WWGjf&#10;8xd1x1iJBOFQoAITY1NIGUpDDsPMN8TJO/vWYUyyraRusU9wZ2WeZW/SYc1pwWBDe0Pl3/HiFJS3&#10;y8dqX5+6/rb8XZ4GYxdntkpNXobdO4hIQ3yGH+2DVpDPc7ifSUdAbv4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VGHFWwwAAANwAAAAPAAAAAAAAAAAAAAAAAJcCAABkcnMvZG93&#10;bnJldi54bWxQSwUGAAAAAAQABAD1AAAAhwMAAAAA&#10;" filled="f" stroked="f">
                  <v:textbox inset=",7.2pt,,7.2pt">
                    <w:txbxContent>
                      <w:p w14:paraId="2863452F" w14:textId="77777777" w:rsidR="004E7DC8" w:rsidRPr="00AE11A8" w:rsidRDefault="004E7DC8" w:rsidP="003C029C">
                        <w:pPr>
                          <w:rPr>
                            <w:rFonts w:ascii="Helvetica" w:hAnsi="Helvetica"/>
                          </w:rPr>
                        </w:pPr>
                        <w:r>
                          <w:rPr>
                            <w:rFonts w:ascii="Helvetica" w:hAnsi="Helvetica"/>
                          </w:rPr>
                          <w:t>1</w:t>
                        </w:r>
                      </w:p>
                    </w:txbxContent>
                  </v:textbox>
                </v:shape>
                <v:oval id="Oval 152" o:spid="_x0000_s1170"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X62vxQAA&#10;ANwAAAAPAAAAZHJzL2Rvd25yZXYueG1sRI9PS8NAFMTvBb/D8gRvzcb6r8Rui1jEemmx9uLtkX3J&#10;BrNvY/bZxG/vCoUeh5n5DbNYjb5VR+pjE9jAdZaDIi6Dbbg2cPh4mc5BRUG22AYmA78UYbW8mCyw&#10;sGHgdzrupVYJwrFAA06kK7SOpSOPMQsdcfKq0HuUJPta2x6HBPetnuX5vfbYcFpw2NGzo/Jr/+MT&#10;BR9CfK1235vPdTXIdi1vd84ac3U5Pj2CEhrlHD61N9bA7PYG/s+kI6CX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Vfra/FAAAA3AAAAA8AAAAAAAAAAAAAAAAAlwIAAGRycy9k&#10;b3ducmV2LnhtbFBLBQYAAAAABAAEAPUAAACJAw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612EF4C3" w14:textId="77777777" w:rsidR="00C11F56" w:rsidRDefault="00C11F56" w:rsidP="00C15CAB">
      <w:pPr>
        <w:ind w:left="720" w:hanging="720"/>
        <w:rPr>
          <w:rFonts w:ascii="Helvetica" w:hAnsi="Helvetica"/>
        </w:rPr>
      </w:pPr>
    </w:p>
    <w:p w14:paraId="6170D878" w14:textId="77777777" w:rsidR="00C11F56" w:rsidRDefault="00C11F56" w:rsidP="00C15CAB">
      <w:pPr>
        <w:ind w:left="720" w:hanging="720"/>
        <w:rPr>
          <w:rFonts w:ascii="Helvetica" w:hAnsi="Helvetica"/>
        </w:rPr>
      </w:pPr>
    </w:p>
    <w:p w14:paraId="412D688F" w14:textId="77777777" w:rsidR="00C11F56" w:rsidRDefault="005B1A77" w:rsidP="00C15CAB">
      <w:pPr>
        <w:ind w:left="720" w:hanging="720"/>
        <w:rPr>
          <w:rFonts w:ascii="Helvetica" w:hAnsi="Helvetica"/>
        </w:rPr>
      </w:pPr>
      <w:r>
        <w:rPr>
          <w:rFonts w:ascii="Helvetica" w:hAnsi="Helvetica" w:cs="Times-Roman"/>
          <w:noProof/>
          <w:lang w:eastAsia="en-US"/>
        </w:rPr>
        <mc:AlternateContent>
          <mc:Choice Requires="wpg">
            <w:drawing>
              <wp:anchor distT="0" distB="0" distL="114300" distR="114300" simplePos="0" relativeHeight="251913216" behindDoc="0" locked="0" layoutInCell="1" allowOverlap="1" wp14:anchorId="6D7D794A" wp14:editId="01A303C6">
                <wp:simplePos x="0" y="0"/>
                <wp:positionH relativeFrom="column">
                  <wp:posOffset>838200</wp:posOffset>
                </wp:positionH>
                <wp:positionV relativeFrom="paragraph">
                  <wp:posOffset>40640</wp:posOffset>
                </wp:positionV>
                <wp:extent cx="294640" cy="355600"/>
                <wp:effectExtent l="50800" t="0" r="35560" b="101600"/>
                <wp:wrapNone/>
                <wp:docPr id="301" name="Group 3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302"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2CAECD" w14:textId="77777777" w:rsidR="00E574CF" w:rsidRPr="00AE11A8" w:rsidRDefault="00E574CF" w:rsidP="005B1A77">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303"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1" o:spid="_x0000_s1171" style="position:absolute;left:0;text-align:left;margin-left:66pt;margin-top:3.2pt;width:23.2pt;height:28pt;z-index:251913216"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">
                <v:shape id="Text Box 151" o:spid="_x0000_s1172"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1k8cLwwAA&#10;ANwAAAAPAAAAZHJzL2Rvd25yZXYueG1sRI9BawIxFITvhf6H8ARv3axKq2yNUhTBa63g9bl5bpYm&#10;L8sm7q7++qYgeBxm5htmuR6cFR21ofasYJLlIIhLr2uuFBx/dm8LECEia7SeScGNAqxXry9LLLTv&#10;+Zu6Q6xEgnAoUIGJsSmkDKUhhyHzDXHyLr51GJNsK6lb7BPcWTnN8w/psOa0YLChjaHy93B1Csr7&#10;dbvY1Oeuv89P8/Ng7PuFrVLj0fD1CSLSEJ/hR3uvFczyKfyfSUdArv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1k8cLwwAAANwAAAAPAAAAAAAAAAAAAAAAAJcCAABkcnMvZG93&#10;bnJldi54bWxQSwUGAAAAAAQABAD1AAAAhwMAAAAA&#10;" filled="f" stroked="f">
                  <v:textbox inset=",7.2pt,,7.2pt">
                    <w:txbxContent>
                      <w:p w14:paraId="5F2CAECD" w14:textId="77777777" w:rsidR="004E7DC8" w:rsidRPr="00AE11A8" w:rsidRDefault="004E7DC8" w:rsidP="005B1A77">
                        <w:pPr>
                          <w:rPr>
                            <w:rFonts w:ascii="Helvetica" w:hAnsi="Helvetica"/>
                          </w:rPr>
                        </w:pPr>
                        <w:r>
                          <w:rPr>
                            <w:rFonts w:ascii="Helvetica" w:hAnsi="Helvetica"/>
                          </w:rPr>
                          <w:t>1</w:t>
                        </w:r>
                      </w:p>
                    </w:txbxContent>
                  </v:textbox>
                </v:shape>
                <v:oval id="Oval 152" o:spid="_x0000_s1173"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11BvyxQAA&#10;ANwAAAAPAAAAZHJzL2Rvd25yZXYueG1sRI9Ba8JAFITvhf6H5RW81U0rbSW6SqlI7aVS9eLtkX3J&#10;BrNvY/Zp0n/fLRR6HGbmG2a+HHyjrtTFOrCBh3EGirgItubKwGG/vp+CioJssQlMBr4pwnJxezPH&#10;3Iaev+i6k0olCMccDTiRNtc6Fo48xnFoiZNXhs6jJNlV2nbYJ7hv9GOWPWuPNacFhy29OSpOu4tP&#10;FHwJ8b3cnjfHVdnL50o+npw1ZnQ3vM5ACQ3yH/5rb6yBSTaB3zPpCOjFD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XUG/LFAAAA3AAAAA8AAAAAAAAAAAAAAAAAlwIAAGRycy9k&#10;b3ducmV2LnhtbFBLBQYAAAAABAAEAPUAAACJAw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0610FE2F" w14:textId="77777777" w:rsidR="00C11F56" w:rsidRDefault="00C11F56" w:rsidP="00C15CAB">
      <w:pPr>
        <w:ind w:left="720" w:hanging="720"/>
        <w:rPr>
          <w:rFonts w:ascii="Helvetica" w:hAnsi="Helvetica"/>
        </w:rPr>
      </w:pPr>
    </w:p>
    <w:p w14:paraId="54F40872" w14:textId="77777777" w:rsidR="00C11F56" w:rsidRDefault="00C11F56" w:rsidP="00C15CAB">
      <w:pPr>
        <w:ind w:left="720" w:hanging="720"/>
        <w:rPr>
          <w:rFonts w:ascii="Helvetica" w:hAnsi="Helvetica"/>
        </w:rPr>
      </w:pPr>
    </w:p>
    <w:p w14:paraId="30F4E02C" w14:textId="77777777" w:rsidR="00C11F56" w:rsidRDefault="00C11F56" w:rsidP="00C15CAB">
      <w:pPr>
        <w:ind w:left="720" w:hanging="720"/>
        <w:rPr>
          <w:rFonts w:ascii="Helvetica" w:hAnsi="Helvetica"/>
        </w:rPr>
      </w:pPr>
    </w:p>
    <w:p w14:paraId="3D48BAE5" w14:textId="77777777" w:rsidR="00C11F56" w:rsidRDefault="00C11F56" w:rsidP="00C15CAB">
      <w:pPr>
        <w:ind w:left="720" w:hanging="720"/>
        <w:rPr>
          <w:rFonts w:ascii="Helvetica" w:hAnsi="Helvetica"/>
        </w:rPr>
      </w:pPr>
    </w:p>
    <w:p w14:paraId="2A36C4E6" w14:textId="77777777" w:rsidR="00C11F56" w:rsidRDefault="00C11F56" w:rsidP="00C15CAB">
      <w:pPr>
        <w:ind w:left="720" w:hanging="720"/>
        <w:rPr>
          <w:rFonts w:ascii="Helvetica" w:hAnsi="Helvetica"/>
        </w:rPr>
      </w:pPr>
    </w:p>
    <w:p w14:paraId="122C8001" w14:textId="77777777" w:rsidR="00C11F56" w:rsidRDefault="00C11F56" w:rsidP="00C15CAB">
      <w:pPr>
        <w:ind w:left="720" w:hanging="720"/>
        <w:rPr>
          <w:rFonts w:ascii="Helvetica" w:hAnsi="Helvetica"/>
        </w:rPr>
      </w:pPr>
    </w:p>
    <w:p w14:paraId="50374EAD" w14:textId="77777777" w:rsidR="00C11F56" w:rsidRDefault="00C11F56" w:rsidP="00C15CAB">
      <w:pPr>
        <w:ind w:left="720" w:hanging="720"/>
        <w:rPr>
          <w:rFonts w:ascii="Helvetica" w:hAnsi="Helvetica"/>
        </w:rPr>
      </w:pPr>
    </w:p>
    <w:p w14:paraId="74D2120B" w14:textId="77777777" w:rsidR="00C15CAB" w:rsidRDefault="00C15CAB" w:rsidP="00C15CAB">
      <w:pPr>
        <w:ind w:left="720" w:hanging="720"/>
        <w:jc w:val="both"/>
        <w:rPr>
          <w:rFonts w:ascii="Helvetica" w:hAnsi="Helvetica"/>
        </w:rPr>
      </w:pPr>
      <w:r>
        <w:rPr>
          <w:rFonts w:ascii="Helvetica" w:hAnsi="Helvetica"/>
        </w:rPr>
        <w:t>(c)</w:t>
      </w:r>
      <w:r>
        <w:rPr>
          <w:rFonts w:ascii="Helvetica" w:hAnsi="Helvetica"/>
        </w:rPr>
        <w:tab/>
        <w:t>At what speed would the Reef Diver need to travel at for the riders to experience ‘weightlessness’ at the top?</w:t>
      </w:r>
    </w:p>
    <w:p w14:paraId="3A0B2FF9" w14:textId="77777777" w:rsidR="00C15CAB" w:rsidRDefault="00C15CAB" w:rsidP="00C15CAB">
      <w:pPr>
        <w:ind w:left="720" w:hanging="720"/>
        <w:jc w:val="right"/>
        <w:rPr>
          <w:rFonts w:ascii="Helvetica" w:hAnsi="Helvetica"/>
        </w:rPr>
      </w:pPr>
      <w:r>
        <w:rPr>
          <w:rFonts w:ascii="Helvetica" w:hAnsi="Helvetica"/>
        </w:rPr>
        <w:t>(3 marks)</w:t>
      </w:r>
    </w:p>
    <w:p w14:paraId="5A3C4696" w14:textId="1A9D378B" w:rsidR="00C15CAB" w:rsidRDefault="00BA3C9A" w:rsidP="00C15CAB">
      <w:pPr>
        <w:ind w:left="720" w:hanging="720"/>
        <w:rPr>
          <w:rFonts w:ascii="Helvetica" w:hAnsi="Helvetica"/>
        </w:rPr>
      </w:pPr>
      <w:r>
        <w:rPr>
          <w:rFonts w:ascii="Helvetica" w:hAnsi="Helvetica"/>
          <w:noProof/>
          <w:lang w:eastAsia="en-US"/>
        </w:rPr>
        <w:pict w14:anchorId="075CA74F">
          <v:shape id="_x0000_s1219" type="#_x0000_t75" style="position:absolute;left:0;text-align:left;margin-left:-6pt;margin-top:11.65pt;width:73.6pt;height:138.9pt;z-index:252062720;mso-position-horizontal-relative:text;mso-position-vertical-relative:text;mso-width-relative:page;mso-height-relative:page">
            <v:imagedata r:id="rId38" o:title=""/>
          </v:shape>
          <o:OLEObject Type="Embed" ProgID="Equation.DSMT4" ShapeID="_x0000_s1219" DrawAspect="Content" ObjectID="_1317097784" r:id="rId39"/>
        </w:pict>
      </w:r>
      <w:r w:rsidR="003C029C">
        <w:rPr>
          <w:rFonts w:ascii="Helvetica" w:hAnsi="Helvetica" w:cs="Times-Roman"/>
          <w:noProof/>
          <w:lang w:eastAsia="en-US"/>
        </w:rPr>
        <mc:AlternateContent>
          <mc:Choice Requires="wpg">
            <w:drawing>
              <wp:anchor distT="0" distB="0" distL="114300" distR="114300" simplePos="0" relativeHeight="251854848" behindDoc="0" locked="0" layoutInCell="1" allowOverlap="1" wp14:anchorId="65D46804" wp14:editId="20A75E49">
                <wp:simplePos x="0" y="0"/>
                <wp:positionH relativeFrom="column">
                  <wp:posOffset>502920</wp:posOffset>
                </wp:positionH>
                <wp:positionV relativeFrom="paragraph">
                  <wp:posOffset>81915</wp:posOffset>
                </wp:positionV>
                <wp:extent cx="406400" cy="355600"/>
                <wp:effectExtent l="0" t="0" r="25400" b="76200"/>
                <wp:wrapNone/>
                <wp:docPr id="265" name="Group 2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6400" cy="355600"/>
                          <a:chOff x="8816" y="5648"/>
                          <a:chExt cx="640" cy="560"/>
                        </a:xfrm>
                      </wpg:grpSpPr>
                      <wps:wsp>
                        <wps:cNvPr id="266" name="Text Box 266"/>
                        <wps:cNvSpPr txBox="1">
                          <a:spLocks noChangeArrowheads="1"/>
                        </wps:cNvSpPr>
                        <wps:spPr bwMode="auto">
                          <a:xfrm>
                            <a:off x="8816" y="5648"/>
                            <a:ext cx="64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70E7BB" w14:textId="77777777" w:rsidR="00E574CF" w:rsidRPr="00AE11A8" w:rsidRDefault="00E574CF" w:rsidP="003C029C">
                              <w:pPr>
                                <w:rPr>
                                  <w:rFonts w:ascii="Helvetica" w:hAnsi="Helvetica"/>
                                </w:rPr>
                              </w:pPr>
                              <w:r>
                                <w:rPr>
                                  <w:rFonts w:ascii="Helvetica" w:hAnsi="Helvetica"/>
                                </w:rPr>
                                <w:t>0.5</w:t>
                              </w:r>
                            </w:p>
                          </w:txbxContent>
                        </wps:txbx>
                        <wps:bodyPr rot="0" vert="horz" wrap="square" lIns="91440" tIns="91440" rIns="91440" bIns="91440" anchor="t" anchorCtr="0" upright="1">
                          <a:noAutofit/>
                        </wps:bodyPr>
                      </wps:wsp>
                      <wps:wsp>
                        <wps:cNvPr id="267" name="Oval 267"/>
                        <wps:cNvSpPr>
                          <a:spLocks noChangeArrowheads="1"/>
                        </wps:cNvSpPr>
                        <wps:spPr bwMode="auto">
                          <a:xfrm>
                            <a:off x="8912" y="5712"/>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5" o:spid="_x0000_s1174" style="position:absolute;left:0;text-align:left;margin-left:39.6pt;margin-top:6.45pt;width:32pt;height:28pt;z-index:251854848" coordorigin="8816,5648" coordsize="640,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">
                <v:shape id="Text Box 266" o:spid="_x0000_s1175" type="#_x0000_t202" style="position:absolute;left:8816;top:5648;width:640;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lis1wwAA&#10;ANwAAAAPAAAAZHJzL2Rvd25yZXYueG1sRI9Pi8IwFMTvC/sdwhO8ramCVbpGWVwEr/6BvT6bZ1M2&#10;eSlNbKuf3ggLexxm5jfMajM4KzpqQ+1ZwXSSgSAuva65UnA+7T6WIEJE1mg9k4I7Bdis399WWGjf&#10;84G6Y6xEgnAoUIGJsSmkDKUhh2HiG+LkXX3rMCbZVlK32Ce4s3KWZbl0WHNaMNjQ1lD5e7w5BeXj&#10;9r3c1peufyx+FpfB2PmVrVLj0fD1CSLSEP/Df+29VjDLc3idSUdArp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hlis1wwAAANwAAAAPAAAAAAAAAAAAAAAAAJcCAABkcnMvZG93&#10;bnJldi54bWxQSwUGAAAAAAQABAD1AAAAhwMAAAAA&#10;" filled="f" stroked="f">
                  <v:textbox inset=",7.2pt,,7.2pt">
                    <w:txbxContent>
                      <w:p w14:paraId="7B70E7BB" w14:textId="77777777" w:rsidR="004E7DC8" w:rsidRPr="00AE11A8" w:rsidRDefault="004E7DC8" w:rsidP="003C029C">
                        <w:pPr>
                          <w:rPr>
                            <w:rFonts w:ascii="Helvetica" w:hAnsi="Helvetica"/>
                          </w:rPr>
                        </w:pPr>
                        <w:r>
                          <w:rPr>
                            <w:rFonts w:ascii="Helvetica" w:hAnsi="Helvetica"/>
                          </w:rPr>
                          <w:t>0.5</w:t>
                        </w:r>
                      </w:p>
                    </w:txbxContent>
                  </v:textbox>
                </v:shape>
                <v:oval id="Oval 267" o:spid="_x0000_s1176" style="position:absolute;left:8912;top:5712;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0ffMxAAA&#10;ANwAAAAPAAAAZHJzL2Rvd25yZXYueG1sRI9BS8NAFITvgv9heYI3u7FgK2k3QSxivVSMXnp7ZF+y&#10;wezbmH028d93BcHjMDPfMNty9r060Ri7wAZuFxko4jrYjlsDH+9PN/egoiBb7AOTgR+KUBaXF1vM&#10;bZj4jU6VtCpBOOZowIkMudaxduQxLsJAnLwmjB4lybHVdsQpwX2vl1m20h47TgsOB3p0VH9W3z5R&#10;cB3ic/P6tT/umkkOO3m5c9aY66v5YQNKaJb/8F97bw0sV2v4PZOOgC7O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IdH3zMQAAADcAAAADwAAAAAAAAAAAAAAAACXAgAAZHJzL2Rv&#10;d25yZXYueG1sUEsFBgAAAAAEAAQA9QAAAIgDA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556CCE3E" w14:textId="35947019" w:rsidR="00C15CAB" w:rsidRDefault="00C15CAB" w:rsidP="00C15CAB">
      <w:pPr>
        <w:ind w:left="720" w:hanging="720"/>
        <w:rPr>
          <w:rFonts w:ascii="Helvetica" w:hAnsi="Helvetica"/>
        </w:rPr>
      </w:pPr>
    </w:p>
    <w:p w14:paraId="4A3113FD" w14:textId="04CFB666" w:rsidR="00C15CAB" w:rsidRDefault="00C15CAB" w:rsidP="00C15CAB">
      <w:pPr>
        <w:ind w:left="720" w:hanging="720"/>
        <w:rPr>
          <w:rFonts w:ascii="Helvetica" w:hAnsi="Helvetica"/>
        </w:rPr>
      </w:pPr>
    </w:p>
    <w:p w14:paraId="57D8A73A" w14:textId="77777777" w:rsidR="00C15CAB" w:rsidRDefault="003C029C" w:rsidP="00C15CAB">
      <w:pPr>
        <w:ind w:left="720" w:hanging="720"/>
        <w:rPr>
          <w:rFonts w:ascii="Helvetica" w:hAnsi="Helvetica"/>
        </w:rPr>
      </w:pPr>
      <w:r>
        <w:rPr>
          <w:rFonts w:ascii="Helvetica" w:hAnsi="Helvetica" w:cs="Times-Roman"/>
          <w:noProof/>
          <w:lang w:eastAsia="en-US"/>
        </w:rPr>
        <mc:AlternateContent>
          <mc:Choice Requires="wpg">
            <w:drawing>
              <wp:anchor distT="0" distB="0" distL="114300" distR="114300" simplePos="0" relativeHeight="251856896" behindDoc="0" locked="0" layoutInCell="1" allowOverlap="1" wp14:anchorId="500870EA" wp14:editId="6EE09407">
                <wp:simplePos x="0" y="0"/>
                <wp:positionH relativeFrom="column">
                  <wp:posOffset>492760</wp:posOffset>
                </wp:positionH>
                <wp:positionV relativeFrom="paragraph">
                  <wp:posOffset>135255</wp:posOffset>
                </wp:positionV>
                <wp:extent cx="294640" cy="355600"/>
                <wp:effectExtent l="50800" t="0" r="35560" b="101600"/>
                <wp:wrapNone/>
                <wp:docPr id="268" name="Group 2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269"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55FCC3" w14:textId="77777777" w:rsidR="00E574CF" w:rsidRPr="00AE11A8" w:rsidRDefault="00E574CF" w:rsidP="003C029C">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270"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8" o:spid="_x0000_s1177" style="position:absolute;left:0;text-align:left;margin-left:38.8pt;margin-top:10.65pt;width:23.2pt;height:28pt;z-index:251856896"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">
                <v:shape id="Text Box 151" o:spid="_x0000_s1178"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Cb9HwwAA&#10;ANwAAAAPAAAAZHJzL2Rvd25yZXYueG1sRI9PawIxFMTvBb9DeIK3mlXw32oUsRS81gpen5vnZjF5&#10;WTZxd/XTN4VCj8PM/IbZ7HpnRUtNqDwrmIwzEMSF1xWXCs7fn+9LECEia7SeScGTAuy2g7cN5tp3&#10;/EXtKZYiQTjkqMDEWOdShsKQwzD2NXHybr5xGJNsSqkb7BLcWTnNsrl0WHFaMFjTwVBxPz2cguL1&#10;+FgeqmvbvRaXxbU3dnZjq9Ro2O/XICL18T/81z5qBdP5Cn7PpCMgt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QCb9HwwAAANwAAAAPAAAAAAAAAAAAAAAAAJcCAABkcnMvZG93&#10;bnJldi54bWxQSwUGAAAAAAQABAD1AAAAhwMAAAAA&#10;" filled="f" stroked="f">
                  <v:textbox inset=",7.2pt,,7.2pt">
                    <w:txbxContent>
                      <w:p w14:paraId="2C55FCC3" w14:textId="77777777" w:rsidR="004E7DC8" w:rsidRPr="00AE11A8" w:rsidRDefault="004E7DC8" w:rsidP="003C029C">
                        <w:pPr>
                          <w:rPr>
                            <w:rFonts w:ascii="Helvetica" w:hAnsi="Helvetica"/>
                          </w:rPr>
                        </w:pPr>
                        <w:r>
                          <w:rPr>
                            <w:rFonts w:ascii="Helvetica" w:hAnsi="Helvetica"/>
                          </w:rPr>
                          <w:t>1</w:t>
                        </w:r>
                      </w:p>
                    </w:txbxContent>
                  </v:textbox>
                </v:shape>
                <v:oval id="Oval 152" o:spid="_x0000_s1179"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4fllxAAA&#10;ANwAAAAPAAAAZHJzL2Rvd25yZXYueG1sRI/BTsMwDIbvSLxD5EncWLpJMFSWTYgJbVxADC7crMZt&#10;KhqnNN5a3h4fkDhav//P/tbbKXbmTENuEztYzAswxFXyLTcOPt6fru/AZEH22CUmBz+UYbu5vFhj&#10;6dPIb3Q+SmMUwrlEB0GkL63NVaCIeZ56Ys3qNEQUHYfG+gFHhcfOLovi1kZsWS8E7OkxUPV1PEWl&#10;4Crlff36ffjc1aO87OT5JnjnrmbTwz0YoUn+l//aB+9gudL3VUZFwG5+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K+H5ZcQAAADcAAAADwAAAAAAAAAAAAAAAACXAgAAZHJzL2Rv&#10;d25yZXYueG1sUEsFBgAAAAAEAAQA9QAAAIgDA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2D943F80" w14:textId="77777777" w:rsidR="00C15CAB" w:rsidRDefault="00C15CAB" w:rsidP="00C15CAB">
      <w:pPr>
        <w:ind w:left="720" w:hanging="720"/>
        <w:rPr>
          <w:rFonts w:ascii="Helvetica" w:hAnsi="Helvetica"/>
        </w:rPr>
      </w:pPr>
    </w:p>
    <w:p w14:paraId="2B54ECC4" w14:textId="77777777" w:rsidR="00C15CAB" w:rsidRDefault="00C15CAB" w:rsidP="00C15CAB">
      <w:pPr>
        <w:ind w:left="720" w:hanging="720"/>
        <w:rPr>
          <w:rFonts w:ascii="Helvetica" w:hAnsi="Helvetica"/>
        </w:rPr>
      </w:pPr>
    </w:p>
    <w:p w14:paraId="740BD7D1" w14:textId="77777777" w:rsidR="00C15CAB" w:rsidRDefault="003C029C" w:rsidP="00C15CAB">
      <w:pPr>
        <w:ind w:left="720" w:hanging="720"/>
        <w:rPr>
          <w:rFonts w:ascii="Helvetica" w:hAnsi="Helvetica"/>
        </w:rPr>
      </w:pPr>
      <w:r>
        <w:rPr>
          <w:rFonts w:ascii="Helvetica" w:hAnsi="Helvetica" w:cs="Times-Roman"/>
          <w:noProof/>
          <w:lang w:eastAsia="en-US"/>
        </w:rPr>
        <mc:AlternateContent>
          <mc:Choice Requires="wpg">
            <w:drawing>
              <wp:anchor distT="0" distB="0" distL="114300" distR="114300" simplePos="0" relativeHeight="251850752" behindDoc="0" locked="0" layoutInCell="1" allowOverlap="1" wp14:anchorId="389BB446" wp14:editId="485FB247">
                <wp:simplePos x="0" y="0"/>
                <wp:positionH relativeFrom="column">
                  <wp:posOffset>655320</wp:posOffset>
                </wp:positionH>
                <wp:positionV relativeFrom="paragraph">
                  <wp:posOffset>91440</wp:posOffset>
                </wp:positionV>
                <wp:extent cx="406400" cy="355600"/>
                <wp:effectExtent l="0" t="0" r="25400" b="76200"/>
                <wp:wrapNone/>
                <wp:docPr id="259" name="Group 2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6400" cy="355600"/>
                          <a:chOff x="8816" y="5648"/>
                          <a:chExt cx="640" cy="560"/>
                        </a:xfrm>
                      </wpg:grpSpPr>
                      <wps:wsp>
                        <wps:cNvPr id="260" name="Text Box 260"/>
                        <wps:cNvSpPr txBox="1">
                          <a:spLocks noChangeArrowheads="1"/>
                        </wps:cNvSpPr>
                        <wps:spPr bwMode="auto">
                          <a:xfrm>
                            <a:off x="8816" y="5648"/>
                            <a:ext cx="64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DEE21C" w14:textId="77777777" w:rsidR="00E574CF" w:rsidRPr="00AE11A8" w:rsidRDefault="00E574CF" w:rsidP="003C029C">
                              <w:pPr>
                                <w:rPr>
                                  <w:rFonts w:ascii="Helvetica" w:hAnsi="Helvetica"/>
                                </w:rPr>
                              </w:pPr>
                              <w:r>
                                <w:rPr>
                                  <w:rFonts w:ascii="Helvetica" w:hAnsi="Helvetica"/>
                                </w:rPr>
                                <w:t>0.5</w:t>
                              </w:r>
                            </w:p>
                          </w:txbxContent>
                        </wps:txbx>
                        <wps:bodyPr rot="0" vert="horz" wrap="square" lIns="91440" tIns="91440" rIns="91440" bIns="91440" anchor="t" anchorCtr="0" upright="1">
                          <a:noAutofit/>
                        </wps:bodyPr>
                      </wps:wsp>
                      <wps:wsp>
                        <wps:cNvPr id="261" name="Oval 261"/>
                        <wps:cNvSpPr>
                          <a:spLocks noChangeArrowheads="1"/>
                        </wps:cNvSpPr>
                        <wps:spPr bwMode="auto">
                          <a:xfrm>
                            <a:off x="8912" y="5712"/>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9" o:spid="_x0000_s1180" style="position:absolute;left:0;text-align:left;margin-left:51.6pt;margin-top:7.2pt;width:32pt;height:28pt;z-index:251850752" coordorigin="8816,5648" coordsize="640,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">
                <v:shape id="Text Box 260" o:spid="_x0000_s1181" type="#_x0000_t202" style="position:absolute;left:8816;top:5648;width:640;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MxbavwAA&#10;ANwAAAAPAAAAZHJzL2Rvd25yZXYueG1sRE/LisIwFN0P+A/hCu7GVMEH1SiiCLP1AW6vzbUpJjel&#10;iW3HrzeLgVkeznu97Z0VLTWh8qxgMs5AEBdeV1wquF6O30sQISJrtJ5JwS8F2G4GX2vMte/4RO05&#10;liKFcMhRgYmxzqUMhSGHYexr4sQ9fOMwJtiUUjfYpXBn5TTL5tJhxanBYE17Q8Xz/HIKivfrsNxX&#10;97Z7L26Le2/s7MFWqdGw361AROrjv/jP/aMVTOdpfjqTjoDcfA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IEzFtq/AAAA3AAAAA8AAAAAAAAAAAAAAAAAlwIAAGRycy9kb3ducmV2&#10;LnhtbFBLBQYAAAAABAAEAPUAAACDAwAAAAA=&#10;" filled="f" stroked="f">
                  <v:textbox inset=",7.2pt,,7.2pt">
                    <w:txbxContent>
                      <w:p w14:paraId="01DEE21C" w14:textId="77777777" w:rsidR="004E7DC8" w:rsidRPr="00AE11A8" w:rsidRDefault="004E7DC8" w:rsidP="003C029C">
                        <w:pPr>
                          <w:rPr>
                            <w:rFonts w:ascii="Helvetica" w:hAnsi="Helvetica"/>
                          </w:rPr>
                        </w:pPr>
                        <w:r>
                          <w:rPr>
                            <w:rFonts w:ascii="Helvetica" w:hAnsi="Helvetica"/>
                          </w:rPr>
                          <w:t>0.5</w:t>
                        </w:r>
                      </w:p>
                    </w:txbxContent>
                  </v:textbox>
                </v:shape>
                <v:oval id="Oval 261" o:spid="_x0000_s1182" style="position:absolute;left:8912;top:5712;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dMojxQAA&#10;ANwAAAAPAAAAZHJzL2Rvd25yZXYueG1sRI/NasMwEITvhb6D2EJvjZxA0+BECaGhNL2k5OeS22Kt&#10;LRNr5Vrb2H37KlDocZiZb5jFavCNulIX68AGxqMMFHERbM2VgdPx7WkGKgqyxSYwGfihCKvl/d0C&#10;cxt63tP1IJVKEI45GnAiba51LBx5jKPQEievDJ1HSbKrtO2wT3Df6EmWTbXHmtOCw5ZeHRWXw7dP&#10;FHwJ8b38/NqeN2Uvu418PDtrzOPDsJ6DEhrkP/zX3loDk+kYbmfSEdDL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F0yiPFAAAA3AAAAA8AAAAAAAAAAAAAAAAAlwIAAGRycy9k&#10;b3ducmV2LnhtbFBLBQYAAAAABAAEAPUAAACJAw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05636B1C" w14:textId="77777777" w:rsidR="00C15CAB" w:rsidRDefault="00C15CAB" w:rsidP="00C15CAB">
      <w:pPr>
        <w:ind w:left="720" w:hanging="720"/>
        <w:rPr>
          <w:rFonts w:ascii="Helvetica" w:hAnsi="Helvetica"/>
        </w:rPr>
      </w:pPr>
    </w:p>
    <w:p w14:paraId="5210C027" w14:textId="77777777" w:rsidR="00C15CAB" w:rsidRDefault="003C029C" w:rsidP="00C15CAB">
      <w:pPr>
        <w:ind w:left="720" w:hanging="720"/>
        <w:rPr>
          <w:rFonts w:ascii="Helvetica" w:hAnsi="Helvetica"/>
        </w:rPr>
      </w:pPr>
      <w:r>
        <w:rPr>
          <w:rFonts w:ascii="Helvetica" w:hAnsi="Helvetica" w:cs="Times-Roman"/>
          <w:noProof/>
          <w:lang w:eastAsia="en-US"/>
        </w:rPr>
        <mc:AlternateContent>
          <mc:Choice Requires="wpg">
            <w:drawing>
              <wp:anchor distT="0" distB="0" distL="114300" distR="114300" simplePos="0" relativeHeight="251846656" behindDoc="0" locked="0" layoutInCell="1" allowOverlap="1" wp14:anchorId="1A472743" wp14:editId="36B9E42C">
                <wp:simplePos x="0" y="0"/>
                <wp:positionH relativeFrom="column">
                  <wp:posOffset>980440</wp:posOffset>
                </wp:positionH>
                <wp:positionV relativeFrom="paragraph">
                  <wp:posOffset>144780</wp:posOffset>
                </wp:positionV>
                <wp:extent cx="294640" cy="355600"/>
                <wp:effectExtent l="50800" t="0" r="35560" b="101600"/>
                <wp:wrapNone/>
                <wp:docPr id="250" name="Group 2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251"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515E4B" w14:textId="77777777" w:rsidR="00E574CF" w:rsidRPr="00AE11A8" w:rsidRDefault="00E574CF" w:rsidP="003C029C">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252"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0" o:spid="_x0000_s1183" style="position:absolute;left:0;text-align:left;margin-left:77.2pt;margin-top:11.4pt;width:23.2pt;height:28pt;z-index:251846656"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">
                <v:shape id="Text Box 151" o:spid="_x0000_s1184"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E3n8wgAA&#10;ANwAAAAPAAAAZHJzL2Rvd25yZXYueG1sRI9Pi8IwFMTvgt8hPGFvmir4h65RRFnY66rg9dk8m7LJ&#10;S2li2/XTbwTB4zAzv2HW295Z0VITKs8KppMMBHHhdcWlgvPpa7wCESKyRuuZFPxRgO1mOFhjrn3H&#10;P9QeYykShEOOCkyMdS5lKAw5DBNfEyfv5huHMcmmlLrBLsGdlbMsW0iHFacFgzXtDRW/x7tTUDzu&#10;h9W+urbdY3lZXntj5ze2Sn2M+t0niEh9fIdf7W+tYDafwvNMOgJy8w8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ATefzCAAAA3AAAAA8AAAAAAAAAAAAAAAAAlwIAAGRycy9kb3du&#10;cmV2LnhtbFBLBQYAAAAABAAEAPUAAACGAwAAAAA=&#10;" filled="f" stroked="f">
                  <v:textbox inset=",7.2pt,,7.2pt">
                    <w:txbxContent>
                      <w:p w14:paraId="14515E4B" w14:textId="77777777" w:rsidR="004E7DC8" w:rsidRPr="00AE11A8" w:rsidRDefault="004E7DC8" w:rsidP="003C029C">
                        <w:pPr>
                          <w:rPr>
                            <w:rFonts w:ascii="Helvetica" w:hAnsi="Helvetica"/>
                          </w:rPr>
                        </w:pPr>
                        <w:r>
                          <w:rPr>
                            <w:rFonts w:ascii="Helvetica" w:hAnsi="Helvetica"/>
                          </w:rPr>
                          <w:t>1</w:t>
                        </w:r>
                      </w:p>
                    </w:txbxContent>
                  </v:textbox>
                </v:shape>
                <v:oval id="Oval 152" o:spid="_x0000_s1185"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yp7pxAAA&#10;ANwAAAAPAAAAZHJzL2Rvd25yZXYueG1sRI9BS8NAFITvgv9heYK3dtNAbYndlmIR66XS1ou3R/Yl&#10;G8y+jdlnE/+9WxA8DjPzDbPajL5VF+pjE9jAbJqBIi6Dbbg28H5+nixBRUG22AYmAz8UYbO+vVlh&#10;YcPAR7qcpFYJwrFAA06kK7SOpSOPcRo64uRVofcoSfa1tj0OCe5bnWfZg/bYcFpw2NGTo/Lz9O0T&#10;BRchvlRvX/uPXTXIYSevc2eNub8bt4+ghEb5D/+199ZAPs/heiYdAb3+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8qe6cQAAADcAAAADwAAAAAAAAAAAAAAAACXAgAAZHJzL2Rv&#10;d25yZXYueG1sUEsFBgAAAAAEAAQA9QAAAIgDA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67A86DBC" w14:textId="77777777" w:rsidR="00C15CAB" w:rsidRDefault="00C15CAB" w:rsidP="00C15CAB">
      <w:pPr>
        <w:ind w:left="720" w:hanging="720"/>
        <w:rPr>
          <w:rFonts w:ascii="Helvetica" w:hAnsi="Helvetica"/>
        </w:rPr>
      </w:pPr>
    </w:p>
    <w:p w14:paraId="4386AFC5" w14:textId="77777777" w:rsidR="00C15CAB" w:rsidRDefault="00C15CAB" w:rsidP="00C15CAB">
      <w:pPr>
        <w:ind w:left="720" w:hanging="720"/>
        <w:rPr>
          <w:rFonts w:ascii="Helvetica" w:hAnsi="Helvetica"/>
        </w:rPr>
      </w:pPr>
    </w:p>
    <w:p w14:paraId="2111F6AE" w14:textId="77777777" w:rsidR="00C15CAB" w:rsidRDefault="00C15CAB" w:rsidP="00C15CAB">
      <w:pPr>
        <w:ind w:left="720" w:hanging="720"/>
        <w:rPr>
          <w:rFonts w:ascii="Helvetica" w:hAnsi="Helvetica"/>
        </w:rPr>
      </w:pPr>
    </w:p>
    <w:p w14:paraId="49312A15" w14:textId="77777777" w:rsidR="00C15CAB" w:rsidRDefault="00C15CAB" w:rsidP="00C15CAB">
      <w:pPr>
        <w:ind w:left="720" w:hanging="720"/>
        <w:rPr>
          <w:rFonts w:ascii="Helvetica" w:hAnsi="Helvetica"/>
        </w:rPr>
      </w:pPr>
    </w:p>
    <w:p w14:paraId="7E283C4B" w14:textId="77777777" w:rsidR="00C15CAB" w:rsidRDefault="00C15CAB" w:rsidP="00C15CAB">
      <w:pPr>
        <w:ind w:left="720" w:hanging="720"/>
        <w:rPr>
          <w:rFonts w:ascii="Helvetica" w:hAnsi="Helvetica"/>
        </w:rPr>
      </w:pPr>
    </w:p>
    <w:p w14:paraId="689E1330" w14:textId="77777777" w:rsidR="00C15CAB" w:rsidRDefault="00C15CAB" w:rsidP="00C15CAB">
      <w:pPr>
        <w:ind w:left="720" w:hanging="720"/>
        <w:rPr>
          <w:rFonts w:ascii="Helvetica" w:hAnsi="Helvetica"/>
        </w:rPr>
      </w:pPr>
    </w:p>
    <w:p w14:paraId="135301B7" w14:textId="77777777" w:rsidR="00C15CAB" w:rsidRDefault="00C15CAB" w:rsidP="00C15CAB">
      <w:pPr>
        <w:ind w:left="720" w:hanging="720"/>
        <w:rPr>
          <w:rFonts w:ascii="Helvetica" w:hAnsi="Helvetica"/>
        </w:rPr>
      </w:pPr>
    </w:p>
    <w:p w14:paraId="727584D2" w14:textId="77777777" w:rsidR="00C15CAB" w:rsidRDefault="00C15CAB" w:rsidP="00C15CAB">
      <w:pPr>
        <w:ind w:left="720" w:hanging="720"/>
        <w:rPr>
          <w:rFonts w:ascii="Helvetica" w:hAnsi="Helvetica"/>
        </w:rPr>
      </w:pPr>
    </w:p>
    <w:p w14:paraId="21756719" w14:textId="77777777" w:rsidR="00C15CAB" w:rsidRDefault="00C15CAB" w:rsidP="00C15CAB">
      <w:pPr>
        <w:ind w:left="720" w:hanging="720"/>
        <w:rPr>
          <w:rFonts w:ascii="Helvetica" w:hAnsi="Helvetica"/>
        </w:rPr>
      </w:pPr>
    </w:p>
    <w:p w14:paraId="3000F8D5" w14:textId="77777777" w:rsidR="00C15CAB" w:rsidRDefault="00C15CAB" w:rsidP="00C15CAB">
      <w:pPr>
        <w:ind w:left="720" w:hanging="720"/>
        <w:rPr>
          <w:rFonts w:ascii="Helvetica" w:hAnsi="Helvetica"/>
        </w:rPr>
      </w:pPr>
    </w:p>
    <w:p w14:paraId="3056D98C" w14:textId="77777777" w:rsidR="00C15CAB" w:rsidRDefault="00C15CAB" w:rsidP="00C15CAB">
      <w:pPr>
        <w:ind w:left="720" w:hanging="720"/>
        <w:rPr>
          <w:rFonts w:ascii="Helvetica" w:hAnsi="Helvetica"/>
        </w:rPr>
      </w:pPr>
    </w:p>
    <w:p w14:paraId="0EE4A55B" w14:textId="77777777" w:rsidR="00C15CAB" w:rsidRDefault="0091404D" w:rsidP="00C15CAB">
      <w:pPr>
        <w:ind w:left="720" w:hanging="720"/>
        <w:jc w:val="both"/>
        <w:rPr>
          <w:rFonts w:ascii="Helvetica" w:hAnsi="Helvetica"/>
        </w:rPr>
      </w:pPr>
      <w:r>
        <w:rPr>
          <w:rFonts w:ascii="Helvetica" w:hAnsi="Helvetica"/>
        </w:rPr>
        <w:t>(d)</w:t>
      </w:r>
      <w:r>
        <w:rPr>
          <w:rFonts w:ascii="Helvetica" w:hAnsi="Helvetica"/>
        </w:rPr>
        <w:tab/>
        <w:t>Explain why</w:t>
      </w:r>
      <w:r w:rsidR="00C15CAB">
        <w:rPr>
          <w:rFonts w:ascii="Helvetica" w:hAnsi="Helvetica"/>
        </w:rPr>
        <w:t xml:space="preserve"> the rider would feel weightless, when travelling at the speed calculated in (c). </w:t>
      </w:r>
    </w:p>
    <w:p w14:paraId="74A85132" w14:textId="77777777" w:rsidR="00C15CAB" w:rsidRDefault="00C15CAB" w:rsidP="00C15CAB">
      <w:pPr>
        <w:ind w:left="720" w:hanging="720"/>
        <w:jc w:val="right"/>
        <w:rPr>
          <w:rFonts w:ascii="Helvetica" w:hAnsi="Helvetica"/>
        </w:rPr>
      </w:pPr>
      <w:r>
        <w:rPr>
          <w:rFonts w:ascii="Helvetica" w:hAnsi="Helvetica"/>
        </w:rPr>
        <w:t>(3 marks)</w:t>
      </w:r>
    </w:p>
    <w:p w14:paraId="783FF3C1" w14:textId="77777777" w:rsidR="00C15CAB" w:rsidRDefault="00C15CAB" w:rsidP="00C15CAB">
      <w:pPr>
        <w:ind w:left="720" w:hanging="720"/>
        <w:rPr>
          <w:rFonts w:ascii="Helvetica" w:hAnsi="Helvetica"/>
        </w:rPr>
      </w:pPr>
      <w:r>
        <w:rPr>
          <w:rFonts w:ascii="Helvetica" w:hAnsi="Helvetica"/>
        </w:rPr>
        <w:tab/>
      </w:r>
    </w:p>
    <w:p w14:paraId="48773869" w14:textId="77777777" w:rsidR="00C15CAB" w:rsidRDefault="00CA7655" w:rsidP="00CA7655">
      <w:pPr>
        <w:pStyle w:val="ListParagraph"/>
        <w:numPr>
          <w:ilvl w:val="0"/>
          <w:numId w:val="7"/>
        </w:numPr>
        <w:rPr>
          <w:rFonts w:ascii="Helvetica" w:hAnsi="Helvetica"/>
        </w:rPr>
      </w:pPr>
      <w:r>
        <w:rPr>
          <w:rFonts w:ascii="Helvetica" w:hAnsi="Helvetica"/>
        </w:rPr>
        <w:t xml:space="preserve">The rider and the seat are both accelerating towards the Earth at the same rate. </w:t>
      </w:r>
    </w:p>
    <w:p w14:paraId="20BBF361" w14:textId="77777777" w:rsidR="00CA7655" w:rsidRDefault="00CA7655" w:rsidP="00CA7655">
      <w:pPr>
        <w:pStyle w:val="ListParagraph"/>
        <w:numPr>
          <w:ilvl w:val="0"/>
          <w:numId w:val="7"/>
        </w:numPr>
        <w:rPr>
          <w:rFonts w:ascii="Helvetica" w:hAnsi="Helvetica"/>
        </w:rPr>
      </w:pPr>
      <w:r>
        <w:rPr>
          <w:rFonts w:ascii="Helvetica" w:hAnsi="Helvetica"/>
        </w:rPr>
        <w:t xml:space="preserve">This means the rider and the seat are never in contact. </w:t>
      </w:r>
    </w:p>
    <w:p w14:paraId="6574A4E8" w14:textId="77777777" w:rsidR="00CA7655" w:rsidRPr="00CA7655" w:rsidRDefault="00CA7655" w:rsidP="00CA7655">
      <w:pPr>
        <w:pStyle w:val="ListParagraph"/>
        <w:numPr>
          <w:ilvl w:val="0"/>
          <w:numId w:val="7"/>
        </w:numPr>
        <w:rPr>
          <w:rFonts w:ascii="Helvetica" w:hAnsi="Helvetica"/>
        </w:rPr>
      </w:pPr>
      <w:r>
        <w:rPr>
          <w:rFonts w:ascii="Helvetica" w:hAnsi="Helvetica"/>
        </w:rPr>
        <w:t>There is no normal force acting on the rider and as what we con</w:t>
      </w:r>
      <w:r w:rsidR="00EE3EA0">
        <w:rPr>
          <w:rFonts w:ascii="Helvetica" w:hAnsi="Helvetica"/>
        </w:rPr>
        <w:t xml:space="preserve">sider to be our weight is </w:t>
      </w:r>
      <w:r>
        <w:rPr>
          <w:rFonts w:ascii="Helvetica" w:hAnsi="Helvetica"/>
        </w:rPr>
        <w:t xml:space="preserve">the normal force </w:t>
      </w:r>
      <w:r w:rsidR="00EE3EA0">
        <w:rPr>
          <w:rFonts w:ascii="Helvetica" w:hAnsi="Helvetica"/>
        </w:rPr>
        <w:t xml:space="preserve">(which is zero) the rider </w:t>
      </w:r>
      <w:r>
        <w:rPr>
          <w:rFonts w:ascii="Helvetica" w:hAnsi="Helvetica"/>
        </w:rPr>
        <w:t xml:space="preserve">‘feels’ weightless. </w:t>
      </w:r>
    </w:p>
    <w:p w14:paraId="46E73BDC" w14:textId="77777777" w:rsidR="00C15CAB" w:rsidRDefault="00C15CAB" w:rsidP="00C15CAB">
      <w:pPr>
        <w:ind w:left="720" w:hanging="720"/>
        <w:rPr>
          <w:rFonts w:ascii="Helvetica" w:hAnsi="Helvetica"/>
        </w:rPr>
      </w:pPr>
    </w:p>
    <w:p w14:paraId="2FF0501F" w14:textId="77777777" w:rsidR="00C15CAB" w:rsidRDefault="00C15CAB" w:rsidP="00C15CAB">
      <w:pPr>
        <w:ind w:left="720" w:hanging="720"/>
        <w:rPr>
          <w:rFonts w:ascii="Helvetica" w:hAnsi="Helvetica"/>
        </w:rPr>
      </w:pPr>
    </w:p>
    <w:p w14:paraId="313E9000" w14:textId="77777777" w:rsidR="00C15CAB" w:rsidRDefault="00C15CAB" w:rsidP="00C15CAB">
      <w:pPr>
        <w:ind w:left="720" w:hanging="720"/>
        <w:rPr>
          <w:rFonts w:ascii="Helvetica" w:hAnsi="Helvetica"/>
        </w:rPr>
      </w:pPr>
    </w:p>
    <w:p w14:paraId="48272891" w14:textId="77777777" w:rsidR="00C15CAB" w:rsidRDefault="00C15CAB" w:rsidP="00C15CAB">
      <w:pPr>
        <w:ind w:left="720" w:hanging="720"/>
        <w:rPr>
          <w:rFonts w:ascii="Helvetica" w:hAnsi="Helvetica"/>
        </w:rPr>
      </w:pPr>
    </w:p>
    <w:p w14:paraId="214C10FA" w14:textId="77777777" w:rsidR="00C15CAB" w:rsidRDefault="00C15CAB" w:rsidP="00C15CAB">
      <w:pPr>
        <w:ind w:left="720" w:hanging="720"/>
        <w:rPr>
          <w:rFonts w:ascii="Helvetica" w:hAnsi="Helvetica"/>
        </w:rPr>
      </w:pPr>
    </w:p>
    <w:p w14:paraId="7E34198A" w14:textId="77777777" w:rsidR="00C15CAB" w:rsidRDefault="00C15CAB" w:rsidP="00C15CAB">
      <w:pPr>
        <w:ind w:left="720" w:hanging="720"/>
        <w:rPr>
          <w:rFonts w:ascii="Helvetica" w:hAnsi="Helvetica"/>
        </w:rPr>
      </w:pPr>
    </w:p>
    <w:p w14:paraId="2FC4B15B" w14:textId="77777777" w:rsidR="00C15CAB" w:rsidRDefault="00C15CAB" w:rsidP="00C15CAB">
      <w:pPr>
        <w:ind w:left="720" w:hanging="720"/>
        <w:rPr>
          <w:rFonts w:ascii="Helvetica" w:hAnsi="Helvetica"/>
        </w:rPr>
      </w:pPr>
    </w:p>
    <w:p w14:paraId="27D4AB07" w14:textId="77777777" w:rsidR="00C15CAB" w:rsidRDefault="00C15CAB" w:rsidP="00C15CAB">
      <w:pPr>
        <w:ind w:left="720" w:hanging="720"/>
        <w:rPr>
          <w:rFonts w:ascii="Helvetica" w:hAnsi="Helvetica"/>
        </w:rPr>
      </w:pPr>
    </w:p>
    <w:p w14:paraId="24B20383" w14:textId="77777777" w:rsidR="008E43D9" w:rsidRDefault="008E43D9" w:rsidP="00C15CAB">
      <w:pPr>
        <w:ind w:left="720" w:hanging="720"/>
        <w:rPr>
          <w:rFonts w:ascii="Helvetica" w:hAnsi="Helvetica"/>
        </w:rPr>
      </w:pPr>
    </w:p>
    <w:p w14:paraId="5C3D7581" w14:textId="77777777" w:rsidR="008E43D9" w:rsidRDefault="008E43D9" w:rsidP="00C15CAB">
      <w:pPr>
        <w:ind w:left="720" w:hanging="720"/>
        <w:rPr>
          <w:rFonts w:ascii="Helvetica" w:hAnsi="Helvetica"/>
        </w:rPr>
      </w:pPr>
    </w:p>
    <w:p w14:paraId="3CD1C98E" w14:textId="77777777" w:rsidR="008E43D9" w:rsidRDefault="008E43D9" w:rsidP="00C15CAB">
      <w:pPr>
        <w:ind w:left="720" w:hanging="720"/>
        <w:rPr>
          <w:rFonts w:ascii="Helvetica" w:hAnsi="Helvetica"/>
        </w:rPr>
      </w:pPr>
    </w:p>
    <w:p w14:paraId="572E1172" w14:textId="77777777" w:rsidR="008E43D9" w:rsidRDefault="008E43D9" w:rsidP="00C15CAB">
      <w:pPr>
        <w:ind w:left="720" w:hanging="720"/>
        <w:rPr>
          <w:rFonts w:ascii="Helvetica" w:hAnsi="Helvetica"/>
        </w:rPr>
      </w:pPr>
    </w:p>
    <w:p w14:paraId="1D60197C" w14:textId="77777777" w:rsidR="008E43D9" w:rsidRDefault="008E43D9" w:rsidP="00C15CAB">
      <w:pPr>
        <w:ind w:left="720" w:hanging="720"/>
        <w:rPr>
          <w:rFonts w:ascii="Helvetica" w:hAnsi="Helvetica"/>
        </w:rPr>
      </w:pPr>
    </w:p>
    <w:p w14:paraId="0ABE6013" w14:textId="77777777" w:rsidR="008E43D9" w:rsidRDefault="008E43D9" w:rsidP="00C15CAB">
      <w:pPr>
        <w:ind w:left="720" w:hanging="720"/>
        <w:rPr>
          <w:rFonts w:ascii="Helvetica" w:hAnsi="Helvetica"/>
        </w:rPr>
      </w:pPr>
    </w:p>
    <w:p w14:paraId="44786AF4" w14:textId="77777777" w:rsidR="008E43D9" w:rsidRDefault="008E43D9" w:rsidP="00C15CAB">
      <w:pPr>
        <w:ind w:left="720" w:hanging="720"/>
        <w:rPr>
          <w:rFonts w:ascii="Helvetica" w:hAnsi="Helvetica"/>
        </w:rPr>
      </w:pPr>
    </w:p>
    <w:p w14:paraId="5AABF95E" w14:textId="77777777" w:rsidR="00C15CAB" w:rsidRPr="00FD4741" w:rsidRDefault="00AC7402" w:rsidP="00C15CAB">
      <w:pPr>
        <w:rPr>
          <w:rFonts w:ascii="Helvetica" w:hAnsi="Helvetica"/>
          <w:b/>
        </w:rPr>
      </w:pPr>
      <w:r>
        <w:rPr>
          <w:rFonts w:ascii="Helvetica" w:hAnsi="Helvetica"/>
          <w:b/>
        </w:rPr>
        <w:t>Question 2</w:t>
      </w:r>
      <w:r>
        <w:rPr>
          <w:rFonts w:ascii="Helvetica" w:hAnsi="Helvetica"/>
          <w:b/>
        </w:rPr>
        <w:tab/>
      </w:r>
      <w:r>
        <w:rPr>
          <w:rFonts w:ascii="Helvetica" w:hAnsi="Helvetica"/>
          <w:b/>
        </w:rPr>
        <w:tab/>
      </w:r>
      <w:r>
        <w:rPr>
          <w:rFonts w:ascii="Helvetica" w:hAnsi="Helvetica"/>
          <w:b/>
        </w:rPr>
        <w:tab/>
      </w:r>
      <w:r>
        <w:rPr>
          <w:rFonts w:ascii="Helvetica" w:hAnsi="Helvetica"/>
          <w:b/>
        </w:rPr>
        <w:tab/>
      </w:r>
      <w:r>
        <w:rPr>
          <w:rFonts w:ascii="Helvetica" w:hAnsi="Helvetica"/>
          <w:b/>
        </w:rPr>
        <w:tab/>
      </w:r>
      <w:r>
        <w:rPr>
          <w:rFonts w:ascii="Helvetica" w:hAnsi="Helvetica"/>
          <w:b/>
        </w:rPr>
        <w:tab/>
      </w:r>
      <w:r>
        <w:rPr>
          <w:rFonts w:ascii="Helvetica" w:hAnsi="Helvetica"/>
          <w:b/>
        </w:rPr>
        <w:tab/>
      </w:r>
      <w:r>
        <w:rPr>
          <w:rFonts w:ascii="Helvetica" w:hAnsi="Helvetica"/>
          <w:b/>
        </w:rPr>
        <w:tab/>
        <w:t xml:space="preserve">         (16</w:t>
      </w:r>
      <w:r w:rsidR="00C15CAB">
        <w:rPr>
          <w:rFonts w:ascii="Helvetica" w:hAnsi="Helvetica"/>
          <w:b/>
        </w:rPr>
        <w:t xml:space="preserve"> marks)</w:t>
      </w:r>
    </w:p>
    <w:p w14:paraId="128A661D" w14:textId="77777777" w:rsidR="00C15CAB" w:rsidRDefault="00C15CAB" w:rsidP="00C15CAB">
      <w:pPr>
        <w:ind w:left="720" w:hanging="720"/>
        <w:rPr>
          <w:rFonts w:ascii="Helvetica" w:hAnsi="Helvetica"/>
        </w:rPr>
      </w:pPr>
    </w:p>
    <w:p w14:paraId="627C2DA4" w14:textId="77777777" w:rsidR="00C15CAB" w:rsidRDefault="00C15CAB" w:rsidP="00C15CAB">
      <w:pPr>
        <w:rPr>
          <w:rFonts w:ascii="Helvetica" w:hAnsi="Helvetica"/>
        </w:rPr>
      </w:pPr>
      <w:r>
        <w:rPr>
          <w:rFonts w:ascii="Helvetica" w:hAnsi="Helvetica"/>
        </w:rPr>
        <w:t xml:space="preserve">The emission spectrum of a gas has eight bright lines in the visible region, as shown in the figure below. </w:t>
      </w:r>
    </w:p>
    <w:p w14:paraId="50EFD4E1" w14:textId="77777777" w:rsidR="00C15CAB" w:rsidRDefault="006606BF" w:rsidP="00C15CAB">
      <w:pPr>
        <w:ind w:left="720" w:hanging="720"/>
        <w:rPr>
          <w:rFonts w:ascii="Helvetica" w:hAnsi="Helvetica"/>
        </w:rPr>
      </w:pPr>
      <w:r>
        <w:rPr>
          <w:rFonts w:ascii="Helvetica" w:hAnsi="Helvetica"/>
          <w:noProof/>
          <w:lang w:eastAsia="en-US"/>
        </w:rPr>
        <w:drawing>
          <wp:anchor distT="0" distB="0" distL="114300" distR="114300" simplePos="0" relativeHeight="251914240" behindDoc="0" locked="0" layoutInCell="1" allowOverlap="1" wp14:anchorId="1473339E" wp14:editId="229000C1">
            <wp:simplePos x="0" y="0"/>
            <wp:positionH relativeFrom="column">
              <wp:posOffset>-10160</wp:posOffset>
            </wp:positionH>
            <wp:positionV relativeFrom="paragraph">
              <wp:posOffset>128905</wp:posOffset>
            </wp:positionV>
            <wp:extent cx="5290820" cy="2345055"/>
            <wp:effectExtent l="50800" t="101600" r="43180" b="93345"/>
            <wp:wrapNone/>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46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rot="21480000">
                      <a:off x="0" y="0"/>
                      <a:ext cx="5290820" cy="23450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BC68F96" w14:textId="77777777" w:rsidR="00C15CAB" w:rsidRDefault="00C15CAB" w:rsidP="00C15CAB">
      <w:pPr>
        <w:ind w:left="720" w:hanging="720"/>
        <w:rPr>
          <w:rFonts w:ascii="Helvetica" w:hAnsi="Helvetica"/>
        </w:rPr>
      </w:pPr>
    </w:p>
    <w:p w14:paraId="2B7F2AC9" w14:textId="77777777" w:rsidR="00C15CAB" w:rsidRDefault="00C15CAB" w:rsidP="00C15CAB">
      <w:pPr>
        <w:ind w:left="720" w:hanging="720"/>
        <w:rPr>
          <w:rFonts w:ascii="Helvetica" w:hAnsi="Helvetica"/>
        </w:rPr>
      </w:pPr>
    </w:p>
    <w:p w14:paraId="48992AD3" w14:textId="77777777" w:rsidR="00C15CAB" w:rsidRDefault="00C15CAB" w:rsidP="00C15CAB">
      <w:pPr>
        <w:ind w:left="720" w:hanging="720"/>
        <w:rPr>
          <w:rFonts w:ascii="Helvetica" w:hAnsi="Helvetica"/>
        </w:rPr>
      </w:pPr>
    </w:p>
    <w:p w14:paraId="370CB745" w14:textId="77777777" w:rsidR="00C15CAB" w:rsidRDefault="00C15CAB" w:rsidP="00C15CAB">
      <w:pPr>
        <w:ind w:left="720" w:hanging="720"/>
        <w:rPr>
          <w:rFonts w:ascii="Helvetica" w:hAnsi="Helvetica"/>
        </w:rPr>
      </w:pPr>
    </w:p>
    <w:p w14:paraId="7DDFAB01" w14:textId="77777777" w:rsidR="00C15CAB" w:rsidRDefault="00C15CAB" w:rsidP="00C15CAB">
      <w:pPr>
        <w:ind w:left="720" w:hanging="720"/>
        <w:rPr>
          <w:rFonts w:ascii="Helvetica" w:hAnsi="Helvetica"/>
        </w:rPr>
      </w:pPr>
    </w:p>
    <w:p w14:paraId="08B03682" w14:textId="77777777" w:rsidR="00C15CAB" w:rsidRDefault="00C15CAB" w:rsidP="00C15CAB">
      <w:pPr>
        <w:ind w:left="720" w:hanging="720"/>
        <w:rPr>
          <w:rFonts w:ascii="Helvetica" w:hAnsi="Helvetica"/>
        </w:rPr>
      </w:pPr>
    </w:p>
    <w:p w14:paraId="6B27D77D" w14:textId="77777777" w:rsidR="00C15CAB" w:rsidRDefault="00C15CAB" w:rsidP="00C15CAB">
      <w:pPr>
        <w:ind w:left="720" w:hanging="720"/>
        <w:rPr>
          <w:rFonts w:ascii="Helvetica" w:hAnsi="Helvetica"/>
        </w:rPr>
      </w:pPr>
    </w:p>
    <w:p w14:paraId="7282D470" w14:textId="77777777" w:rsidR="00C15CAB" w:rsidRDefault="00C15CAB" w:rsidP="00C15CAB">
      <w:pPr>
        <w:ind w:left="720" w:hanging="720"/>
        <w:rPr>
          <w:rFonts w:ascii="Helvetica" w:hAnsi="Helvetica"/>
        </w:rPr>
      </w:pPr>
    </w:p>
    <w:p w14:paraId="201CBA9C" w14:textId="77777777" w:rsidR="00C15CAB" w:rsidRDefault="00C15CAB" w:rsidP="00C15CAB">
      <w:pPr>
        <w:ind w:left="720" w:hanging="720"/>
        <w:rPr>
          <w:rFonts w:ascii="Helvetica" w:hAnsi="Helvetica"/>
        </w:rPr>
      </w:pPr>
    </w:p>
    <w:p w14:paraId="092FB822" w14:textId="77777777" w:rsidR="00C15CAB" w:rsidRDefault="00C15CAB" w:rsidP="00C15CAB">
      <w:pPr>
        <w:ind w:left="720" w:hanging="720"/>
        <w:rPr>
          <w:rFonts w:ascii="Helvetica" w:hAnsi="Helvetica"/>
        </w:rPr>
      </w:pPr>
    </w:p>
    <w:p w14:paraId="06B7B271" w14:textId="77777777" w:rsidR="00C15CAB" w:rsidRDefault="00C15CAB" w:rsidP="00C15CAB">
      <w:pPr>
        <w:ind w:left="720" w:hanging="720"/>
        <w:rPr>
          <w:rFonts w:ascii="Helvetica" w:hAnsi="Helvetica"/>
        </w:rPr>
      </w:pPr>
    </w:p>
    <w:p w14:paraId="50455478" w14:textId="77777777" w:rsidR="00C15CAB" w:rsidRDefault="00C15CAB" w:rsidP="00C15CAB">
      <w:pPr>
        <w:ind w:left="720" w:hanging="720"/>
        <w:rPr>
          <w:rFonts w:ascii="Helvetica" w:hAnsi="Helvetica"/>
        </w:rPr>
      </w:pPr>
    </w:p>
    <w:p w14:paraId="0EC65B02" w14:textId="77777777" w:rsidR="00C15CAB" w:rsidRDefault="00C15CAB" w:rsidP="00C15CAB">
      <w:pPr>
        <w:ind w:left="720" w:hanging="720"/>
        <w:rPr>
          <w:rFonts w:ascii="Helvetica" w:hAnsi="Helvetica"/>
        </w:rPr>
      </w:pPr>
    </w:p>
    <w:p w14:paraId="6A9E2647" w14:textId="77777777" w:rsidR="00C15CAB" w:rsidRDefault="00C15CAB" w:rsidP="00C15CAB">
      <w:pPr>
        <w:ind w:left="720" w:hanging="720"/>
        <w:rPr>
          <w:rFonts w:ascii="Helvetica" w:hAnsi="Helvetica"/>
        </w:rPr>
      </w:pPr>
    </w:p>
    <w:p w14:paraId="502F67BB" w14:textId="77777777" w:rsidR="00C15CAB" w:rsidRDefault="00C15CAB" w:rsidP="00C15CAB">
      <w:pPr>
        <w:ind w:left="720" w:hanging="720"/>
        <w:jc w:val="both"/>
        <w:rPr>
          <w:rFonts w:ascii="Helvetica" w:hAnsi="Helvetica"/>
        </w:rPr>
      </w:pPr>
      <w:r>
        <w:rPr>
          <w:rFonts w:ascii="Helvetica" w:hAnsi="Helvetica"/>
        </w:rPr>
        <w:t>(a)</w:t>
      </w:r>
      <w:r>
        <w:rPr>
          <w:rFonts w:ascii="Helvetica" w:hAnsi="Helvetica"/>
        </w:rPr>
        <w:tab/>
        <w:t xml:space="preserve">Explain why there is not a corresponding absorption line for all of the emission lines. </w:t>
      </w:r>
    </w:p>
    <w:p w14:paraId="45AB4707" w14:textId="77777777" w:rsidR="00C15CAB" w:rsidRDefault="00C15CAB" w:rsidP="00C15CAB">
      <w:pPr>
        <w:ind w:left="720" w:hanging="720"/>
        <w:jc w:val="right"/>
        <w:rPr>
          <w:rFonts w:ascii="Helvetica" w:hAnsi="Helvetica"/>
        </w:rPr>
      </w:pPr>
      <w:r>
        <w:rPr>
          <w:rFonts w:ascii="Helvetica" w:hAnsi="Helvetica"/>
        </w:rPr>
        <w:t>(3 marks)</w:t>
      </w:r>
    </w:p>
    <w:p w14:paraId="56D0A611" w14:textId="77777777" w:rsidR="00C15CAB" w:rsidRDefault="00C15CAB" w:rsidP="00C15CAB">
      <w:pPr>
        <w:ind w:left="720" w:hanging="720"/>
        <w:rPr>
          <w:rFonts w:ascii="Helvetica" w:hAnsi="Helvetica"/>
        </w:rPr>
      </w:pPr>
    </w:p>
    <w:p w14:paraId="1D7FC1CE" w14:textId="77777777" w:rsidR="00C15CAB" w:rsidRDefault="00E8712C" w:rsidP="00E8712C">
      <w:pPr>
        <w:pStyle w:val="ListParagraph"/>
        <w:numPr>
          <w:ilvl w:val="0"/>
          <w:numId w:val="8"/>
        </w:numPr>
        <w:rPr>
          <w:rFonts w:ascii="Helvetica" w:hAnsi="Helvetica"/>
        </w:rPr>
      </w:pPr>
      <w:r>
        <w:rPr>
          <w:rFonts w:ascii="Helvetica" w:hAnsi="Helvetica"/>
        </w:rPr>
        <w:t>The cold atom can only absorb photons that have the exact same energy as the d</w:t>
      </w:r>
      <w:r w:rsidR="00C565A4">
        <w:rPr>
          <w:rFonts w:ascii="Helvetica" w:hAnsi="Helvetica"/>
        </w:rPr>
        <w:t xml:space="preserve">ifference between energy levels and the ground state. </w:t>
      </w:r>
      <w:r>
        <w:rPr>
          <w:rFonts w:ascii="Helvetica" w:hAnsi="Helvetica"/>
        </w:rPr>
        <w:t xml:space="preserve"> </w:t>
      </w:r>
    </w:p>
    <w:p w14:paraId="493AB754" w14:textId="77777777" w:rsidR="00E8712C" w:rsidRDefault="00267E47" w:rsidP="00E8712C">
      <w:pPr>
        <w:pStyle w:val="ListParagraph"/>
        <w:numPr>
          <w:ilvl w:val="0"/>
          <w:numId w:val="8"/>
        </w:numPr>
        <w:rPr>
          <w:rFonts w:ascii="Helvetica" w:hAnsi="Helvetica"/>
        </w:rPr>
      </w:pPr>
      <w:r>
        <w:rPr>
          <w:rFonts w:ascii="Helvetica" w:hAnsi="Helvetica"/>
        </w:rPr>
        <w:t xml:space="preserve">Atoms in excited states, however, can decay </w:t>
      </w:r>
      <w:r w:rsidR="00EE2B78">
        <w:rPr>
          <w:rFonts w:ascii="Helvetica" w:hAnsi="Helvetica"/>
        </w:rPr>
        <w:t>through one jump or a</w:t>
      </w:r>
      <w:r>
        <w:rPr>
          <w:rFonts w:ascii="Helvetica" w:hAnsi="Helvetica"/>
        </w:rPr>
        <w:t xml:space="preserve"> through a</w:t>
      </w:r>
      <w:r w:rsidR="00EE2B78">
        <w:rPr>
          <w:rFonts w:ascii="Helvetica" w:hAnsi="Helvetica"/>
        </w:rPr>
        <w:t xml:space="preserve"> number of cascading steps.</w:t>
      </w:r>
    </w:p>
    <w:p w14:paraId="6C97F3E5" w14:textId="77777777" w:rsidR="00EE2B78" w:rsidRPr="00E8712C" w:rsidRDefault="00EE2B78" w:rsidP="00E8712C">
      <w:pPr>
        <w:pStyle w:val="ListParagraph"/>
        <w:numPr>
          <w:ilvl w:val="0"/>
          <w:numId w:val="8"/>
        </w:numPr>
        <w:rPr>
          <w:rFonts w:ascii="Helvetica" w:hAnsi="Helvetica"/>
        </w:rPr>
      </w:pPr>
      <w:r>
        <w:rPr>
          <w:rFonts w:ascii="Helvetica" w:hAnsi="Helvetica"/>
        </w:rPr>
        <w:t xml:space="preserve">Thus </w:t>
      </w:r>
      <w:r w:rsidR="00F60266">
        <w:rPr>
          <w:rFonts w:ascii="Helvetica" w:hAnsi="Helvetica"/>
        </w:rPr>
        <w:t xml:space="preserve">there will be emission lines present that cannot be </w:t>
      </w:r>
      <w:r w:rsidR="002E5BBA">
        <w:rPr>
          <w:rFonts w:ascii="Helvetica" w:hAnsi="Helvetica"/>
        </w:rPr>
        <w:t xml:space="preserve">absorption lines as they are not transitions between the ground level and another level. </w:t>
      </w:r>
    </w:p>
    <w:p w14:paraId="1C7484FD" w14:textId="77777777" w:rsidR="00C15CAB" w:rsidRDefault="00C15CAB" w:rsidP="00C15CAB">
      <w:pPr>
        <w:ind w:left="720" w:hanging="720"/>
        <w:rPr>
          <w:rFonts w:ascii="Helvetica" w:hAnsi="Helvetica"/>
        </w:rPr>
      </w:pPr>
    </w:p>
    <w:p w14:paraId="3D1EADDC" w14:textId="77777777" w:rsidR="00772E6E" w:rsidRDefault="00772E6E" w:rsidP="00C15CAB">
      <w:pPr>
        <w:ind w:left="720" w:hanging="720"/>
        <w:rPr>
          <w:rFonts w:ascii="Helvetica" w:hAnsi="Helvetica"/>
        </w:rPr>
      </w:pPr>
    </w:p>
    <w:p w14:paraId="5D00A37E" w14:textId="77777777" w:rsidR="00C15CAB" w:rsidRDefault="00C15CAB" w:rsidP="00C15CAB">
      <w:pPr>
        <w:ind w:left="720" w:hanging="720"/>
        <w:rPr>
          <w:rFonts w:ascii="Helvetica" w:hAnsi="Helvetica"/>
        </w:rPr>
      </w:pPr>
    </w:p>
    <w:p w14:paraId="7C8CF90E" w14:textId="77777777" w:rsidR="00C15CAB" w:rsidRDefault="00C15CAB" w:rsidP="00C15CAB">
      <w:pPr>
        <w:ind w:left="720" w:hanging="720"/>
        <w:rPr>
          <w:rFonts w:ascii="Helvetica" w:hAnsi="Helvetica"/>
        </w:rPr>
      </w:pPr>
    </w:p>
    <w:p w14:paraId="473B7796" w14:textId="77777777" w:rsidR="00C15CAB" w:rsidRDefault="00C15CAB" w:rsidP="00C15CAB">
      <w:pPr>
        <w:ind w:left="720" w:hanging="720"/>
        <w:rPr>
          <w:rFonts w:ascii="Helvetica" w:hAnsi="Helvetica"/>
        </w:rPr>
      </w:pPr>
    </w:p>
    <w:p w14:paraId="4F6785BD" w14:textId="77777777" w:rsidR="00C15CAB" w:rsidRDefault="00C15CAB" w:rsidP="00C15CAB">
      <w:pPr>
        <w:ind w:left="720" w:hanging="720"/>
        <w:rPr>
          <w:rFonts w:ascii="Helvetica" w:hAnsi="Helvetica"/>
        </w:rPr>
      </w:pPr>
    </w:p>
    <w:p w14:paraId="5182921B" w14:textId="77777777" w:rsidR="00C15CAB" w:rsidRDefault="00C15CAB" w:rsidP="00C15CAB">
      <w:pPr>
        <w:ind w:left="720" w:hanging="720"/>
        <w:rPr>
          <w:rFonts w:ascii="Helvetica" w:hAnsi="Helvetica"/>
        </w:rPr>
      </w:pPr>
    </w:p>
    <w:p w14:paraId="192BE59C" w14:textId="77777777" w:rsidR="00C15CAB" w:rsidRDefault="00C15CAB" w:rsidP="00C15CAB">
      <w:pPr>
        <w:ind w:left="720" w:hanging="720"/>
        <w:rPr>
          <w:rFonts w:ascii="Helvetica" w:hAnsi="Helvetica"/>
        </w:rPr>
      </w:pPr>
    </w:p>
    <w:p w14:paraId="4414564E" w14:textId="77777777" w:rsidR="00C15CAB" w:rsidRDefault="00C15CAB" w:rsidP="00C15CAB">
      <w:pPr>
        <w:ind w:left="720" w:hanging="720"/>
        <w:rPr>
          <w:rFonts w:ascii="Helvetica" w:hAnsi="Helvetica"/>
        </w:rPr>
      </w:pPr>
    </w:p>
    <w:p w14:paraId="5B3FD6DC" w14:textId="77777777" w:rsidR="00C15CAB" w:rsidRDefault="00C15CAB" w:rsidP="00C15CAB">
      <w:pPr>
        <w:ind w:left="720" w:hanging="720"/>
        <w:rPr>
          <w:rFonts w:ascii="Helvetica" w:hAnsi="Helvetica"/>
        </w:rPr>
      </w:pPr>
    </w:p>
    <w:p w14:paraId="3B229EAC" w14:textId="77777777" w:rsidR="00C15CAB" w:rsidRDefault="00C15CAB" w:rsidP="00C15CAB">
      <w:pPr>
        <w:ind w:left="720" w:hanging="720"/>
        <w:rPr>
          <w:rFonts w:ascii="Helvetica" w:hAnsi="Helvetica"/>
        </w:rPr>
      </w:pPr>
    </w:p>
    <w:p w14:paraId="3A2E03C7" w14:textId="77777777" w:rsidR="00C15CAB" w:rsidRDefault="00C15CAB" w:rsidP="00C15CAB">
      <w:pPr>
        <w:ind w:left="720" w:hanging="720"/>
        <w:rPr>
          <w:rFonts w:ascii="Helvetica" w:hAnsi="Helvetica"/>
        </w:rPr>
      </w:pPr>
    </w:p>
    <w:p w14:paraId="1253B439" w14:textId="77777777" w:rsidR="00C15CAB" w:rsidRDefault="00C15CAB" w:rsidP="00C15CAB">
      <w:pPr>
        <w:ind w:left="720" w:hanging="720"/>
        <w:rPr>
          <w:rFonts w:ascii="Helvetica" w:hAnsi="Helvetica"/>
        </w:rPr>
      </w:pPr>
    </w:p>
    <w:p w14:paraId="3035BAC3" w14:textId="77777777" w:rsidR="00C15CAB" w:rsidRDefault="00C15CAB" w:rsidP="00C15CAB">
      <w:pPr>
        <w:ind w:left="720" w:hanging="720"/>
        <w:rPr>
          <w:rFonts w:ascii="Helvetica" w:hAnsi="Helvetica"/>
        </w:rPr>
      </w:pPr>
    </w:p>
    <w:p w14:paraId="184A8C54" w14:textId="77777777" w:rsidR="00C15CAB" w:rsidRDefault="00C15CAB" w:rsidP="00C15CAB">
      <w:pPr>
        <w:ind w:left="720" w:hanging="720"/>
        <w:rPr>
          <w:rFonts w:ascii="Helvetica" w:hAnsi="Helvetica"/>
        </w:rPr>
      </w:pPr>
    </w:p>
    <w:p w14:paraId="7EF642E9" w14:textId="77777777" w:rsidR="00C15CAB" w:rsidRDefault="00C15CAB" w:rsidP="00C15CAB">
      <w:pPr>
        <w:ind w:left="720" w:hanging="720"/>
        <w:rPr>
          <w:rFonts w:ascii="Helvetica" w:hAnsi="Helvetica"/>
        </w:rPr>
      </w:pPr>
    </w:p>
    <w:p w14:paraId="4871E106" w14:textId="77777777" w:rsidR="00920EE5" w:rsidRDefault="00920EE5" w:rsidP="00C15CAB">
      <w:pPr>
        <w:ind w:left="720" w:hanging="720"/>
        <w:rPr>
          <w:rFonts w:ascii="Helvetica" w:hAnsi="Helvetica"/>
        </w:rPr>
      </w:pPr>
    </w:p>
    <w:p w14:paraId="53D29119" w14:textId="77777777" w:rsidR="00C15CAB" w:rsidRDefault="00C15CAB" w:rsidP="006E4A2B">
      <w:pPr>
        <w:jc w:val="both"/>
        <w:rPr>
          <w:rFonts w:ascii="Helvetica" w:hAnsi="Helvetica"/>
        </w:rPr>
      </w:pPr>
      <w:r>
        <w:rPr>
          <w:rFonts w:ascii="Helvetica" w:hAnsi="Helvetica"/>
        </w:rPr>
        <w:t xml:space="preserve">An electron energy level diagram for a hypothetical atom is shown below. Assume the atom cannot decay from the ionisation level. </w:t>
      </w:r>
    </w:p>
    <w:p w14:paraId="501557D4" w14:textId="77777777" w:rsidR="00C15CAB" w:rsidRDefault="00C15CAB" w:rsidP="00C15CAB">
      <w:pPr>
        <w:ind w:left="720" w:hanging="720"/>
        <w:rPr>
          <w:rFonts w:ascii="Helvetica" w:hAnsi="Helvetica"/>
        </w:rPr>
      </w:pPr>
    </w:p>
    <w:p w14:paraId="5DD7417F" w14:textId="77777777" w:rsidR="00C15CAB" w:rsidRDefault="00C15CAB" w:rsidP="00C15CAB">
      <w:pPr>
        <w:ind w:left="720" w:hanging="720"/>
        <w:rPr>
          <w:rFonts w:ascii="Helvetica" w:hAnsi="Helvetica"/>
        </w:rPr>
      </w:pPr>
      <w:r>
        <w:rPr>
          <w:rFonts w:ascii="Helvetica" w:hAnsi="Helvetica"/>
          <w:noProof/>
          <w:lang w:eastAsia="en-US"/>
        </w:rPr>
        <mc:AlternateContent>
          <mc:Choice Requires="wps">
            <w:drawing>
              <wp:anchor distT="0" distB="0" distL="114300" distR="114300" simplePos="0" relativeHeight="251686912" behindDoc="0" locked="0" layoutInCell="1" allowOverlap="1" wp14:anchorId="0979A31D" wp14:editId="1A734F74">
                <wp:simplePos x="0" y="0"/>
                <wp:positionH relativeFrom="column">
                  <wp:posOffset>-228600</wp:posOffset>
                </wp:positionH>
                <wp:positionV relativeFrom="paragraph">
                  <wp:posOffset>111760</wp:posOffset>
                </wp:positionV>
                <wp:extent cx="1259840" cy="365760"/>
                <wp:effectExtent l="0" t="0" r="0" b="2540"/>
                <wp:wrapNone/>
                <wp:docPr id="98"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98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9DD38B" w14:textId="77777777" w:rsidR="00E574CF" w:rsidRPr="0065496B" w:rsidRDefault="00E574CF" w:rsidP="00C15CAB">
                            <w:pPr>
                              <w:rPr>
                                <w:rFonts w:ascii="Helvetica" w:hAnsi="Helvetica"/>
                              </w:rPr>
                            </w:pPr>
                            <w:r>
                              <w:rPr>
                                <w:rFonts w:ascii="Helvetica" w:hAnsi="Helvetica"/>
                              </w:rPr>
                              <w:t>0.00</w:t>
                            </w:r>
                            <w:r w:rsidRPr="0065496B">
                              <w:rPr>
                                <w:rFonts w:ascii="Helvetica" w:hAnsi="Helvetica"/>
                              </w:rPr>
                              <w:t xml:space="preserve"> eV</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3" o:spid="_x0000_s1186" type="#_x0000_t202" style="position:absolute;left:0;text-align:left;margin-left:-17.95pt;margin-top:8.8pt;width:99.2pt;height:28.8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" filled="f" stroked="f">
                <v:textbox inset=",7.2pt,,7.2pt">
                  <w:txbxContent>
                    <w:p w14:paraId="2A9DD38B" w14:textId="77777777" w:rsidR="004E7DC8" w:rsidRPr="0065496B" w:rsidRDefault="004E7DC8" w:rsidP="00C15CAB">
                      <w:pPr>
                        <w:rPr>
                          <w:rFonts w:ascii="Helvetica" w:hAnsi="Helvetica"/>
                        </w:rPr>
                      </w:pPr>
                      <w:r>
                        <w:rPr>
                          <w:rFonts w:ascii="Helvetica" w:hAnsi="Helvetica"/>
                        </w:rPr>
                        <w:t>0.00</w:t>
                      </w:r>
                      <w:r w:rsidRPr="0065496B">
                        <w:rPr>
                          <w:rFonts w:ascii="Helvetica" w:hAnsi="Helvetica"/>
                        </w:rPr>
                        <w:t xml:space="preserve"> eV</w:t>
                      </w:r>
                    </w:p>
                  </w:txbxContent>
                </v:textbox>
              </v:shape>
            </w:pict>
          </mc:Fallback>
        </mc:AlternateContent>
      </w:r>
      <w:r>
        <w:rPr>
          <w:rFonts w:ascii="Helvetica" w:hAnsi="Helvetica"/>
          <w:noProof/>
          <w:lang w:eastAsia="en-US"/>
        </w:rPr>
        <mc:AlternateContent>
          <mc:Choice Requires="wpg">
            <w:drawing>
              <wp:anchor distT="0" distB="0" distL="114300" distR="114300" simplePos="0" relativeHeight="251680768" behindDoc="0" locked="0" layoutInCell="1" allowOverlap="1" wp14:anchorId="54BBC64B" wp14:editId="42B30B14">
                <wp:simplePos x="0" y="0"/>
                <wp:positionH relativeFrom="column">
                  <wp:posOffset>431800</wp:posOffset>
                </wp:positionH>
                <wp:positionV relativeFrom="paragraph">
                  <wp:posOffset>62865</wp:posOffset>
                </wp:positionV>
                <wp:extent cx="2834640" cy="2458720"/>
                <wp:effectExtent l="0" t="1905" r="10160" b="15875"/>
                <wp:wrapNone/>
                <wp:docPr id="72" name="Group 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34640" cy="2458720"/>
                          <a:chOff x="2480" y="7392"/>
                          <a:chExt cx="4464" cy="3872"/>
                        </a:xfrm>
                      </wpg:grpSpPr>
                      <wps:wsp>
                        <wps:cNvPr id="73" name="Line 83"/>
                        <wps:cNvCnPr/>
                        <wps:spPr bwMode="auto">
                          <a:xfrm>
                            <a:off x="2480" y="7392"/>
                            <a:ext cx="0" cy="3872"/>
                          </a:xfrm>
                          <a:prstGeom prst="lin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noFill/>
                              </a14:hiddenFill>
                            </a:ext>
                          </a:extLst>
                        </wps:spPr>
                        <wps:bodyPr/>
                      </wps:wsp>
                      <wps:wsp>
                        <wps:cNvPr id="74" name="Line 84"/>
                        <wps:cNvCnPr/>
                        <wps:spPr bwMode="auto">
                          <a:xfrm>
                            <a:off x="2480" y="11264"/>
                            <a:ext cx="4288" cy="0"/>
                          </a:xfrm>
                          <a:prstGeom prst="lin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noFill/>
                              </a14:hiddenFill>
                            </a:ext>
                          </a:extLst>
                        </wps:spPr>
                        <wps:bodyPr/>
                      </wps:wsp>
                      <wps:wsp>
                        <wps:cNvPr id="75" name="Line 85"/>
                        <wps:cNvCnPr/>
                        <wps:spPr bwMode="auto">
                          <a:xfrm>
                            <a:off x="2480" y="8064"/>
                            <a:ext cx="4288" cy="0"/>
                          </a:xfrm>
                          <a:prstGeom prst="lin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noFill/>
                              </a14:hiddenFill>
                            </a:ext>
                          </a:extLst>
                        </wps:spPr>
                        <wps:bodyPr/>
                      </wps:wsp>
                      <wps:wsp>
                        <wps:cNvPr id="76" name="Line 86"/>
                        <wps:cNvCnPr/>
                        <wps:spPr bwMode="auto">
                          <a:xfrm>
                            <a:off x="2496" y="8416"/>
                            <a:ext cx="4288" cy="0"/>
                          </a:xfrm>
                          <a:prstGeom prst="lin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noFill/>
                              </a14:hiddenFill>
                            </a:ext>
                          </a:extLst>
                        </wps:spPr>
                        <wps:bodyPr/>
                      </wps:wsp>
                      <wps:wsp>
                        <wps:cNvPr id="77" name="Line 87"/>
                        <wps:cNvCnPr/>
                        <wps:spPr bwMode="auto">
                          <a:xfrm>
                            <a:off x="2496" y="8832"/>
                            <a:ext cx="4288" cy="0"/>
                          </a:xfrm>
                          <a:prstGeom prst="lin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noFill/>
                              </a14:hiddenFill>
                            </a:ext>
                          </a:extLst>
                        </wps:spPr>
                        <wps:bodyPr/>
                      </wps:wsp>
                      <wps:wsp>
                        <wps:cNvPr id="78" name="Line 88"/>
                        <wps:cNvCnPr/>
                        <wps:spPr bwMode="auto">
                          <a:xfrm>
                            <a:off x="2496" y="9488"/>
                            <a:ext cx="4288" cy="0"/>
                          </a:xfrm>
                          <a:prstGeom prst="lin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noFill/>
                              </a14:hiddenFill>
                            </a:ext>
                          </a:extLst>
                        </wps:spPr>
                        <wps:bodyPr/>
                      </wps:wsp>
                      <wps:wsp>
                        <wps:cNvPr id="79" name="Line 89"/>
                        <wps:cNvCnPr/>
                        <wps:spPr bwMode="auto">
                          <a:xfrm>
                            <a:off x="2496" y="7824"/>
                            <a:ext cx="4288" cy="0"/>
                          </a:xfrm>
                          <a:prstGeom prst="lin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noFill/>
                              </a14:hiddenFill>
                            </a:ext>
                          </a:extLst>
                        </wps:spPr>
                        <wps:bodyPr/>
                      </wps:wsp>
                      <wps:wsp>
                        <wps:cNvPr id="80" name="Line 90"/>
                        <wps:cNvCnPr/>
                        <wps:spPr bwMode="auto">
                          <a:xfrm flipV="1">
                            <a:off x="2576" y="7580"/>
                            <a:ext cx="208" cy="256"/>
                          </a:xfrm>
                          <a:prstGeom prst="lin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noFill/>
                              </a14:hiddenFill>
                            </a:ext>
                          </a:extLst>
                        </wps:spPr>
                        <wps:bodyPr/>
                      </wps:wsp>
                      <wps:wsp>
                        <wps:cNvPr id="81" name="Line 91"/>
                        <wps:cNvCnPr/>
                        <wps:spPr bwMode="auto">
                          <a:xfrm flipV="1">
                            <a:off x="2816" y="7580"/>
                            <a:ext cx="208" cy="256"/>
                          </a:xfrm>
                          <a:prstGeom prst="lin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noFill/>
                              </a14:hiddenFill>
                            </a:ext>
                          </a:extLst>
                        </wps:spPr>
                        <wps:bodyPr/>
                      </wps:wsp>
                      <wps:wsp>
                        <wps:cNvPr id="82" name="Line 92"/>
                        <wps:cNvCnPr/>
                        <wps:spPr bwMode="auto">
                          <a:xfrm flipV="1">
                            <a:off x="3056" y="7580"/>
                            <a:ext cx="208" cy="256"/>
                          </a:xfrm>
                          <a:prstGeom prst="lin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noFill/>
                              </a14:hiddenFill>
                            </a:ext>
                          </a:extLst>
                        </wps:spPr>
                        <wps:bodyPr/>
                      </wps:wsp>
                      <wps:wsp>
                        <wps:cNvPr id="83" name="Line 93"/>
                        <wps:cNvCnPr/>
                        <wps:spPr bwMode="auto">
                          <a:xfrm flipV="1">
                            <a:off x="3296" y="7580"/>
                            <a:ext cx="208" cy="256"/>
                          </a:xfrm>
                          <a:prstGeom prst="lin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noFill/>
                              </a14:hiddenFill>
                            </a:ext>
                          </a:extLst>
                        </wps:spPr>
                        <wps:bodyPr/>
                      </wps:wsp>
                      <wps:wsp>
                        <wps:cNvPr id="84" name="Line 94"/>
                        <wps:cNvCnPr/>
                        <wps:spPr bwMode="auto">
                          <a:xfrm flipV="1">
                            <a:off x="3536" y="7580"/>
                            <a:ext cx="208" cy="256"/>
                          </a:xfrm>
                          <a:prstGeom prst="lin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noFill/>
                              </a14:hiddenFill>
                            </a:ext>
                          </a:extLst>
                        </wps:spPr>
                        <wps:bodyPr/>
                      </wps:wsp>
                      <wps:wsp>
                        <wps:cNvPr id="85" name="Line 95"/>
                        <wps:cNvCnPr/>
                        <wps:spPr bwMode="auto">
                          <a:xfrm flipV="1">
                            <a:off x="3776" y="7580"/>
                            <a:ext cx="208" cy="256"/>
                          </a:xfrm>
                          <a:prstGeom prst="lin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noFill/>
                              </a14:hiddenFill>
                            </a:ext>
                          </a:extLst>
                        </wps:spPr>
                        <wps:bodyPr/>
                      </wps:wsp>
                      <wps:wsp>
                        <wps:cNvPr id="86" name="Line 96"/>
                        <wps:cNvCnPr/>
                        <wps:spPr bwMode="auto">
                          <a:xfrm flipV="1">
                            <a:off x="5472" y="7580"/>
                            <a:ext cx="208" cy="256"/>
                          </a:xfrm>
                          <a:prstGeom prst="lin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noFill/>
                              </a14:hiddenFill>
                            </a:ext>
                          </a:extLst>
                        </wps:spPr>
                        <wps:bodyPr/>
                      </wps:wsp>
                      <wps:wsp>
                        <wps:cNvPr id="87" name="Line 97"/>
                        <wps:cNvCnPr/>
                        <wps:spPr bwMode="auto">
                          <a:xfrm flipV="1">
                            <a:off x="5776" y="7580"/>
                            <a:ext cx="208" cy="256"/>
                          </a:xfrm>
                          <a:prstGeom prst="lin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noFill/>
                              </a14:hiddenFill>
                            </a:ext>
                          </a:extLst>
                        </wps:spPr>
                        <wps:bodyPr/>
                      </wps:wsp>
                      <wps:wsp>
                        <wps:cNvPr id="88" name="Line 98"/>
                        <wps:cNvCnPr/>
                        <wps:spPr bwMode="auto">
                          <a:xfrm flipV="1">
                            <a:off x="4000" y="7580"/>
                            <a:ext cx="208" cy="256"/>
                          </a:xfrm>
                          <a:prstGeom prst="lin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noFill/>
                              </a14:hiddenFill>
                            </a:ext>
                          </a:extLst>
                        </wps:spPr>
                        <wps:bodyPr/>
                      </wps:wsp>
                      <wps:wsp>
                        <wps:cNvPr id="89" name="Line 99"/>
                        <wps:cNvCnPr/>
                        <wps:spPr bwMode="auto">
                          <a:xfrm flipV="1">
                            <a:off x="4240" y="7580"/>
                            <a:ext cx="208" cy="256"/>
                          </a:xfrm>
                          <a:prstGeom prst="lin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noFill/>
                              </a14:hiddenFill>
                            </a:ext>
                          </a:extLst>
                        </wps:spPr>
                        <wps:bodyPr/>
                      </wps:wsp>
                      <wps:wsp>
                        <wps:cNvPr id="90" name="Line 100"/>
                        <wps:cNvCnPr/>
                        <wps:spPr bwMode="auto">
                          <a:xfrm flipV="1">
                            <a:off x="4480" y="7580"/>
                            <a:ext cx="208" cy="256"/>
                          </a:xfrm>
                          <a:prstGeom prst="lin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noFill/>
                              </a14:hiddenFill>
                            </a:ext>
                          </a:extLst>
                        </wps:spPr>
                        <wps:bodyPr/>
                      </wps:wsp>
                      <wps:wsp>
                        <wps:cNvPr id="91" name="Line 101"/>
                        <wps:cNvCnPr/>
                        <wps:spPr bwMode="auto">
                          <a:xfrm flipV="1">
                            <a:off x="4720" y="7580"/>
                            <a:ext cx="208" cy="256"/>
                          </a:xfrm>
                          <a:prstGeom prst="lin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noFill/>
                              </a14:hiddenFill>
                            </a:ext>
                          </a:extLst>
                        </wps:spPr>
                        <wps:bodyPr/>
                      </wps:wsp>
                      <wps:wsp>
                        <wps:cNvPr id="92" name="Line 102"/>
                        <wps:cNvCnPr/>
                        <wps:spPr bwMode="auto">
                          <a:xfrm flipV="1">
                            <a:off x="4960" y="7580"/>
                            <a:ext cx="208" cy="256"/>
                          </a:xfrm>
                          <a:prstGeom prst="lin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noFill/>
                              </a14:hiddenFill>
                            </a:ext>
                          </a:extLst>
                        </wps:spPr>
                        <wps:bodyPr/>
                      </wps:wsp>
                      <wps:wsp>
                        <wps:cNvPr id="93" name="Line 103"/>
                        <wps:cNvCnPr/>
                        <wps:spPr bwMode="auto">
                          <a:xfrm flipV="1">
                            <a:off x="5200" y="7580"/>
                            <a:ext cx="208" cy="256"/>
                          </a:xfrm>
                          <a:prstGeom prst="lin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noFill/>
                              </a14:hiddenFill>
                            </a:ext>
                          </a:extLst>
                        </wps:spPr>
                        <wps:bodyPr/>
                      </wps:wsp>
                      <wps:wsp>
                        <wps:cNvPr id="94" name="Line 104"/>
                        <wps:cNvCnPr/>
                        <wps:spPr bwMode="auto">
                          <a:xfrm flipV="1">
                            <a:off x="6016" y="7564"/>
                            <a:ext cx="208" cy="256"/>
                          </a:xfrm>
                          <a:prstGeom prst="lin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noFill/>
                              </a14:hiddenFill>
                            </a:ext>
                          </a:extLst>
                        </wps:spPr>
                        <wps:bodyPr/>
                      </wps:wsp>
                      <wps:wsp>
                        <wps:cNvPr id="95" name="Line 105"/>
                        <wps:cNvCnPr/>
                        <wps:spPr bwMode="auto">
                          <a:xfrm flipV="1">
                            <a:off x="6256" y="7564"/>
                            <a:ext cx="208" cy="256"/>
                          </a:xfrm>
                          <a:prstGeom prst="lin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noFill/>
                              </a14:hiddenFill>
                            </a:ext>
                          </a:extLst>
                        </wps:spPr>
                        <wps:bodyPr/>
                      </wps:wsp>
                      <wps:wsp>
                        <wps:cNvPr id="96" name="Line 106"/>
                        <wps:cNvCnPr/>
                        <wps:spPr bwMode="auto">
                          <a:xfrm flipV="1">
                            <a:off x="6496" y="7564"/>
                            <a:ext cx="208" cy="256"/>
                          </a:xfrm>
                          <a:prstGeom prst="lin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noFill/>
                              </a14:hiddenFill>
                            </a:ext>
                          </a:extLst>
                        </wps:spPr>
                        <wps:bodyPr/>
                      </wps:wsp>
                      <wps:wsp>
                        <wps:cNvPr id="97" name="Line 107"/>
                        <wps:cNvCnPr/>
                        <wps:spPr bwMode="auto">
                          <a:xfrm flipV="1">
                            <a:off x="6736" y="7564"/>
                            <a:ext cx="208" cy="256"/>
                          </a:xfrm>
                          <a:prstGeom prst="lin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2" o:spid="_x0000_s1026" style="position:absolute;margin-left:34pt;margin-top:4.95pt;width:223.2pt;height:193.6pt;z-index:251680768" coordorigin="2480,7392" coordsize="4464,3872"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">
                <v:line id="Line 83" o:spid="_x0000_s1027" style="position:absolute;visibility:visible;mso-wrap-style:square" from="2480,7392" to="2480,1126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182RMQAAADbAAAADwAAAGRycy9kb3ducmV2LnhtbESP3YrCMBSE7wXfIRzBG9F0FVapRhFl&#10;cW9k8ecBjs2xLTYntYma9enNwoKXw8x8w8wWwVTiTo0rLSv4GCQgiDOrS84VHA9f/QkI55E1VpZJ&#10;wS85WMzbrRmm2j54R/e9z0WEsEtRQeF9nUrpsoIMuoGtiaN3to1BH2WTS93gI8JNJYdJ8ikNlhwX&#10;CqxpVVB22d+MAh6Gbe86pnDK1pfj5JY/y83PWqluJyynIDwF/w7/t7+1gvEI/r7EHyDnL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LXzZExAAAANsAAAAPAAAAAAAAAAAA&#10;AAAAAKECAABkcnMvZG93bnJldi54bWxQSwUGAAAAAAQABAD5AAAAkgMAAAAA&#10;" strokecolor="black [3213]" strokeweight="1pt">
                  <v:shadow on="t" opacity="22938f" mv:blur="38100f" offset="0,2pt"/>
                </v:line>
                <v:line id="Line 84" o:spid="_x0000_s1028" style="position:absolute;visibility:visible;mso-wrap-style:square" from="2480,11264" to="6768,1126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LauMMQAAADbAAAADwAAAGRycy9kb3ducmV2LnhtbESP3YrCMBSE7wXfIRzBG9F0RVapRhFl&#10;cW9k8ecBjs2xLTYntYma9enNwoKXw8x8w8wWwVTiTo0rLSv4GCQgiDOrS84VHA9f/QkI55E1VpZJ&#10;wS85WMzbrRmm2j54R/e9z0WEsEtRQeF9nUrpsoIMuoGtiaN3to1BH2WTS93gI8JNJYdJ8ikNlhwX&#10;CqxpVVB22d+MAh6Gbe86pnDK1pfj5JY/y83PWqluJyynIDwF/w7/t7+1gvEI/r7EHyDnL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Etq4wxAAAANsAAAAPAAAAAAAAAAAA&#10;AAAAAKECAABkcnMvZG93bnJldi54bWxQSwUGAAAAAAQABAD5AAAAkgMAAAAA&#10;" strokecolor="black [3213]" strokeweight="1pt">
                  <v:shadow on="t" opacity="22938f" mv:blur="38100f" offset="0,2pt"/>
                </v:line>
                <v:line id="Line 85" o:spid="_x0000_s1029" style="position:absolute;visibility:visible;mso-wrap-style:square" from="2480,8064" to="6768,806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oLq8QAAADbAAAADwAAAGRycy9kb3ducmV2LnhtbESP3YrCMBSE7wXfIRzBG9F0BVepRhFl&#10;cW9k8ecBjs2xLTYntYma9enNwoKXw8x8w8wWwVTiTo0rLSv4GCQgiDOrS84VHA9f/QkI55E1VpZJ&#10;wS85WMzbrRmm2j54R/e9z0WEsEtRQeF9nUrpsoIMuoGtiaN3to1BH2WTS93gI8JNJYdJ8ikNlhwX&#10;CqxpVVB22d+MAh6Gbe86pnDK1pfj5JY/y83PWqluJyynIDwF/w7/t7+1gvEI/r7EHyDnL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r+gurxAAAANsAAAAPAAAAAAAAAAAA&#10;AAAAAKECAABkcnMvZG93bnJldi54bWxQSwUGAAAAAAQABAD5AAAAkgMAAAAA&#10;" strokecolor="black [3213]" strokeweight="1pt">
                  <v:shadow on="t" opacity="22938f" mv:blur="38100f" offset="0,2pt"/>
                </v:line>
                <v:line id="Line 86" o:spid="_x0000_s1030" style="position:absolute;visibility:visible;mso-wrap-style:square" from="2496,8416" to="6784,841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yiV3MUAAADbAAAADwAAAGRycy9kb3ducmV2LnhtbESPQWvCQBSE7wX/w/KEXkqzqQeV1FXE&#10;IPYiUs0PeM2+JsHs2zS70W1/vSsUPA4z8w2zWAXTigv1rrGs4C1JQRCXVjdcKShO29c5COeRNbaW&#10;ScEvOVgtR08LzLS98iddjr4SEcIuQwW1910mpStrMugS2xFH79v2Bn2UfSV1j9cIN62cpOlUGmw4&#10;LtTY0aam8nwcjAKehP3Lz4zCV5mfi/lQ/TW7Q67U8zis30F4Cv4R/m9/aAWzKdy/xB8glzc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myiV3MUAAADbAAAADwAAAAAAAAAA&#10;AAAAAAChAgAAZHJzL2Rvd25yZXYueG1sUEsFBgAAAAAEAAQA+QAAAJMDAAAAAA==&#10;" strokecolor="black [3213]" strokeweight="1pt">
                  <v:shadow on="t" opacity="22938f" mv:blur="38100f" offset="0,2pt"/>
                </v:line>
                <v:line id="Line 87" o:spid="_x0000_s1031" style="position:absolute;visibility:visible;mso-wrap-style:square" from="2496,8832" to="6784,883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GQwR8UAAADbAAAADwAAAGRycy9kb3ducmV2LnhtbESPQWvCQBSE70L/w/IKvUjdNIdGUtcg&#10;DaW9iGj9Aa/ZZxLMvk2zq9n667uC4HGYmW+YRRFMJ840uNaygpdZAoK4srrlWsH+++N5DsJ5ZI2d&#10;ZVLwRw6K5cNkgbm2I2/pvPO1iBB2OSpovO9zKV3VkEE3sz1x9A52MOijHGqpBxwj3HQyTZJXabDl&#10;uNBgT+8NVcfdySjgNKynvxmFn6o87uen+tJ+bkqlnh7D6g2Ep+Dv4Vv7SyvIMrh+iT9ALv8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9GQwR8UAAADbAAAADwAAAAAAAAAA&#10;AAAAAAChAgAAZHJzL2Rvd25yZXYueG1sUEsFBgAAAAAEAAQA+QAAAJMDAAAAAA==&#10;" strokecolor="black [3213]" strokeweight="1pt">
                  <v:shadow on="t" opacity="22938f" mv:blur="38100f" offset="0,2pt"/>
                </v:line>
                <v:line id="Line 88" o:spid="_x0000_s1032" style="position:absolute;visibility:visible;mso-wrap-style:square" from="2496,9488" to="6784,948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fukNb8AAADbAAAADwAAAGRycy9kb3ducmV2LnhtbERPza4BMRTeS7xDcyQ2cnVYIEOJEGFz&#10;I1wPcEyPmYnp6ZgWdZ9eFxLLL9//bBFMJR7UuNKygkE/AUGcWV1yruD0t/mZgHAeWWNlmRS8yMFi&#10;3m7NMNX2yQd6HH0uYgi7FBUU3teplC4ryKDr25o4chfbGPQRNrnUDT5juKnkMElG0mDJsaHAmlYF&#10;Zdfj3SjgYfjt3cYUztn6eprc8/9yu18r1e2E5RSEp+C/4o97pxWM49j4Jf4AOX8D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hfukNb8AAADbAAAADwAAAAAAAAAAAAAAAACh&#10;AgAAZHJzL2Rvd25yZXYueG1sUEsFBgAAAAAEAAQA+QAAAI0DAAAAAA==&#10;" strokecolor="black [3213]" strokeweight="1pt">
                  <v:shadow on="t" opacity="22938f" mv:blur="38100f" offset="0,2pt"/>
                </v:line>
                <v:line id="Line 89" o:spid="_x0000_s1033" style="position:absolute;visibility:visible;mso-wrap-style:square" from="2496,7824" to="6784,782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rcBrsQAAADbAAAADwAAAGRycy9kb3ducmV2LnhtbESPzYoCMRCE78K+Q+iFvYhm9ODPrFFE&#10;WfQiiz8P0E56ZwYnnXESNfr0RljwWFTVV9RkFkwlrtS40rKCXjcBQZxZXXKu4LD/6YxAOI+ssbJM&#10;Cu7kYDb9aE0w1fbGW7rufC4ihF2KCgrv61RKlxVk0HVtTRy9P9sY9FE2udQN3iLcVLKfJANpsOS4&#10;UGBNi4Ky0+5iFHA/bNrnIYVjtjwdRpf8Ua5+l0p9fYb5NwhPwb/D/+21VjAcw+tL/AFy+gQ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qtwGuxAAAANsAAAAPAAAAAAAAAAAA&#10;AAAAAKECAABkcnMvZG93bnJldi54bWxQSwUGAAAAAAQABAD5AAAAkgMAAAAA&#10;" strokecolor="black [3213]" strokeweight="1pt">
                  <v:shadow on="t" opacity="22938f" mv:blur="38100f" offset="0,2pt"/>
                </v:line>
                <v:line id="Line 90" o:spid="_x0000_s1034" style="position:absolute;flip:y;visibility:visible;mso-wrap-style:square" from="2576,7580" to="2784,783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Rp04cAAAADbAAAADwAAAGRycy9kb3ducmV2LnhtbERPu2rDMBTdC/kHcQvZajkdgnEih2Aa&#10;6JhH02a8WLe2qHVlJMWx/74aCh0P573dTbYXI/lgHCtYZTkI4sZpw62Cj8vhpQARIrLG3jEpmCnA&#10;rlo8bbHU7sEnGs+xFSmEQ4kKuhiHUsrQdGQxZG4gTty38xZjgr6V2uMjhdtevub5Wlo0nBo6HKju&#10;qPk5362Cr+v1OF/uN3rbrz4LU9t59mOt1PJ52m9ARJriv/jP/a4VFGl9+pJ+gKx+AQ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IkadOHAAAAA2wAAAA8AAAAAAAAAAAAAAAAA&#10;oQIAAGRycy9kb3ducmV2LnhtbFBLBQYAAAAABAAEAPkAAACOAwAAAAA=&#10;" strokecolor="black [3213]" strokeweight="1pt">
                  <v:shadow on="t" opacity="22938f" mv:blur="38100f" offset="0,2pt"/>
                </v:line>
                <v:line id="Line 91" o:spid="_x0000_s1035" style="position:absolute;flip:y;visibility:visible;mso-wrap-style:square" from="2816,7580" to="3024,783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lbResMAAADbAAAADwAAAGRycy9kb3ducmV2LnhtbESPT4vCMBTE7wt+h/CEva1pPUipRpGy&#10;gkf/rLrHR/O2Ldu8lCTW9ttvBGGPw8z8hlltBtOKnpxvLCtIZwkI4tLqhisFX+fdRwbCB2SNrWVS&#10;MJKHzXrytsJc2wcfqT+FSkQI+xwV1CF0uZS+rMmgn9mOOHo/1hkMUbpKaoePCDetnCfJQhpsOC7U&#10;2FFRU/l7uhsFt8vlMJ7v3/S5Ta9ZU5hxdH2h1Pt02C5BBBrCf/jV3msFWQrPL/EHyPU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ZW0XrDAAAA2wAAAA8AAAAAAAAAAAAA&#10;AAAAoQIAAGRycy9kb3ducmV2LnhtbFBLBQYAAAAABAAEAPkAAACRAwAAAAA=&#10;" strokecolor="black [3213]" strokeweight="1pt">
                  <v:shadow on="t" opacity="22938f" mv:blur="38100f" offset="0,2pt"/>
                </v:line>
                <v:line id="Line 92" o:spid="_x0000_s1036" style="position:absolute;flip:y;visibility:visible;mso-wrap-style:square" from="3056,7580" to="3264,783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oRPDcIAAADbAAAADwAAAGRycy9kb3ducmV2LnhtbESPQYvCMBSE7wv+h/AEb2uqBynVKFIU&#10;9rjquuvx0TzbYvNSkljbf28EYY/DzHzDrDa9aURHzteWFcymCQjiwuqaSwU/p/1nCsIHZI2NZVIw&#10;kIfNevSxwkzbBx+oO4ZSRAj7DBVUIbSZlL6oyKCf2pY4elfrDIYoXSm1w0eEm0bOk2QhDdYcFyps&#10;Ka+ouB3vRsHf+fw9nO4X2m1nv2mdm2FwXa7UZNxvlyAC9eE//G5/aQXpHF5f4g+Q6yc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FoRPDcIAAADbAAAADwAAAAAAAAAAAAAA&#10;AAChAgAAZHJzL2Rvd25yZXYueG1sUEsFBgAAAAAEAAQA+QAAAJADAAAAAA==&#10;" strokecolor="black [3213]" strokeweight="1pt">
                  <v:shadow on="t" opacity="22938f" mv:blur="38100f" offset="0,2pt"/>
                </v:line>
                <v:line id="Line 93" o:spid="_x0000_s1037" style="position:absolute;flip:y;visibility:visible;mso-wrap-style:square" from="3296,7580" to="3504,783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cjqlsMAAADbAAAADwAAAGRycy9kb3ducmV2LnhtbESPT4vCMBTE7wt+h/CEva2pCkupRpGi&#10;4NH1z67HR/Nsi81LSWJtv/1mYcHjMDO/YZbr3jSiI+drywqmkwQEcWF1zaWC82n3kYLwAVljY5kU&#10;DORhvRq9LTHT9slf1B1DKSKEfYYKqhDaTEpfVGTQT2xLHL2bdQZDlK6U2uEzwk0jZ0nyKQ3WHBcq&#10;bCmvqLgfH0bBz+VyGE6PK2030++0zs0wuC5X6n3cbxYgAvXhFf5v77WCdA5/X+IPkKt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HnI6pbDAAAA2wAAAA8AAAAAAAAAAAAA&#10;AAAAoQIAAGRycy9kb3ducmV2LnhtbFBLBQYAAAAABAAEAPkAAACRAwAAAAA=&#10;" strokecolor="black [3213]" strokeweight="1pt">
                  <v:shadow on="t" opacity="22938f" mv:blur="38100f" offset="0,2pt"/>
                </v:line>
                <v:line id="Line 94" o:spid="_x0000_s1038" style="position:absolute;flip:y;visibility:visible;mso-wrap-style:square" from="3536,7580" to="3744,783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iFy4sMAAADbAAAADwAAAGRycy9kb3ducmV2LnhtbESPT4vCMBTE7wt+h/CEva2pIkupRpGi&#10;4NH1z67HR/Nsi81LSWJtv/1mYcHjMDO/YZbr3jSiI+drywqmkwQEcWF1zaWC82n3kYLwAVljY5kU&#10;DORhvRq9LTHT9slf1B1DKSKEfYYKqhDaTEpfVGTQT2xLHL2bdQZDlK6U2uEzwk0jZ0nyKQ3WHBcq&#10;bCmvqLgfH0bBz+VyGE6PK2030++0zs0wuC5X6n3cbxYgAvXhFf5v77WCdA5/X+IPkKt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YhcuLDAAAA2wAAAA8AAAAAAAAAAAAA&#10;AAAAoQIAAGRycy9kb3ducmV2LnhtbFBLBQYAAAAABAAEAPkAAACRAwAAAAA=&#10;" strokecolor="black [3213]" strokeweight="1pt">
                  <v:shadow on="t" opacity="22938f" mv:blur="38100f" offset="0,2pt"/>
                </v:line>
                <v:line id="Line 95" o:spid="_x0000_s1039" style="position:absolute;flip:y;visibility:visible;mso-wrap-style:square" from="3776,7580" to="3984,783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W3XecMAAADbAAAADwAAAGRycy9kb3ducmV2LnhtbESPT4vCMBTE7wt+h/CEva2pgkupRpGi&#10;4NH1z67HR/Nsi81LSWJtv/1mYcHjMDO/YZbr3jSiI+drywqmkwQEcWF1zaWC82n3kYLwAVljY5kU&#10;DORhvRq9LTHT9slf1B1DKSKEfYYKqhDaTEpfVGTQT2xLHL2bdQZDlK6U2uEzwk0jZ0nyKQ3WHBcq&#10;bCmvqLgfH0bBz+VyGE6PK2030++0zs0wuC5X6n3cbxYgAvXhFf5v77WCdA5/X+IPkKt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lt13nDAAAA2wAAAA8AAAAAAAAAAAAA&#10;AAAAoQIAAGRycy9kb3ducmV2LnhtbFBLBQYAAAAABAAEAPkAAACRAwAAAAA=&#10;" strokecolor="black [3213]" strokeweight="1pt">
                  <v:shadow on="t" opacity="22938f" mv:blur="38100f" offset="0,2pt"/>
                </v:line>
                <v:line id="Line 96" o:spid="_x0000_s1040" style="position:absolute;flip:y;visibility:visible;mso-wrap-style:square" from="5472,7580" to="5680,783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b9JDsEAAADbAAAADwAAAGRycy9kb3ducmV2LnhtbESPT4vCMBTE74LfITxhb5rqQUo1ihQF&#10;j7v+Pz6at23Z5qUksbbffrOw4HGYmd8w621vGtGR87VlBfNZAoK4sLrmUsHlfJimIHxA1thYJgUD&#10;edhuxqM1Ztq++Iu6UyhFhLDPUEEVQptJ6YuKDPqZbYmj922dwRClK6V2+Ipw08hFkiylwZrjQoUt&#10;5RUVP6enUXC/Xj+H8/NB+938lta5GQbX5Up9TPrdCkSgPrzD/+2jVpAu4e9L/AFy8ws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pv0kOwQAAANsAAAAPAAAAAAAAAAAAAAAA&#10;AKECAABkcnMvZG93bnJldi54bWxQSwUGAAAAAAQABAD5AAAAjwMAAAAA&#10;" strokecolor="black [3213]" strokeweight="1pt">
                  <v:shadow on="t" opacity="22938f" mv:blur="38100f" offset="0,2pt"/>
                </v:line>
                <v:line id="Line 97" o:spid="_x0000_s1041" style="position:absolute;flip:y;visibility:visible;mso-wrap-style:square" from="5776,7580" to="5984,783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vPslcMAAADbAAAADwAAAGRycy9kb3ducmV2LnhtbESPT4vCMBTE7wt+h/CEva2pHtxSjSJF&#10;waPrn12Pj+bZFpuXksTafvvNwoLHYWZ+wyzXvWlER87XlhVMJwkI4sLqmksF59PuIwXhA7LGxjIp&#10;GMjDejV6W2Km7ZO/qDuGUkQI+wwVVCG0mZS+qMign9iWOHo36wyGKF0ptcNnhJtGzpJkLg3WHBcq&#10;bCmvqLgfH0bBz+VyGE6PK2030++0zs0wuC5X6n3cbxYgAvXhFf5v77WC9BP+vsQfIFe/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bz7JXDAAAA2wAAAA8AAAAAAAAAAAAA&#10;AAAAoQIAAGRycy9kb3ducmV2LnhtbFBLBQYAAAAABAAEAPkAAACRAwAAAAA=&#10;" strokecolor="black [3213]" strokeweight="1pt">
                  <v:shadow on="t" opacity="22938f" mv:blur="38100f" offset="0,2pt"/>
                </v:line>
                <v:line id="Line 98" o:spid="_x0000_s1042" style="position:absolute;flip:y;visibility:visible;mso-wrap-style:square" from="4000,7580" to="4208,783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2x458AAAADbAAAADwAAAGRycy9kb3ducmV2LnhtbERPu2rDMBTdC/kHcQvZajkdgnEih2Aa&#10;6JhH02a8WLe2qHVlJMWx/74aCh0P573dTbYXI/lgHCtYZTkI4sZpw62Cj8vhpQARIrLG3jEpmCnA&#10;rlo8bbHU7sEnGs+xFSmEQ4kKuhiHUsrQdGQxZG4gTty38xZjgr6V2uMjhdtevub5Wlo0nBo6HKju&#10;qPk5362Cr+v1OF/uN3rbrz4LU9t59mOt1PJ52m9ARJriv/jP/a4VFGls+pJ+gKx+AQ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HdseOfAAAAA2wAAAA8AAAAAAAAAAAAAAAAA&#10;oQIAAGRycy9kb3ducmV2LnhtbFBLBQYAAAAABAAEAPkAAACOAwAAAAA=&#10;" strokecolor="black [3213]" strokeweight="1pt">
                  <v:shadow on="t" opacity="22938f" mv:blur="38100f" offset="0,2pt"/>
                </v:line>
                <v:line id="Line 99" o:spid="_x0000_s1043" style="position:absolute;flip:y;visibility:visible;mso-wrap-style:square" from="4240,7580" to="4448,783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CDdfMIAAADbAAAADwAAAGRycy9kb3ducmV2LnhtbESPQWvCQBSE74L/YXlCb7qxB0mjq0hQ&#10;6NFqbT0+ss8kmH0bdteY/PtuQfA4zMw3zGrTm0Z05HxtWcF8loAgLqyuuVTwfdpPUxA+IGtsLJOC&#10;gTxs1uPRCjNtH/xF3TGUIkLYZ6igCqHNpPRFRQb9zLbE0btaZzBE6UqpHT4i3DTyPUkW0mDNcaHC&#10;lvKKitvxbhT8ns+H4XS/0G47/0nr3AyD63Kl3ib9dgkiUB9e4Wf7UytIP+D/S/wBcv0H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GCDdfMIAAADbAAAADwAAAAAAAAAAAAAA&#10;AAChAgAAZHJzL2Rvd25yZXYueG1sUEsFBgAAAAAEAAQA+QAAAJADAAAAAA==&#10;" strokecolor="black [3213]" strokeweight="1pt">
                  <v:shadow on="t" opacity="22938f" mv:blur="38100f" offset="0,2pt"/>
                </v:line>
                <v:line id="Line 100" o:spid="_x0000_s1044" style="position:absolute;flip:y;visibility:visible;mso-wrap-style:square" from="4480,7580" to="4688,783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MPiPL8AAADbAAAADwAAAGRycy9kb3ducmV2LnhtbERPy4rCMBTdC/MP4Qqz01QXg1ajSBlh&#10;luOjziwvzbUtNjclibX9e7MQXB7Oe73tTSM6cr62rGA2TUAQF1bXXCo4n/aTBQgfkDU2lknBQB62&#10;m4/RGlNtH3yg7hhKEUPYp6igCqFNpfRFRQb91LbEkbtaZzBE6EqpHT5iuGnkPEm+pMGaY0OFLWUV&#10;Fbfj3Sj4y/Pf4XT/p+/d7LKoMzMMrsuU+hz3uxWIQH14i1/uH61gGdfHL/EHyM0T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DMPiPL8AAADbAAAADwAAAAAAAAAAAAAAAACh&#10;AgAAZHJzL2Rvd25yZXYueG1sUEsFBgAAAAAEAAQA+QAAAI0DAAAAAA==&#10;" strokecolor="black [3213]" strokeweight="1pt">
                  <v:shadow on="t" opacity="22938f" mv:blur="38100f" offset="0,2pt"/>
                </v:line>
                <v:line id="Line 101" o:spid="_x0000_s1045" style="position:absolute;flip:y;visibility:visible;mso-wrap-style:square" from="4720,7580" to="4928,783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49Hp8IAAADbAAAADwAAAGRycy9kb3ducmV2LnhtbESPQWvCQBSE7wX/w/KE3uomHsRGV5Gg&#10;4NFqbT0+ss8kmH0bdteY/PtuQfA4zMw3zHLdm0Z05HxtWUE6SUAQF1bXXCr4Pu0+5iB8QNbYWCYF&#10;A3lYr0ZvS8y0ffAXdcdQighhn6GCKoQ2k9IXFRn0E9sSR+9qncEQpSuldviIcNPIaZLMpMGa40KF&#10;LeUVFbfj3Sj4PZ8Pw+l+oe0m/ZnXuRkG1+VKvY/7zQJEoD68ws/2Xiv4TOH/S/wBcvUH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Y49Hp8IAAADbAAAADwAAAAAAAAAAAAAA&#10;AAChAgAAZHJzL2Rvd25yZXYueG1sUEsFBgAAAAAEAAQA+QAAAJADAAAAAA==&#10;" strokecolor="black [3213]" strokeweight="1pt">
                  <v:shadow on="t" opacity="22938f" mv:blur="38100f" offset="0,2pt"/>
                </v:line>
                <v:line id="Line 102" o:spid="_x0000_s1046" style="position:absolute;flip:y;visibility:visible;mso-wrap-style:square" from="4960,7580" to="5168,783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13Z0MIAAADbAAAADwAAAGRycy9kb3ducmV2LnhtbESPT4vCMBTE78J+h/AEb5rqYdGuUaSs&#10;4HH97/HRvG2LzUtJYm2/vREW9jjMzG+Y5boztWjJ+cqygukkAUGcW11xoeB03I7nIHxA1lhbJgU9&#10;eVivPgZLTLV98p7aQyhEhLBPUUEZQpNK6fOSDPqJbYij92udwRClK6R2+IxwU8tZknxKgxXHhRIb&#10;ykrK74eHUXA9n3/64+NG35vpZV5lpu9dmyk1GnabLxCBuvAf/mvvtILFDN5f4g+Qqxc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k13Z0MIAAADbAAAADwAAAAAAAAAAAAAA&#10;AAChAgAAZHJzL2Rvd25yZXYueG1sUEsFBgAAAAAEAAQA+QAAAJADAAAAAA==&#10;" strokecolor="black [3213]" strokeweight="1pt">
                  <v:shadow on="t" opacity="22938f" mv:blur="38100f" offset="0,2pt"/>
                </v:line>
                <v:line id="Line 103" o:spid="_x0000_s1047" style="position:absolute;flip:y;visibility:visible;mso-wrap-style:square" from="5200,7580" to="5408,783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F8S8IAAADbAAAADwAAAGRycy9kb3ducmV2LnhtbESPT4vCMBTE74LfITxhb5q6wqLVKFJc&#10;8Ljr/+OjebbF5qUksbbffrOwsMdhZn7DrDadqUVLzleWFUwnCQji3OqKCwWn4+d4DsIHZI21ZVLQ&#10;k4fNejhYYarti7+pPYRCRAj7FBWUITSplD4vyaCf2IY4enfrDIYoXSG1w1eEm1q+J8mHNFhxXCix&#10;oayk/HF4GgXX8/mrPz5vtNtOL/MqM33v2kypt1G3XYII1IX/8F97rxUsZvD7Jf4Auf4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BF8S8IAAADbAAAADwAAAAAAAAAAAAAA&#10;AAChAgAAZHJzL2Rvd25yZXYueG1sUEsFBgAAAAAEAAQA+QAAAJADAAAAAA==&#10;" strokecolor="black [3213]" strokeweight="1pt">
                  <v:shadow on="t" opacity="22938f" mv:blur="38100f" offset="0,2pt"/>
                </v:line>
                <v:line id="Line 104" o:spid="_x0000_s1048" style="position:absolute;flip:y;visibility:visible;mso-wrap-style:square" from="6016,7564" to="6224,78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jkP8IAAADbAAAADwAAAGRycy9kb3ducmV2LnhtbESPT4vCMBTE74LfITxhb5q6yKLVKFJc&#10;8Ljr/+OjebbF5qUksbbffrOwsMdhZn7DrDadqUVLzleWFUwnCQji3OqKCwWn4+d4DsIHZI21ZVLQ&#10;k4fNejhYYarti7+pPYRCRAj7FBWUITSplD4vyaCf2IY4enfrDIYoXSG1w1eEm1q+J8mHNFhxXCix&#10;oayk/HF4GgXX8/mrPz5vtNtOL/MqM33v2kypt1G3XYII1IX/8F97rxUsZvD7Jf4Auf4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c/jkP8IAAADbAAAADwAAAAAAAAAAAAAA&#10;AAChAgAAZHJzL2Rvd25yZXYueG1sUEsFBgAAAAAEAAQA+QAAAJADAAAAAA==&#10;" strokecolor="black [3213]" strokeweight="1pt">
                  <v:shadow on="t" opacity="22938f" mv:blur="38100f" offset="0,2pt"/>
                </v:line>
                <v:line id="Line 105" o:spid="_x0000_s1049" style="position:absolute;flip:y;visibility:visible;mso-wrap-style:square" from="6256,7564" to="6464,78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LRBpMIAAADbAAAADwAAAGRycy9kb3ducmV2LnhtbESPT4vCMBTE74LfITxhb5q64KLVKFJc&#10;8Ljr/+OjebbF5qUksbbffrOwsMdhZn7DrDadqUVLzleWFUwnCQji3OqKCwWn4+d4DsIHZI21ZVLQ&#10;k4fNejhYYarti7+pPYRCRAj7FBWUITSplD4vyaCf2IY4enfrDIYoXSG1w1eEm1q+J8mHNFhxXCix&#10;oayk/HF4GgXX8/mrPz5vtNtOL/MqM33v2kypt1G3XYII1IX/8F97rxUsZvD7Jf4Auf4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HLRBpMIAAADbAAAADwAAAAAAAAAAAAAA&#10;AAChAgAAZHJzL2Rvd25yZXYueG1sUEsFBgAAAAAEAAQA+QAAAJADAAAAAA==&#10;" strokecolor="black [3213]" strokeweight="1pt">
                  <v:shadow on="t" opacity="22938f" mv:blur="38100f" offset="0,2pt"/>
                </v:line>
                <v:line id="Line 106" o:spid="_x0000_s1050" style="position:absolute;flip:y;visibility:visible;mso-wrap-style:square" from="6496,7564" to="6704,78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Gbf08MAAADbAAAADwAAAGRycy9kb3ducmV2LnhtbESPzYvCMBTE7wv+D+EJ3tbUPYhbjSLF&#10;BY9+rB/HR/Nsi81LSWJt/3sjLOxxmJnfMItVZ2rRkvOVZQWTcQKCOLe64kLB7/HncwbCB2SNtWVS&#10;0JOH1XLwscBU2yfvqT2EQkQI+xQVlCE0qZQ+L8mgH9uGOHo36wyGKF0htcNnhJtafiXJVBqsOC6U&#10;2FBWUn4/PIyCy+m064+PK23Wk/OsykzfuzZTajTs1nMQgbrwH/5rb7WC7ym8v8QfIJcv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xm39PDAAAA2wAAAA8AAAAAAAAAAAAA&#10;AAAAoQIAAGRycy9kb3ducmV2LnhtbFBLBQYAAAAABAAEAPkAAACRAwAAAAA=&#10;" strokecolor="black [3213]" strokeweight="1pt">
                  <v:shadow on="t" opacity="22938f" mv:blur="38100f" offset="0,2pt"/>
                </v:line>
                <v:line id="Line 107" o:spid="_x0000_s1051" style="position:absolute;flip:y;visibility:visible;mso-wrap-style:square" from="6736,7564" to="6944,78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yp6SMIAAADbAAAADwAAAGRycy9kb3ducmV2LnhtbESPT4vCMBTE74LfITxhb5q6B1erUaS4&#10;4HHX/8dH82yLzUtJYm2//WZhYY/DzPyGWW06U4uWnK8sK5hOEhDEudUVFwpOx8/xHIQPyBpry6Sg&#10;Jw+b9XCwwlTbF39TewiFiBD2KSooQ2hSKX1ekkE/sQ1x9O7WGQxRukJqh68IN7V8T5KZNFhxXCix&#10;oayk/HF4GgXX8/mrPz5vtNtOL/MqM33v2kypt1G3XYII1IX/8F97rxUsPuD3S/wBcv0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gyp6SMIAAADbAAAADwAAAAAAAAAAAAAA&#10;AAChAgAAZHJzL2Rvd25yZXYueG1sUEsFBgAAAAAEAAQA+QAAAJADAAAAAA==&#10;" strokecolor="black [3213]" strokeweight="1pt">
                  <v:shadow on="t" opacity="22938f" mv:blur="38100f" offset="0,2pt"/>
                </v:line>
              </v:group>
            </w:pict>
          </mc:Fallback>
        </mc:AlternateContent>
      </w:r>
    </w:p>
    <w:p w14:paraId="25F88B0B" w14:textId="77777777" w:rsidR="00C15CAB" w:rsidRDefault="00C15CAB" w:rsidP="00C15CAB">
      <w:pPr>
        <w:ind w:left="720" w:hanging="720"/>
        <w:rPr>
          <w:rFonts w:ascii="Helvetica" w:hAnsi="Helvetica"/>
        </w:rPr>
      </w:pPr>
      <w:r>
        <w:rPr>
          <w:rFonts w:ascii="Helvetica" w:hAnsi="Helvetica"/>
          <w:noProof/>
          <w:lang w:eastAsia="en-US"/>
        </w:rPr>
        <mc:AlternateContent>
          <mc:Choice Requires="wps">
            <w:drawing>
              <wp:anchor distT="0" distB="0" distL="114300" distR="114300" simplePos="0" relativeHeight="251681792" behindDoc="0" locked="0" layoutInCell="1" allowOverlap="1" wp14:anchorId="69BCE451" wp14:editId="0E8FE067">
                <wp:simplePos x="0" y="0"/>
                <wp:positionH relativeFrom="column">
                  <wp:posOffset>-279400</wp:posOffset>
                </wp:positionH>
                <wp:positionV relativeFrom="paragraph">
                  <wp:posOffset>101600</wp:posOffset>
                </wp:positionV>
                <wp:extent cx="1259840" cy="365760"/>
                <wp:effectExtent l="0" t="0" r="0" b="0"/>
                <wp:wrapNone/>
                <wp:docPr id="71" name="Text Box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98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9FE6AB" w14:textId="77777777" w:rsidR="00E574CF" w:rsidRPr="0065496B" w:rsidRDefault="00E574CF" w:rsidP="00C15CAB">
                            <w:pPr>
                              <w:rPr>
                                <w:rFonts w:ascii="Helvetica" w:hAnsi="Helvetica"/>
                              </w:rPr>
                            </w:pPr>
                            <w:r>
                              <w:rPr>
                                <w:rFonts w:ascii="Helvetica" w:hAnsi="Helvetica"/>
                              </w:rPr>
                              <w:t>-0.20</w:t>
                            </w:r>
                            <w:r w:rsidRPr="0065496B">
                              <w:rPr>
                                <w:rFonts w:ascii="Helvetica" w:hAnsi="Helvetica"/>
                              </w:rPr>
                              <w:t xml:space="preserve"> eV</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8" o:spid="_x0000_s1187" type="#_x0000_t202" style="position:absolute;left:0;text-align:left;margin-left:-21.95pt;margin-top:8pt;width:99.2pt;height:28.8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" filled="f" stroked="f">
                <v:textbox inset=",7.2pt,,7.2pt">
                  <w:txbxContent>
                    <w:p w14:paraId="599FE6AB" w14:textId="77777777" w:rsidR="004E7DC8" w:rsidRPr="0065496B" w:rsidRDefault="004E7DC8" w:rsidP="00C15CAB">
                      <w:pPr>
                        <w:rPr>
                          <w:rFonts w:ascii="Helvetica" w:hAnsi="Helvetica"/>
                        </w:rPr>
                      </w:pPr>
                      <w:r>
                        <w:rPr>
                          <w:rFonts w:ascii="Helvetica" w:hAnsi="Helvetica"/>
                        </w:rPr>
                        <w:t>-0.20</w:t>
                      </w:r>
                      <w:r w:rsidRPr="0065496B">
                        <w:rPr>
                          <w:rFonts w:ascii="Helvetica" w:hAnsi="Helvetica"/>
                        </w:rPr>
                        <w:t xml:space="preserve"> eV</w:t>
                      </w:r>
                    </w:p>
                  </w:txbxContent>
                </v:textbox>
              </v:shape>
            </w:pict>
          </mc:Fallback>
        </mc:AlternateContent>
      </w:r>
    </w:p>
    <w:p w14:paraId="4AFAD9AC" w14:textId="77777777" w:rsidR="00C15CAB" w:rsidRDefault="00C15CAB" w:rsidP="00C15CAB">
      <w:pPr>
        <w:ind w:left="720" w:hanging="720"/>
        <w:rPr>
          <w:rFonts w:ascii="Helvetica" w:hAnsi="Helvetica"/>
        </w:rPr>
      </w:pPr>
      <w:r>
        <w:rPr>
          <w:rFonts w:ascii="Helvetica" w:hAnsi="Helvetica"/>
          <w:noProof/>
          <w:lang w:eastAsia="en-US"/>
        </w:rPr>
        <mc:AlternateContent>
          <mc:Choice Requires="wps">
            <w:drawing>
              <wp:anchor distT="0" distB="0" distL="114300" distR="114300" simplePos="0" relativeHeight="251684864" behindDoc="0" locked="0" layoutInCell="1" allowOverlap="1" wp14:anchorId="40A09540" wp14:editId="6B8A9D2D">
                <wp:simplePos x="0" y="0"/>
                <wp:positionH relativeFrom="column">
                  <wp:posOffset>-266700</wp:posOffset>
                </wp:positionH>
                <wp:positionV relativeFrom="paragraph">
                  <wp:posOffset>151765</wp:posOffset>
                </wp:positionV>
                <wp:extent cx="1259840" cy="365760"/>
                <wp:effectExtent l="0" t="0" r="0" b="2540"/>
                <wp:wrapNone/>
                <wp:docPr id="70" name="Text Box 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98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46F9D6" w14:textId="77777777" w:rsidR="00E574CF" w:rsidRPr="0065496B" w:rsidRDefault="00E574CF" w:rsidP="00C15CAB">
                            <w:pPr>
                              <w:rPr>
                                <w:rFonts w:ascii="Helvetica" w:hAnsi="Helvetica"/>
                              </w:rPr>
                            </w:pPr>
                            <w:r>
                              <w:rPr>
                                <w:rFonts w:ascii="Helvetica" w:hAnsi="Helvetica"/>
                              </w:rPr>
                              <w:t>-0.45</w:t>
                            </w:r>
                            <w:r w:rsidRPr="0065496B">
                              <w:rPr>
                                <w:rFonts w:ascii="Helvetica" w:hAnsi="Helvetica"/>
                              </w:rPr>
                              <w:t xml:space="preserve"> eV</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1" o:spid="_x0000_s1188" type="#_x0000_t202" style="position:absolute;left:0;text-align:left;margin-left:-20.95pt;margin-top:11.95pt;width:99.2pt;height:28.8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" filled="f" stroked="f">
                <v:textbox inset=",7.2pt,,7.2pt">
                  <w:txbxContent>
                    <w:p w14:paraId="3646F9D6" w14:textId="77777777" w:rsidR="004E7DC8" w:rsidRPr="0065496B" w:rsidRDefault="004E7DC8" w:rsidP="00C15CAB">
                      <w:pPr>
                        <w:rPr>
                          <w:rFonts w:ascii="Helvetica" w:hAnsi="Helvetica"/>
                        </w:rPr>
                      </w:pPr>
                      <w:r>
                        <w:rPr>
                          <w:rFonts w:ascii="Helvetica" w:hAnsi="Helvetica"/>
                        </w:rPr>
                        <w:t>-0.45</w:t>
                      </w:r>
                      <w:r w:rsidRPr="0065496B">
                        <w:rPr>
                          <w:rFonts w:ascii="Helvetica" w:hAnsi="Helvetica"/>
                        </w:rPr>
                        <w:t xml:space="preserve"> eV</w:t>
                      </w:r>
                    </w:p>
                  </w:txbxContent>
                </v:textbox>
              </v:shape>
            </w:pict>
          </mc:Fallback>
        </mc:AlternateContent>
      </w:r>
    </w:p>
    <w:p w14:paraId="147D6990" w14:textId="77777777" w:rsidR="00C15CAB" w:rsidRDefault="00C15CAB" w:rsidP="00C15CAB">
      <w:pPr>
        <w:ind w:left="720" w:hanging="720"/>
        <w:rPr>
          <w:rFonts w:ascii="Helvetica" w:hAnsi="Helvetica"/>
        </w:rPr>
      </w:pPr>
    </w:p>
    <w:p w14:paraId="2A477721" w14:textId="77777777" w:rsidR="00C15CAB" w:rsidRDefault="00C15CAB" w:rsidP="00C15CAB">
      <w:pPr>
        <w:ind w:left="720" w:hanging="720"/>
        <w:rPr>
          <w:rFonts w:ascii="Helvetica" w:hAnsi="Helvetica"/>
        </w:rPr>
      </w:pPr>
      <w:r>
        <w:rPr>
          <w:rFonts w:ascii="Helvetica" w:hAnsi="Helvetica"/>
          <w:noProof/>
          <w:lang w:eastAsia="en-US"/>
        </w:rPr>
        <mc:AlternateContent>
          <mc:Choice Requires="wps">
            <w:drawing>
              <wp:anchor distT="0" distB="0" distL="114300" distR="114300" simplePos="0" relativeHeight="251685888" behindDoc="0" locked="0" layoutInCell="1" allowOverlap="1" wp14:anchorId="3FBCBAE3" wp14:editId="465A73E6">
                <wp:simplePos x="0" y="0"/>
                <wp:positionH relativeFrom="column">
                  <wp:posOffset>-269240</wp:posOffset>
                </wp:positionH>
                <wp:positionV relativeFrom="paragraph">
                  <wp:posOffset>60325</wp:posOffset>
                </wp:positionV>
                <wp:extent cx="1259840" cy="365760"/>
                <wp:effectExtent l="0" t="0" r="0" b="0"/>
                <wp:wrapNone/>
                <wp:docPr id="69"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98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4695E4" w14:textId="77777777" w:rsidR="00E574CF" w:rsidRPr="0065496B" w:rsidRDefault="00E574CF" w:rsidP="00C15CAB">
                            <w:pPr>
                              <w:rPr>
                                <w:rFonts w:ascii="Helvetica" w:hAnsi="Helvetica"/>
                              </w:rPr>
                            </w:pPr>
                            <w:r>
                              <w:rPr>
                                <w:rFonts w:ascii="Helvetica" w:hAnsi="Helvetica"/>
                              </w:rPr>
                              <w:t>-0.80</w:t>
                            </w:r>
                            <w:r w:rsidRPr="0065496B">
                              <w:rPr>
                                <w:rFonts w:ascii="Helvetica" w:hAnsi="Helvetica"/>
                              </w:rPr>
                              <w:t xml:space="preserve"> eV</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2" o:spid="_x0000_s1189" type="#_x0000_t202" style="position:absolute;left:0;text-align:left;margin-left:-21.15pt;margin-top:4.75pt;width:99.2pt;height:28.8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" filled="f" stroked="f">
                <v:textbox inset=",7.2pt,,7.2pt">
                  <w:txbxContent>
                    <w:p w14:paraId="714695E4" w14:textId="77777777" w:rsidR="004E7DC8" w:rsidRPr="0065496B" w:rsidRDefault="004E7DC8" w:rsidP="00C15CAB">
                      <w:pPr>
                        <w:rPr>
                          <w:rFonts w:ascii="Helvetica" w:hAnsi="Helvetica"/>
                        </w:rPr>
                      </w:pPr>
                      <w:r>
                        <w:rPr>
                          <w:rFonts w:ascii="Helvetica" w:hAnsi="Helvetica"/>
                        </w:rPr>
                        <w:t>-0.80</w:t>
                      </w:r>
                      <w:r w:rsidRPr="0065496B">
                        <w:rPr>
                          <w:rFonts w:ascii="Helvetica" w:hAnsi="Helvetica"/>
                        </w:rPr>
                        <w:t xml:space="preserve"> eV</w:t>
                      </w:r>
                    </w:p>
                  </w:txbxContent>
                </v:textbox>
              </v:shape>
            </w:pict>
          </mc:Fallback>
        </mc:AlternateContent>
      </w:r>
    </w:p>
    <w:p w14:paraId="12B20136" w14:textId="77777777" w:rsidR="00C15CAB" w:rsidRDefault="00C15CAB" w:rsidP="00C15CAB">
      <w:pPr>
        <w:ind w:left="720" w:hanging="720"/>
        <w:rPr>
          <w:rFonts w:ascii="Helvetica" w:hAnsi="Helvetica"/>
        </w:rPr>
      </w:pPr>
    </w:p>
    <w:p w14:paraId="51E52E63" w14:textId="77777777" w:rsidR="00C15CAB" w:rsidRDefault="00C15CAB" w:rsidP="00C15CAB">
      <w:pPr>
        <w:ind w:left="720" w:hanging="720"/>
        <w:rPr>
          <w:rFonts w:ascii="Helvetica" w:hAnsi="Helvetica"/>
        </w:rPr>
      </w:pPr>
      <w:r>
        <w:rPr>
          <w:rFonts w:ascii="Helvetica" w:hAnsi="Helvetica"/>
          <w:noProof/>
          <w:lang w:eastAsia="en-US"/>
        </w:rPr>
        <mc:AlternateContent>
          <mc:Choice Requires="wps">
            <w:drawing>
              <wp:anchor distT="0" distB="0" distL="114300" distR="114300" simplePos="0" relativeHeight="251683840" behindDoc="0" locked="0" layoutInCell="1" allowOverlap="1" wp14:anchorId="171D2BCE" wp14:editId="55262ADE">
                <wp:simplePos x="0" y="0"/>
                <wp:positionH relativeFrom="column">
                  <wp:posOffset>-279400</wp:posOffset>
                </wp:positionH>
                <wp:positionV relativeFrom="paragraph">
                  <wp:posOffset>100965</wp:posOffset>
                </wp:positionV>
                <wp:extent cx="1259840" cy="365760"/>
                <wp:effectExtent l="0" t="0" r="0" b="0"/>
                <wp:wrapTight wrapText="bothSides">
                  <wp:wrapPolygon edited="0">
                    <wp:start x="0" y="0"/>
                    <wp:lineTo x="21600" y="0"/>
                    <wp:lineTo x="21600" y="21600"/>
                    <wp:lineTo x="0" y="21600"/>
                    <wp:lineTo x="0" y="0"/>
                  </wp:wrapPolygon>
                </wp:wrapTight>
                <wp:docPr id="68" name="Text Box 1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98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B40F74" w14:textId="77777777" w:rsidR="00E574CF" w:rsidRPr="0065496B" w:rsidRDefault="00E574CF" w:rsidP="00C15CAB">
                            <w:pPr>
                              <w:rPr>
                                <w:rFonts w:ascii="Helvetica" w:hAnsi="Helvetica"/>
                              </w:rPr>
                            </w:pPr>
                            <w:r>
                              <w:rPr>
                                <w:rFonts w:ascii="Helvetica" w:hAnsi="Helvetica"/>
                              </w:rPr>
                              <w:t>-1.33</w:t>
                            </w:r>
                            <w:r w:rsidRPr="0065496B">
                              <w:rPr>
                                <w:rFonts w:ascii="Helvetica" w:hAnsi="Helvetica"/>
                              </w:rPr>
                              <w:t xml:space="preserve"> eV</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0" o:spid="_x0000_s1190" type="#_x0000_t202" style="position:absolute;left:0;text-align:left;margin-left:-21.95pt;margin-top:7.95pt;width:99.2pt;height:28.8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" filled="f" stroked="f">
                <v:textbox inset=",7.2pt,,7.2pt">
                  <w:txbxContent>
                    <w:p w14:paraId="31B40F74" w14:textId="77777777" w:rsidR="004E7DC8" w:rsidRPr="0065496B" w:rsidRDefault="004E7DC8" w:rsidP="00C15CAB">
                      <w:pPr>
                        <w:rPr>
                          <w:rFonts w:ascii="Helvetica" w:hAnsi="Helvetica"/>
                        </w:rPr>
                      </w:pPr>
                      <w:r>
                        <w:rPr>
                          <w:rFonts w:ascii="Helvetica" w:hAnsi="Helvetica"/>
                        </w:rPr>
                        <w:t>-1.33</w:t>
                      </w:r>
                      <w:r w:rsidRPr="0065496B">
                        <w:rPr>
                          <w:rFonts w:ascii="Helvetica" w:hAnsi="Helvetica"/>
                        </w:rPr>
                        <w:t xml:space="preserve"> eV</w:t>
                      </w:r>
                    </w:p>
                  </w:txbxContent>
                </v:textbox>
                <w10:wrap type="tight"/>
              </v:shape>
            </w:pict>
          </mc:Fallback>
        </mc:AlternateContent>
      </w:r>
    </w:p>
    <w:p w14:paraId="60316787" w14:textId="77777777" w:rsidR="00C15CAB" w:rsidRDefault="00C15CAB" w:rsidP="00C15CAB">
      <w:pPr>
        <w:ind w:left="720" w:hanging="720"/>
        <w:rPr>
          <w:rFonts w:ascii="Helvetica" w:hAnsi="Helvetica"/>
        </w:rPr>
      </w:pPr>
    </w:p>
    <w:p w14:paraId="625D7E88" w14:textId="77777777" w:rsidR="00C15CAB" w:rsidRDefault="00C15CAB" w:rsidP="00C15CAB">
      <w:pPr>
        <w:ind w:left="720" w:hanging="720"/>
        <w:rPr>
          <w:rFonts w:ascii="Helvetica" w:hAnsi="Helvetica"/>
        </w:rPr>
      </w:pPr>
    </w:p>
    <w:p w14:paraId="37CC151A" w14:textId="77777777" w:rsidR="00C15CAB" w:rsidRDefault="00C15CAB" w:rsidP="00C15CAB">
      <w:pPr>
        <w:ind w:left="720" w:hanging="720"/>
        <w:rPr>
          <w:rFonts w:ascii="Helvetica" w:hAnsi="Helvetica"/>
        </w:rPr>
      </w:pPr>
    </w:p>
    <w:p w14:paraId="2B525D4A" w14:textId="77777777" w:rsidR="00C15CAB" w:rsidRDefault="00C15CAB" w:rsidP="00C15CAB">
      <w:pPr>
        <w:ind w:left="720" w:hanging="720"/>
        <w:rPr>
          <w:rFonts w:ascii="Helvetica" w:hAnsi="Helvetica"/>
        </w:rPr>
      </w:pPr>
    </w:p>
    <w:p w14:paraId="11D1A75E" w14:textId="77777777" w:rsidR="00C15CAB" w:rsidRDefault="00C15CAB" w:rsidP="00C15CAB">
      <w:pPr>
        <w:ind w:left="720" w:hanging="720"/>
        <w:rPr>
          <w:rFonts w:ascii="Helvetica" w:hAnsi="Helvetica"/>
        </w:rPr>
      </w:pPr>
    </w:p>
    <w:p w14:paraId="330E7F91" w14:textId="77777777" w:rsidR="00C15CAB" w:rsidRDefault="00C15CAB" w:rsidP="00C15CAB">
      <w:pPr>
        <w:ind w:left="720" w:hanging="720"/>
        <w:rPr>
          <w:rFonts w:ascii="Helvetica" w:hAnsi="Helvetica"/>
        </w:rPr>
      </w:pPr>
      <w:r>
        <w:rPr>
          <w:rFonts w:ascii="Helvetica" w:hAnsi="Helvetica"/>
          <w:noProof/>
          <w:lang w:eastAsia="en-US"/>
        </w:rPr>
        <mc:AlternateContent>
          <mc:Choice Requires="wps">
            <w:drawing>
              <wp:anchor distT="0" distB="0" distL="114300" distR="114300" simplePos="0" relativeHeight="251682816" behindDoc="0" locked="0" layoutInCell="1" allowOverlap="1" wp14:anchorId="344766DB" wp14:editId="3241C217">
                <wp:simplePos x="0" y="0"/>
                <wp:positionH relativeFrom="column">
                  <wp:posOffset>-259080</wp:posOffset>
                </wp:positionH>
                <wp:positionV relativeFrom="paragraph">
                  <wp:posOffset>130810</wp:posOffset>
                </wp:positionV>
                <wp:extent cx="1259840" cy="365760"/>
                <wp:effectExtent l="0" t="5080" r="2540" b="0"/>
                <wp:wrapNone/>
                <wp:docPr id="66" name="Text Box 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98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99F071" w14:textId="77777777" w:rsidR="00E574CF" w:rsidRPr="0065496B" w:rsidRDefault="00E574CF" w:rsidP="00C15CAB">
                            <w:pPr>
                              <w:rPr>
                                <w:rFonts w:ascii="Helvetica" w:hAnsi="Helvetica"/>
                              </w:rPr>
                            </w:pPr>
                            <w:r>
                              <w:rPr>
                                <w:rFonts w:ascii="Helvetica" w:hAnsi="Helvetica"/>
                              </w:rPr>
                              <w:t>-3.24</w:t>
                            </w:r>
                            <w:r w:rsidRPr="0065496B">
                              <w:rPr>
                                <w:rFonts w:ascii="Helvetica" w:hAnsi="Helvetica"/>
                              </w:rPr>
                              <w:t xml:space="preserve"> eV</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9" o:spid="_x0000_s1191" type="#_x0000_t202" style="position:absolute;left:0;text-align:left;margin-left:-20.35pt;margin-top:10.3pt;width:99.2pt;height:28.8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" filled="f" stroked="f">
                <v:textbox inset=",7.2pt,,7.2pt">
                  <w:txbxContent>
                    <w:p w14:paraId="1499F071" w14:textId="77777777" w:rsidR="004E7DC8" w:rsidRPr="0065496B" w:rsidRDefault="004E7DC8" w:rsidP="00C15CAB">
                      <w:pPr>
                        <w:rPr>
                          <w:rFonts w:ascii="Helvetica" w:hAnsi="Helvetica"/>
                        </w:rPr>
                      </w:pPr>
                      <w:r>
                        <w:rPr>
                          <w:rFonts w:ascii="Helvetica" w:hAnsi="Helvetica"/>
                        </w:rPr>
                        <w:t>-3.24</w:t>
                      </w:r>
                      <w:r w:rsidRPr="0065496B">
                        <w:rPr>
                          <w:rFonts w:ascii="Helvetica" w:hAnsi="Helvetica"/>
                        </w:rPr>
                        <w:t xml:space="preserve"> eV</w:t>
                      </w:r>
                    </w:p>
                  </w:txbxContent>
                </v:textbox>
              </v:shape>
            </w:pict>
          </mc:Fallback>
        </mc:AlternateContent>
      </w:r>
    </w:p>
    <w:p w14:paraId="4E409CEA" w14:textId="77777777" w:rsidR="00C15CAB" w:rsidRDefault="00C15CAB" w:rsidP="00C15CAB">
      <w:pPr>
        <w:ind w:left="720" w:hanging="720"/>
        <w:rPr>
          <w:rFonts w:ascii="Helvetica" w:hAnsi="Helvetica"/>
        </w:rPr>
      </w:pPr>
    </w:p>
    <w:p w14:paraId="1FD0A28A" w14:textId="77777777" w:rsidR="00C15CAB" w:rsidRDefault="00C15CAB" w:rsidP="00C15CAB">
      <w:pPr>
        <w:ind w:left="720" w:hanging="720"/>
        <w:rPr>
          <w:rFonts w:ascii="Helvetica" w:hAnsi="Helvetica"/>
        </w:rPr>
      </w:pPr>
    </w:p>
    <w:p w14:paraId="21F84055" w14:textId="77777777" w:rsidR="00C15CAB" w:rsidRDefault="00C15CAB" w:rsidP="006E4A2B">
      <w:pPr>
        <w:ind w:left="720" w:hanging="720"/>
        <w:jc w:val="both"/>
        <w:rPr>
          <w:rFonts w:ascii="Helvetica" w:hAnsi="Helvetica"/>
        </w:rPr>
      </w:pPr>
      <w:r>
        <w:rPr>
          <w:rFonts w:ascii="Helvetica" w:hAnsi="Helvetica"/>
        </w:rPr>
        <w:t>(b)</w:t>
      </w:r>
      <w:r>
        <w:rPr>
          <w:rFonts w:ascii="Helvetica" w:hAnsi="Helvetica"/>
        </w:rPr>
        <w:tab/>
        <w:t xml:space="preserve">How many emission lines (of any </w:t>
      </w:r>
      <w:r w:rsidR="000564C7">
        <w:rPr>
          <w:rFonts w:ascii="Helvetica" w:hAnsi="Helvetica"/>
        </w:rPr>
        <w:t>spectral region</w:t>
      </w:r>
      <w:r>
        <w:rPr>
          <w:rFonts w:ascii="Helvetica" w:hAnsi="Helvetica"/>
        </w:rPr>
        <w:t xml:space="preserve">) could be identified for this atom? </w:t>
      </w:r>
    </w:p>
    <w:p w14:paraId="4BC8B932" w14:textId="77777777" w:rsidR="00C15CAB" w:rsidRDefault="00C15CAB" w:rsidP="00C15CAB">
      <w:pPr>
        <w:ind w:left="720" w:hanging="720"/>
        <w:jc w:val="right"/>
        <w:rPr>
          <w:rFonts w:ascii="Helvetica" w:hAnsi="Helvetica"/>
        </w:rPr>
      </w:pPr>
      <w:r>
        <w:rPr>
          <w:rFonts w:ascii="Helvetica" w:hAnsi="Helvetica"/>
        </w:rPr>
        <w:t>(1 mark)</w:t>
      </w:r>
    </w:p>
    <w:p w14:paraId="6E759578" w14:textId="77777777" w:rsidR="00C15CAB" w:rsidRDefault="00FD26F9" w:rsidP="00FD26F9">
      <w:pPr>
        <w:ind w:left="720" w:hanging="720"/>
        <w:rPr>
          <w:rFonts w:ascii="Helvetica" w:hAnsi="Helvetica"/>
        </w:rPr>
      </w:pPr>
      <w:r>
        <w:rPr>
          <w:rFonts w:ascii="Helvetica" w:hAnsi="Helvetica"/>
        </w:rPr>
        <w:tab/>
      </w:r>
      <w:r w:rsidR="008E43D9">
        <w:rPr>
          <w:rFonts w:ascii="Helvetica" w:hAnsi="Helvetica"/>
        </w:rPr>
        <w:t>10 lines</w:t>
      </w:r>
    </w:p>
    <w:p w14:paraId="2FF4026C" w14:textId="77777777" w:rsidR="00AC7402" w:rsidRDefault="00AC7402" w:rsidP="00C15CAB">
      <w:pPr>
        <w:ind w:left="720" w:hanging="720"/>
        <w:jc w:val="right"/>
        <w:rPr>
          <w:rFonts w:ascii="Helvetica" w:hAnsi="Helvetica"/>
        </w:rPr>
      </w:pPr>
    </w:p>
    <w:p w14:paraId="3F0DBD61" w14:textId="77777777" w:rsidR="00C15CAB" w:rsidRDefault="00C15CAB" w:rsidP="00C15CAB">
      <w:pPr>
        <w:ind w:left="720" w:hanging="720"/>
        <w:jc w:val="right"/>
        <w:rPr>
          <w:rFonts w:ascii="Helvetica" w:hAnsi="Helvetica"/>
        </w:rPr>
      </w:pPr>
    </w:p>
    <w:p w14:paraId="0D270B68" w14:textId="77777777" w:rsidR="004F366B" w:rsidRDefault="00AC7402" w:rsidP="00AC7402">
      <w:pPr>
        <w:ind w:left="720" w:hanging="720"/>
        <w:rPr>
          <w:rFonts w:ascii="Helvetica" w:hAnsi="Helvetica"/>
        </w:rPr>
      </w:pPr>
      <w:r>
        <w:rPr>
          <w:rFonts w:ascii="Helvetica" w:hAnsi="Helvetica"/>
        </w:rPr>
        <w:t>(c)</w:t>
      </w:r>
      <w:r>
        <w:rPr>
          <w:rFonts w:ascii="Helvetica" w:hAnsi="Helvetica"/>
        </w:rPr>
        <w:tab/>
        <w:t>If a photon of energy 3.86 eV was incident on this atom, what would be the outcome for an electron in the ground state?</w:t>
      </w:r>
    </w:p>
    <w:p w14:paraId="2DED4E1A" w14:textId="77777777" w:rsidR="00AC7402" w:rsidRDefault="00AC7402" w:rsidP="00AC7402">
      <w:pPr>
        <w:ind w:left="720" w:hanging="720"/>
        <w:jc w:val="right"/>
        <w:rPr>
          <w:rFonts w:ascii="Helvetica" w:hAnsi="Helvetica"/>
        </w:rPr>
      </w:pPr>
      <w:r>
        <w:rPr>
          <w:rFonts w:ascii="Helvetica" w:hAnsi="Helvetica"/>
        </w:rPr>
        <w:t>(2 marks)</w:t>
      </w:r>
    </w:p>
    <w:p w14:paraId="03DA1391" w14:textId="77777777" w:rsidR="004F366B" w:rsidRDefault="004F366B" w:rsidP="00C15CAB">
      <w:pPr>
        <w:ind w:left="720" w:hanging="720"/>
        <w:rPr>
          <w:rFonts w:ascii="Helvetica" w:hAnsi="Helvetica"/>
        </w:rPr>
      </w:pPr>
    </w:p>
    <w:p w14:paraId="602D462A" w14:textId="77777777" w:rsidR="004F366B" w:rsidRDefault="00102664" w:rsidP="00102664">
      <w:pPr>
        <w:pStyle w:val="ListParagraph"/>
        <w:numPr>
          <w:ilvl w:val="0"/>
          <w:numId w:val="9"/>
        </w:numPr>
        <w:rPr>
          <w:rFonts w:ascii="Helvetica" w:hAnsi="Helvetica"/>
        </w:rPr>
      </w:pPr>
      <w:r>
        <w:rPr>
          <w:rFonts w:ascii="Helvetica" w:hAnsi="Helvetica"/>
        </w:rPr>
        <w:t>The electron would be ionized.</w:t>
      </w:r>
    </w:p>
    <w:p w14:paraId="43E9A4B4" w14:textId="79EF6017" w:rsidR="00102664" w:rsidRPr="00102664" w:rsidRDefault="00BA3C9A" w:rsidP="00102664">
      <w:pPr>
        <w:pStyle w:val="ListParagraph"/>
        <w:numPr>
          <w:ilvl w:val="0"/>
          <w:numId w:val="9"/>
        </w:numPr>
        <w:rPr>
          <w:rFonts w:ascii="Helvetica" w:hAnsi="Helvetica"/>
        </w:rPr>
      </w:pPr>
      <w:r>
        <w:rPr>
          <w:rFonts w:ascii="Helvetica" w:hAnsi="Helvetica"/>
        </w:rPr>
        <w:t>And leave the atom with</w:t>
      </w:r>
      <w:r w:rsidR="00102664">
        <w:rPr>
          <w:rFonts w:ascii="Helvetica" w:hAnsi="Helvetica"/>
        </w:rPr>
        <w:t xml:space="preserve"> kinetic energy </w:t>
      </w:r>
      <w:r>
        <w:rPr>
          <w:rFonts w:ascii="Helvetica" w:hAnsi="Helvetica"/>
        </w:rPr>
        <w:t>(</w:t>
      </w:r>
      <w:r w:rsidR="00102664">
        <w:rPr>
          <w:rFonts w:ascii="Helvetica" w:hAnsi="Helvetica"/>
        </w:rPr>
        <w:t xml:space="preserve">of 3.86-3.24 = </w:t>
      </w:r>
      <w:r w:rsidR="00E622EB">
        <w:rPr>
          <w:rFonts w:ascii="Helvetica" w:hAnsi="Helvetica"/>
        </w:rPr>
        <w:t>0.620</w:t>
      </w:r>
      <w:r>
        <w:rPr>
          <w:rFonts w:ascii="Helvetica" w:hAnsi="Helvetica"/>
        </w:rPr>
        <w:t xml:space="preserve"> </w:t>
      </w:r>
      <w:r w:rsidR="00102664">
        <w:rPr>
          <w:rFonts w:ascii="Helvetica" w:hAnsi="Helvetica"/>
        </w:rPr>
        <w:t>eV</w:t>
      </w:r>
      <w:r>
        <w:rPr>
          <w:rFonts w:ascii="Helvetica" w:hAnsi="Helvetica"/>
        </w:rPr>
        <w:t>)</w:t>
      </w:r>
    </w:p>
    <w:p w14:paraId="7560795C" w14:textId="77777777" w:rsidR="00AC7402" w:rsidRDefault="00AC7402" w:rsidP="00C15CAB">
      <w:pPr>
        <w:ind w:left="720" w:hanging="720"/>
        <w:rPr>
          <w:rFonts w:ascii="Helvetica" w:hAnsi="Helvetica"/>
        </w:rPr>
      </w:pPr>
    </w:p>
    <w:p w14:paraId="111CB4D0" w14:textId="77777777" w:rsidR="00AC7402" w:rsidRDefault="00AC7402" w:rsidP="00C15CAB">
      <w:pPr>
        <w:ind w:left="720" w:hanging="720"/>
        <w:rPr>
          <w:rFonts w:ascii="Helvetica" w:hAnsi="Helvetica"/>
        </w:rPr>
      </w:pPr>
    </w:p>
    <w:p w14:paraId="155142BE" w14:textId="77777777" w:rsidR="00C15CAB" w:rsidRDefault="00AC7402" w:rsidP="00C15CAB">
      <w:pPr>
        <w:ind w:left="720" w:hanging="720"/>
        <w:jc w:val="both"/>
        <w:rPr>
          <w:rFonts w:ascii="Helvetica" w:hAnsi="Helvetica"/>
        </w:rPr>
      </w:pPr>
      <w:r>
        <w:rPr>
          <w:rFonts w:ascii="Helvetica" w:hAnsi="Helvetica"/>
        </w:rPr>
        <w:t>(d</w:t>
      </w:r>
      <w:r w:rsidR="00C15CAB">
        <w:rPr>
          <w:rFonts w:ascii="Helvetica" w:hAnsi="Helvetica"/>
        </w:rPr>
        <w:t>)</w:t>
      </w:r>
      <w:r w:rsidR="00C15CAB">
        <w:rPr>
          <w:rFonts w:ascii="Helvetica" w:hAnsi="Helvetica"/>
        </w:rPr>
        <w:tab/>
        <w:t xml:space="preserve">Determine the longest wavelength photon emitted by this atom and state between which energy levels this transition occurs. </w:t>
      </w:r>
    </w:p>
    <w:p w14:paraId="697A28D2" w14:textId="77777777" w:rsidR="00C15CAB" w:rsidRDefault="00C15CAB" w:rsidP="00C15CAB">
      <w:pPr>
        <w:ind w:left="720" w:hanging="720"/>
        <w:jc w:val="right"/>
        <w:rPr>
          <w:rFonts w:ascii="Helvetica" w:hAnsi="Helvetica"/>
        </w:rPr>
      </w:pPr>
      <w:r>
        <w:rPr>
          <w:rFonts w:ascii="Helvetica" w:hAnsi="Helvetica"/>
        </w:rPr>
        <w:t>(4 marks)</w:t>
      </w:r>
    </w:p>
    <w:p w14:paraId="0E7CEA2B" w14:textId="77777777" w:rsidR="00C15CAB" w:rsidRDefault="00DD54FB" w:rsidP="00C15CAB">
      <w:pPr>
        <w:ind w:left="720" w:hanging="720"/>
        <w:rPr>
          <w:rFonts w:ascii="Helvetica" w:hAnsi="Helvetica"/>
        </w:rPr>
      </w:pPr>
      <w:r>
        <w:rPr>
          <w:rFonts w:ascii="Helvetica" w:hAnsi="Helvetica" w:cs="Times-Roman"/>
          <w:noProof/>
          <w:lang w:eastAsia="en-US"/>
        </w:rPr>
        <mc:AlternateContent>
          <mc:Choice Requires="wpg">
            <w:drawing>
              <wp:anchor distT="0" distB="0" distL="114300" distR="114300" simplePos="0" relativeHeight="251867136" behindDoc="0" locked="0" layoutInCell="1" allowOverlap="1" wp14:anchorId="1FBFC0BA" wp14:editId="1A516748">
                <wp:simplePos x="0" y="0"/>
                <wp:positionH relativeFrom="column">
                  <wp:posOffset>1529080</wp:posOffset>
                </wp:positionH>
                <wp:positionV relativeFrom="paragraph">
                  <wp:posOffset>71120</wp:posOffset>
                </wp:positionV>
                <wp:extent cx="294640" cy="355600"/>
                <wp:effectExtent l="50800" t="0" r="35560" b="101600"/>
                <wp:wrapNone/>
                <wp:docPr id="280" name="Group 2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281"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152A2C" w14:textId="77777777" w:rsidR="00E574CF" w:rsidRPr="00AE11A8" w:rsidRDefault="00E574CF" w:rsidP="00DD54FB">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282"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0" o:spid="_x0000_s1192" style="position:absolute;left:0;text-align:left;margin-left:120.4pt;margin-top:5.6pt;width:23.2pt;height:28pt;z-index:251867136"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">
                <v:shape id="Text Box 151" o:spid="_x0000_s1193"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c1W7wgAA&#10;ANwAAAAPAAAAZHJzL2Rvd25yZXYueG1sRI9Bi8IwFITvC/6H8IS9ranCrqVrFFEEr6vCXp/Nsykm&#10;L6WJbfXXbxYEj8PMfMMsVoOzoqM21J4VTCcZCOLS65orBafj7iMHESKyRuuZFNwpwGo5eltgoX3P&#10;P9QdYiUShEOBCkyMTSFlKA05DBPfECfv4luHMcm2krrFPsGdlbMs+5IOa04LBhvaGCqvh5tTUD5u&#10;23xTn7v+Mf+dnwdjPy9slXofD+tvEJGG+Ao/23utYJZP4f9MOgJy+Q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5zVbvCAAAA3AAAAA8AAAAAAAAAAAAAAAAAlwIAAGRycy9kb3du&#10;cmV2LnhtbFBLBQYAAAAABAAEAPUAAACGAwAAAAA=&#10;" filled="f" stroked="f">
                  <v:textbox inset=",7.2pt,,7.2pt">
                    <w:txbxContent>
                      <w:p w14:paraId="3F152A2C" w14:textId="77777777" w:rsidR="004E7DC8" w:rsidRPr="00AE11A8" w:rsidRDefault="004E7DC8" w:rsidP="00DD54FB">
                        <w:pPr>
                          <w:rPr>
                            <w:rFonts w:ascii="Helvetica" w:hAnsi="Helvetica"/>
                          </w:rPr>
                        </w:pPr>
                        <w:r>
                          <w:rPr>
                            <w:rFonts w:ascii="Helvetica" w:hAnsi="Helvetica"/>
                          </w:rPr>
                          <w:t>1</w:t>
                        </w:r>
                      </w:p>
                    </w:txbxContent>
                  </v:textbox>
                </v:shape>
                <v:oval id="Oval 152" o:spid="_x0000_s1194"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qrKuxAAA&#10;ANwAAAAPAAAAZHJzL2Rvd25yZXYueG1sRI9BS8NAFITvgv9heYI3u2lALbHbUixivVTaevH2yL5k&#10;g9m3Mfts4r/vFgo9DjPzDTNfjr5VR+pjE9jAdJKBIi6Dbbg28HV4e5iBioJssQ1MBv4pwnJxezPH&#10;woaBd3TcS60ShGOBBpxIV2gdS0ce4yR0xMmrQu9RkuxrbXscEty3Os+yJ+2x4bTgsKNXR+XP/s8n&#10;Cj6H+F59/m6+19Ug27V8PDprzP3duHoBJTTKNXxpb6yBfJbD+Uw6Anpx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gaqyrsQAAADcAAAADwAAAAAAAAAAAAAAAACXAgAAZHJzL2Rv&#10;d25yZXYueG1sUEsFBgAAAAAEAAQA9QAAAIgDA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693019FB" w14:textId="77777777" w:rsidR="00C15CAB" w:rsidRDefault="00966E7F" w:rsidP="00966E7F">
      <w:pPr>
        <w:pStyle w:val="ListParagraph"/>
        <w:numPr>
          <w:ilvl w:val="0"/>
          <w:numId w:val="10"/>
        </w:numPr>
        <w:rPr>
          <w:rFonts w:ascii="Helvetica" w:hAnsi="Helvetica"/>
        </w:rPr>
      </w:pPr>
      <w:r>
        <w:rPr>
          <w:rFonts w:ascii="Helvetica" w:hAnsi="Helvetica"/>
        </w:rPr>
        <w:t>n = 5 and n = 4</w:t>
      </w:r>
    </w:p>
    <w:p w14:paraId="7561B262" w14:textId="77777777" w:rsidR="0031630B" w:rsidRPr="0031630B" w:rsidRDefault="00DD54FB" w:rsidP="0031630B">
      <w:pPr>
        <w:rPr>
          <w:rFonts w:ascii="Helvetica" w:hAnsi="Helvetica"/>
        </w:rPr>
      </w:pPr>
      <w:r>
        <w:rPr>
          <w:rFonts w:ascii="Helvetica" w:hAnsi="Helvetica" w:cs="Times-Roman"/>
          <w:noProof/>
          <w:lang w:eastAsia="en-US"/>
        </w:rPr>
        <mc:AlternateContent>
          <mc:Choice Requires="wpg">
            <w:drawing>
              <wp:anchor distT="0" distB="0" distL="114300" distR="114300" simplePos="0" relativeHeight="251865088" behindDoc="0" locked="0" layoutInCell="1" allowOverlap="1" wp14:anchorId="3FF3E21D" wp14:editId="0A364BC7">
                <wp:simplePos x="0" y="0"/>
                <wp:positionH relativeFrom="column">
                  <wp:posOffset>726440</wp:posOffset>
                </wp:positionH>
                <wp:positionV relativeFrom="paragraph">
                  <wp:posOffset>156845</wp:posOffset>
                </wp:positionV>
                <wp:extent cx="294640" cy="355600"/>
                <wp:effectExtent l="50800" t="0" r="35560" b="101600"/>
                <wp:wrapNone/>
                <wp:docPr id="277" name="Group 2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278"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2A13C6" w14:textId="77777777" w:rsidR="00E574CF" w:rsidRPr="00AE11A8" w:rsidRDefault="00E574CF" w:rsidP="00DD54FB">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279"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77" o:spid="_x0000_s1195" style="position:absolute;margin-left:57.2pt;margin-top:12.35pt;width:23.2pt;height:28pt;z-index:251865088"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">
                <v:shape id="Text Box 151" o:spid="_x0000_s1196"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6nIwBvwAA&#10;ANwAAAAPAAAAZHJzL2Rvd25yZXYueG1sRE9Ni8IwEL0v+B/CCN7WVEErXaOIInhdd2GvYzM2xWRS&#10;mthWf705LHh8vO/1dnBWdNSG2rOC2TQDQVx6XXOl4Pfn+LkCESKyRuuZFDwowHYz+lhjoX3P39Sd&#10;YyVSCIcCFZgYm0LKUBpyGKa+IU7c1bcOY4JtJXWLfQp3Vs6zbCkd1pwaDDa0N1TeznenoHzeD6t9&#10;fen6Z/6XXwZjF1e2Sk3Gw+4LRKQhvsX/7pNWMM/T2nQmHQG5eQE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PqcjAG/AAAA3AAAAA8AAAAAAAAAAAAAAAAAlwIAAGRycy9kb3ducmV2&#10;LnhtbFBLBQYAAAAABAAEAPUAAACDAwAAAAA=&#10;" filled="f" stroked="f">
                  <v:textbox inset=",7.2pt,,7.2pt">
                    <w:txbxContent>
                      <w:p w14:paraId="4F2A13C6" w14:textId="77777777" w:rsidR="004E7DC8" w:rsidRPr="00AE11A8" w:rsidRDefault="004E7DC8" w:rsidP="00DD54FB">
                        <w:pPr>
                          <w:rPr>
                            <w:rFonts w:ascii="Helvetica" w:hAnsi="Helvetica"/>
                          </w:rPr>
                        </w:pPr>
                        <w:r>
                          <w:rPr>
                            <w:rFonts w:ascii="Helvetica" w:hAnsi="Helvetica"/>
                          </w:rPr>
                          <w:t>1</w:t>
                        </w:r>
                      </w:p>
                    </w:txbxContent>
                  </v:textbox>
                </v:shape>
                <v:oval id="Oval 152" o:spid="_x0000_s1197"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621D4xQAA&#10;ANwAAAAPAAAAZHJzL2Rvd25yZXYueG1sRI9Ba8JAFITvhf6H5RV6q5sKrRpdpVSkemmpevH2yL5k&#10;Q7NvY/bVpP/eLRR6HGbmG2axGnyjLtTFOrCBx1EGirgItubKwPGweZiCioJssQlMBn4owmp5e7PA&#10;3IaeP+myl0olCMccDTiRNtc6Fo48xlFoiZNXhs6jJNlV2nbYJ7hv9DjLnrXHmtOCw5ZeHRVf+2+f&#10;KDgJ8a38OG9P67KX97Xsnpw15v5ueJmDEhrkP/zX3loD48kMfs+kI6CXV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rbUPjFAAAA3AAAAA8AAAAAAAAAAAAAAAAAlwIAAGRycy9k&#10;b3ducmV2LnhtbFBLBQYAAAAABAAEAPUAAACJAwAAAAA=&#10;" filled="f" fillcolor="#9bc1ff" strokecolor="black [3213]" strokeweight="1pt">
                  <v:fill color2="#3f80cd" focus="100%" type="gradient">
                    <o:fill v:ext="view" type="gradientUnscaled"/>
                  </v:fill>
                  <v:shadow on="t" opacity="22938f" mv:blur="38100f" offset="0,2pt"/>
                  <v:textbox inset=",7.2pt,,7.2pt"/>
                </v:oval>
              </v:group>
            </w:pict>
          </mc:Fallback>
        </mc:AlternateContent>
      </w:r>
      <w:r w:rsidR="00822112">
        <w:rPr>
          <w:rFonts w:ascii="Helvetica" w:hAnsi="Helvetica"/>
          <w:noProof/>
          <w:lang w:eastAsia="en-US"/>
        </w:rPr>
        <w:pict w14:anchorId="6005D194">
          <v:shape id="_x0000_s1196" type="#_x0000_t75" style="position:absolute;margin-left:9.6pt;margin-top:8.85pt;width:287.3pt;height:100.9pt;z-index:251858944;mso-position-horizontal-relative:text;mso-position-vertical-relative:text">
            <v:imagedata r:id="rId41" o:title=""/>
          </v:shape>
        </w:pict>
      </w:r>
    </w:p>
    <w:p w14:paraId="400551A3" w14:textId="77777777" w:rsidR="00C15CAB" w:rsidRDefault="00C15CAB" w:rsidP="00C15CAB">
      <w:pPr>
        <w:ind w:left="720" w:hanging="720"/>
        <w:rPr>
          <w:rFonts w:ascii="Helvetica" w:hAnsi="Helvetica"/>
        </w:rPr>
      </w:pPr>
    </w:p>
    <w:p w14:paraId="2719B3C2" w14:textId="77777777" w:rsidR="00C15CAB" w:rsidRDefault="00C15CAB" w:rsidP="00C15CAB">
      <w:pPr>
        <w:ind w:left="720" w:hanging="720"/>
        <w:rPr>
          <w:rFonts w:ascii="Helvetica" w:hAnsi="Helvetica"/>
        </w:rPr>
      </w:pPr>
    </w:p>
    <w:p w14:paraId="2011CF47" w14:textId="77777777" w:rsidR="00C15CAB" w:rsidRDefault="00DD54FB" w:rsidP="002D5283">
      <w:pPr>
        <w:rPr>
          <w:rFonts w:ascii="Helvetica" w:hAnsi="Helvetica"/>
        </w:rPr>
      </w:pPr>
      <w:r>
        <w:rPr>
          <w:rFonts w:ascii="Helvetica" w:hAnsi="Helvetica" w:cs="Times-Roman"/>
          <w:noProof/>
          <w:lang w:eastAsia="en-US"/>
        </w:rPr>
        <mc:AlternateContent>
          <mc:Choice Requires="wpg">
            <w:drawing>
              <wp:anchor distT="0" distB="0" distL="114300" distR="114300" simplePos="0" relativeHeight="251863040" behindDoc="0" locked="0" layoutInCell="1" allowOverlap="1" wp14:anchorId="5A46151F" wp14:editId="4DA537DA">
                <wp:simplePos x="0" y="0"/>
                <wp:positionH relativeFrom="column">
                  <wp:posOffset>3865880</wp:posOffset>
                </wp:positionH>
                <wp:positionV relativeFrom="paragraph">
                  <wp:posOffset>24130</wp:posOffset>
                </wp:positionV>
                <wp:extent cx="294640" cy="355600"/>
                <wp:effectExtent l="50800" t="0" r="35560" b="101600"/>
                <wp:wrapNone/>
                <wp:docPr id="274" name="Group 2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275"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FCAA1D" w14:textId="77777777" w:rsidR="00E574CF" w:rsidRPr="00AE11A8" w:rsidRDefault="00E574CF" w:rsidP="00DD54FB">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276"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74" o:spid="_x0000_s1198" style="position:absolute;margin-left:304.4pt;margin-top:1.9pt;width:23.2pt;height:28pt;z-index:251863040"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">
                <v:shape id="Text Box 151" o:spid="_x0000_s1199"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UnSOfwgAA&#10;ANwAAAAPAAAAZHJzL2Rvd25yZXYueG1sRI9Bi8IwFITvC/6H8ARva6rgVrpGEWXBq+7CXp/Nsykm&#10;L6WJbddfbxYEj8PMfMOsNoOzoqM21J4VzKYZCOLS65orBT/fX+9LECEia7SeScEfBdisR28rLLTv&#10;+UjdKVYiQTgUqMDE2BRShtKQwzD1DXHyLr51GJNsK6lb7BPcWTnPsg/psOa0YLChnaHyero5BeX9&#10;tl/u6nPX3/Pf/DwYu7iwVWoyHrafICIN8RV+tg9awTxfwP+ZdATk+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SdI5/CAAAA3AAAAA8AAAAAAAAAAAAAAAAAlwIAAGRycy9kb3du&#10;cmV2LnhtbFBLBQYAAAAABAAEAPUAAACGAwAAAAA=&#10;" filled="f" stroked="f">
                  <v:textbox inset=",7.2pt,,7.2pt">
                    <w:txbxContent>
                      <w:p w14:paraId="31FCAA1D" w14:textId="77777777" w:rsidR="004E7DC8" w:rsidRPr="00AE11A8" w:rsidRDefault="004E7DC8" w:rsidP="00DD54FB">
                        <w:pPr>
                          <w:rPr>
                            <w:rFonts w:ascii="Helvetica" w:hAnsi="Helvetica"/>
                          </w:rPr>
                        </w:pPr>
                        <w:r>
                          <w:rPr>
                            <w:rFonts w:ascii="Helvetica" w:hAnsi="Helvetica"/>
                          </w:rPr>
                          <w:t>1</w:t>
                        </w:r>
                      </w:p>
                    </w:txbxContent>
                  </v:textbox>
                </v:shape>
                <v:oval id="Oval 152" o:spid="_x0000_s1200"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RMSKxAAA&#10;ANwAAAAPAAAAZHJzL2Rvd25yZXYueG1sRI9BS8NAFITvgv9heYI3u7FgK2k3QSxivVSMXnp7ZF+y&#10;wezbmH028d93BcHjMDPfMNty9r060Ri7wAZuFxko4jrYjlsDH+9PN/egoiBb7AOTgR+KUBaXF1vM&#10;bZj4jU6VtCpBOOZowIkMudaxduQxLsJAnLwmjB4lybHVdsQpwX2vl1m20h47TgsOB3p0VH9W3z5R&#10;cB3ic/P6tT/umkkOO3m5c9aY66v5YQNKaJb/8F97bw0s1yv4PZOOgC7O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y0TEisQAAADcAAAADwAAAAAAAAAAAAAAAACXAgAAZHJzL2Rv&#10;d25yZXYueG1sUEsFBgAAAAAEAAQA9QAAAIgDA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66499A4D" w14:textId="77777777" w:rsidR="00E622EB" w:rsidRDefault="00E622EB" w:rsidP="002D5283">
      <w:pPr>
        <w:rPr>
          <w:rFonts w:ascii="Helvetica" w:hAnsi="Helvetica"/>
        </w:rPr>
      </w:pPr>
    </w:p>
    <w:p w14:paraId="30B16F10" w14:textId="77777777" w:rsidR="00E622EB" w:rsidRDefault="00DD54FB" w:rsidP="002D5283">
      <w:pPr>
        <w:rPr>
          <w:rFonts w:ascii="Helvetica" w:hAnsi="Helvetica"/>
        </w:rPr>
      </w:pPr>
      <w:r>
        <w:rPr>
          <w:rFonts w:ascii="Helvetica" w:hAnsi="Helvetica" w:cs="Times-Roman"/>
          <w:noProof/>
          <w:lang w:eastAsia="en-US"/>
        </w:rPr>
        <mc:AlternateContent>
          <mc:Choice Requires="wpg">
            <w:drawing>
              <wp:anchor distT="0" distB="0" distL="114300" distR="114300" simplePos="0" relativeHeight="251860992" behindDoc="0" locked="0" layoutInCell="1" allowOverlap="1" wp14:anchorId="565C8E1F" wp14:editId="37C512A1">
                <wp:simplePos x="0" y="0"/>
                <wp:positionH relativeFrom="column">
                  <wp:posOffset>1508760</wp:posOffset>
                </wp:positionH>
                <wp:positionV relativeFrom="paragraph">
                  <wp:posOffset>166370</wp:posOffset>
                </wp:positionV>
                <wp:extent cx="294640" cy="355600"/>
                <wp:effectExtent l="50800" t="0" r="35560" b="101600"/>
                <wp:wrapNone/>
                <wp:docPr id="271" name="Group 2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272"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ACE3EE" w14:textId="77777777" w:rsidR="00E574CF" w:rsidRPr="00AE11A8" w:rsidRDefault="00E574CF" w:rsidP="00DD54FB">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273"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71" o:spid="_x0000_s1201" style="position:absolute;margin-left:118.8pt;margin-top:13.1pt;width:23.2pt;height:28pt;z-index:251860992"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">
                <v:shape id="Text Box 151" o:spid="_x0000_s1202"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dLvrwwAA&#10;ANwAAAAPAAAAZHJzL2Rvd25yZXYueG1sRI9Ba8JAFITvQv/D8gredGNAI6mriKXQq7bg9Zl9ZkN3&#10;34bsmqT+elco9DjMzDfMZjc6K3rqQuNZwWKegSCuvG64VvD99TFbgwgRWaP1TAp+KcBu+zLZYKn9&#10;wEfqT7EWCcKhRAUmxraUMlSGHIa5b4mTd/Wdw5hkV0vd4ZDgzso8y1bSYcNpwWBLB0PVz+nmFFT3&#10;2/v60Fz64V6ci8to7PLKVqnp67h/AxFpjP/hv/anVpAXOTzPpCMgtw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bdLvrwwAAANwAAAAPAAAAAAAAAAAAAAAAAJcCAABkcnMvZG93&#10;bnJldi54bWxQSwUGAAAAAAQABAD1AAAAhwMAAAAA&#10;" filled="f" stroked="f">
                  <v:textbox inset=",7.2pt,,7.2pt">
                    <w:txbxContent>
                      <w:p w14:paraId="1BACE3EE" w14:textId="77777777" w:rsidR="004E7DC8" w:rsidRPr="00AE11A8" w:rsidRDefault="004E7DC8" w:rsidP="00DD54FB">
                        <w:pPr>
                          <w:rPr>
                            <w:rFonts w:ascii="Helvetica" w:hAnsi="Helvetica"/>
                          </w:rPr>
                        </w:pPr>
                        <w:r>
                          <w:rPr>
                            <w:rFonts w:ascii="Helvetica" w:hAnsi="Helvetica"/>
                          </w:rPr>
                          <w:t>1</w:t>
                        </w:r>
                      </w:p>
                    </w:txbxContent>
                  </v:textbox>
                </v:shape>
                <v:oval id="Oval 152" o:spid="_x0000_s1203"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M2cSxQAA&#10;ANwAAAAPAAAAZHJzL2Rvd25yZXYueG1sRI9Ba8JAFITvhf6H5RV6000trRJdpVRK7aWl6sXbI/uS&#10;DWbfptlXE/+9WxB6HGbmG2axGnyjTtTFOrCBh3EGirgItubKwH73NpqBioJssQlMBs4UYbW8vVlg&#10;bkPP33TaSqUShGOOBpxIm2sdC0ce4zi0xMkrQ+dRkuwqbTvsE9w3epJlz9pjzWnBYUuvjorj9tcn&#10;Ck5DfC+/fjaHddnL51o+npw15v5ueJmDEhrkP3xtb6yByfQR/s6kI6CX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szZxLFAAAA3AAAAA8AAAAAAAAAAAAAAAAAlwIAAGRycy9k&#10;b3ducmV2LnhtbFBLBQYAAAAABAAEAPUAAACJAw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21FE92A7" w14:textId="77777777" w:rsidR="00E622EB" w:rsidRDefault="00E622EB" w:rsidP="002D5283">
      <w:pPr>
        <w:rPr>
          <w:rFonts w:ascii="Helvetica" w:hAnsi="Helvetica"/>
        </w:rPr>
      </w:pPr>
    </w:p>
    <w:p w14:paraId="3E4CE257" w14:textId="77777777" w:rsidR="00E622EB" w:rsidRDefault="00E622EB" w:rsidP="002D5283">
      <w:pPr>
        <w:rPr>
          <w:rFonts w:ascii="Helvetica" w:hAnsi="Helvetica"/>
        </w:rPr>
      </w:pPr>
    </w:p>
    <w:p w14:paraId="2693FCFF" w14:textId="77777777" w:rsidR="00E622EB" w:rsidRDefault="00E622EB" w:rsidP="002D5283">
      <w:pPr>
        <w:rPr>
          <w:rFonts w:ascii="Helvetica" w:hAnsi="Helvetica"/>
        </w:rPr>
      </w:pPr>
    </w:p>
    <w:p w14:paraId="165D90DD" w14:textId="77777777" w:rsidR="00C15CAB" w:rsidRDefault="00AC7402" w:rsidP="00C15CAB">
      <w:pPr>
        <w:jc w:val="both"/>
        <w:rPr>
          <w:rFonts w:ascii="Helvetica" w:hAnsi="Helvetica"/>
        </w:rPr>
      </w:pPr>
      <w:r>
        <w:rPr>
          <w:rFonts w:ascii="Helvetica" w:hAnsi="Helvetica"/>
        </w:rPr>
        <w:t>L</w:t>
      </w:r>
      <w:r w:rsidR="00C15CAB">
        <w:rPr>
          <w:rFonts w:ascii="Helvetica" w:hAnsi="Helvetica"/>
        </w:rPr>
        <w:t>aundry detergents often contain ‘brighteners’, chemical compounds that are designed to absorb ultraviolet radiation in daylight and to make ‘whites look whiter’.</w:t>
      </w:r>
    </w:p>
    <w:p w14:paraId="1E8B3A0A" w14:textId="77777777" w:rsidR="00C15CAB" w:rsidRDefault="00C15CAB" w:rsidP="00C15CAB">
      <w:pPr>
        <w:ind w:left="720" w:hanging="720"/>
        <w:rPr>
          <w:rFonts w:ascii="Helvetica" w:hAnsi="Helvetica"/>
        </w:rPr>
      </w:pPr>
    </w:p>
    <w:p w14:paraId="5E3E5D9C" w14:textId="77777777" w:rsidR="00C15CAB" w:rsidRDefault="00AC7402" w:rsidP="00C15CAB">
      <w:pPr>
        <w:tabs>
          <w:tab w:val="left" w:pos="2240"/>
        </w:tabs>
        <w:ind w:left="720" w:hanging="720"/>
        <w:rPr>
          <w:rFonts w:ascii="Helvetica" w:hAnsi="Helvetica"/>
        </w:rPr>
      </w:pPr>
      <w:r>
        <w:rPr>
          <w:rFonts w:ascii="Helvetica" w:hAnsi="Helvetica"/>
        </w:rPr>
        <w:t>(e</w:t>
      </w:r>
      <w:r w:rsidR="00C15CAB">
        <w:rPr>
          <w:rFonts w:ascii="Helvetica" w:hAnsi="Helvetica"/>
        </w:rPr>
        <w:t>)</w:t>
      </w:r>
      <w:r w:rsidR="00C15CAB">
        <w:rPr>
          <w:rFonts w:ascii="Helvetica" w:hAnsi="Helvetica"/>
        </w:rPr>
        <w:tab/>
        <w:t xml:space="preserve">Which transition (singular) of this atom would be </w:t>
      </w:r>
      <w:r w:rsidR="00C15CAB" w:rsidRPr="00282059">
        <w:rPr>
          <w:rFonts w:ascii="Helvetica" w:hAnsi="Helvetica"/>
          <w:b/>
        </w:rPr>
        <w:t>most likely</w:t>
      </w:r>
      <w:r w:rsidR="006E4A2B">
        <w:rPr>
          <w:rFonts w:ascii="Helvetica" w:hAnsi="Helvetica"/>
        </w:rPr>
        <w:t xml:space="preserve"> to be </w:t>
      </w:r>
      <w:r w:rsidR="00920EE5">
        <w:rPr>
          <w:rFonts w:ascii="Helvetica" w:hAnsi="Helvetica"/>
        </w:rPr>
        <w:t>in the ultraviolet part of the spectrum</w:t>
      </w:r>
      <w:r>
        <w:rPr>
          <w:rFonts w:ascii="Helvetica" w:hAnsi="Helvetica"/>
        </w:rPr>
        <w:t>?</w:t>
      </w:r>
    </w:p>
    <w:p w14:paraId="199A0A8F" w14:textId="77777777" w:rsidR="00C15CAB" w:rsidRDefault="00C15CAB" w:rsidP="00C15CAB">
      <w:pPr>
        <w:ind w:left="720" w:hanging="720"/>
        <w:jc w:val="right"/>
        <w:rPr>
          <w:rFonts w:ascii="Helvetica" w:hAnsi="Helvetica"/>
        </w:rPr>
      </w:pPr>
      <w:r>
        <w:rPr>
          <w:rFonts w:ascii="Helvetica" w:hAnsi="Helvetica"/>
        </w:rPr>
        <w:t>(1 mark)</w:t>
      </w:r>
    </w:p>
    <w:p w14:paraId="4593BE1B" w14:textId="77777777" w:rsidR="00C15CAB" w:rsidRDefault="00C15CAB" w:rsidP="00C15CAB">
      <w:pPr>
        <w:ind w:left="720" w:hanging="720"/>
        <w:jc w:val="right"/>
        <w:rPr>
          <w:rFonts w:ascii="Helvetica" w:hAnsi="Helvetica"/>
        </w:rPr>
      </w:pPr>
    </w:p>
    <w:p w14:paraId="4FF0E773" w14:textId="77777777" w:rsidR="00C15CAB" w:rsidRPr="0031630B" w:rsidRDefault="0031630B" w:rsidP="0031630B">
      <w:pPr>
        <w:pStyle w:val="ListParagraph"/>
        <w:numPr>
          <w:ilvl w:val="0"/>
          <w:numId w:val="10"/>
        </w:numPr>
        <w:rPr>
          <w:rFonts w:ascii="Helvetica" w:hAnsi="Helvetica"/>
        </w:rPr>
      </w:pPr>
      <w:r>
        <w:rPr>
          <w:rFonts w:ascii="Helvetica" w:hAnsi="Helvetica"/>
        </w:rPr>
        <w:t xml:space="preserve">n = 5 to n = 1 </w:t>
      </w:r>
    </w:p>
    <w:p w14:paraId="67EC1837" w14:textId="77777777" w:rsidR="00C15CAB" w:rsidRDefault="00C15CAB" w:rsidP="00C15CAB">
      <w:pPr>
        <w:ind w:left="720" w:hanging="720"/>
        <w:jc w:val="right"/>
        <w:rPr>
          <w:rFonts w:ascii="Helvetica" w:hAnsi="Helvetica"/>
        </w:rPr>
      </w:pPr>
    </w:p>
    <w:p w14:paraId="6769F655" w14:textId="77777777" w:rsidR="00C15CAB" w:rsidRDefault="00C15CAB" w:rsidP="00C15CAB">
      <w:pPr>
        <w:ind w:left="720" w:hanging="720"/>
        <w:jc w:val="right"/>
        <w:rPr>
          <w:rFonts w:ascii="Helvetica" w:hAnsi="Helvetica"/>
        </w:rPr>
      </w:pPr>
    </w:p>
    <w:p w14:paraId="671BFA7C" w14:textId="77777777" w:rsidR="00C15CAB" w:rsidRDefault="00C15CAB" w:rsidP="00C15CAB">
      <w:pPr>
        <w:ind w:left="720" w:hanging="720"/>
        <w:jc w:val="right"/>
        <w:rPr>
          <w:rFonts w:ascii="Helvetica" w:hAnsi="Helvetica"/>
        </w:rPr>
      </w:pPr>
    </w:p>
    <w:p w14:paraId="37655E8F" w14:textId="77777777" w:rsidR="00C15CAB" w:rsidRDefault="00AC7402" w:rsidP="00C15CAB">
      <w:pPr>
        <w:ind w:left="720" w:hanging="720"/>
        <w:rPr>
          <w:rFonts w:ascii="Helvetica" w:hAnsi="Helvetica"/>
        </w:rPr>
      </w:pPr>
      <w:r>
        <w:rPr>
          <w:rFonts w:ascii="Helvetica" w:hAnsi="Helvetica"/>
        </w:rPr>
        <w:t>(f</w:t>
      </w:r>
      <w:r w:rsidR="00C15CAB">
        <w:rPr>
          <w:rFonts w:ascii="Helvetica" w:hAnsi="Helvetica"/>
        </w:rPr>
        <w:t>)</w:t>
      </w:r>
      <w:r w:rsidR="00C15CAB">
        <w:rPr>
          <w:rFonts w:ascii="Helvetica" w:hAnsi="Helvetica"/>
        </w:rPr>
        <w:tab/>
        <w:t xml:space="preserve">Name this phenomenon and explain, with reference to an appropriate diagram, how it makes ‘whites look whiter’.   </w:t>
      </w:r>
    </w:p>
    <w:p w14:paraId="46E962EC" w14:textId="77777777" w:rsidR="00C15CAB" w:rsidRDefault="00C15CAB" w:rsidP="00C15CAB">
      <w:pPr>
        <w:ind w:left="720" w:hanging="720"/>
        <w:jc w:val="right"/>
        <w:rPr>
          <w:rFonts w:ascii="Helvetica" w:hAnsi="Helvetica"/>
        </w:rPr>
      </w:pPr>
      <w:r>
        <w:rPr>
          <w:rFonts w:ascii="Helvetica" w:hAnsi="Helvetica"/>
        </w:rPr>
        <w:t>(5 marks)</w:t>
      </w:r>
    </w:p>
    <w:p w14:paraId="0284E2D0" w14:textId="77777777" w:rsidR="00C15CAB" w:rsidRDefault="00C15CAB" w:rsidP="002D5283">
      <w:pPr>
        <w:ind w:left="720" w:hanging="720"/>
        <w:rPr>
          <w:rFonts w:ascii="Helvetica" w:hAnsi="Helvetica"/>
        </w:rPr>
      </w:pPr>
    </w:p>
    <w:p w14:paraId="3EFDE854" w14:textId="77777777" w:rsidR="002D5283" w:rsidRDefault="00847529" w:rsidP="002D5283">
      <w:pPr>
        <w:pStyle w:val="ListParagraph"/>
        <w:numPr>
          <w:ilvl w:val="0"/>
          <w:numId w:val="10"/>
        </w:numPr>
        <w:rPr>
          <w:rFonts w:ascii="Helvetica" w:hAnsi="Helvetica"/>
        </w:rPr>
      </w:pPr>
      <w:r>
        <w:rPr>
          <w:rFonts w:ascii="Helvetica" w:hAnsi="Helvetica"/>
        </w:rPr>
        <w:t>Fluorescence</w:t>
      </w:r>
    </w:p>
    <w:p w14:paraId="2DC6C326" w14:textId="77777777" w:rsidR="002D5283" w:rsidRDefault="005B60E0" w:rsidP="002D5283">
      <w:pPr>
        <w:pStyle w:val="ListParagraph"/>
        <w:numPr>
          <w:ilvl w:val="0"/>
          <w:numId w:val="10"/>
        </w:numPr>
        <w:rPr>
          <w:rFonts w:ascii="Helvetica" w:hAnsi="Helvetica"/>
        </w:rPr>
      </w:pPr>
      <w:r>
        <w:rPr>
          <w:rFonts w:ascii="Helvetica" w:hAnsi="Helvetica"/>
        </w:rPr>
        <w:t>The atoms absorb</w:t>
      </w:r>
      <w:r w:rsidR="00D40111">
        <w:rPr>
          <w:rFonts w:ascii="Helvetica" w:hAnsi="Helvetica"/>
        </w:rPr>
        <w:t xml:space="preserve"> high energy ultraviolet light and are excited to a high level. </w:t>
      </w:r>
    </w:p>
    <w:p w14:paraId="3D39511C" w14:textId="77777777" w:rsidR="005B60E0" w:rsidRDefault="005B60E0" w:rsidP="002D5283">
      <w:pPr>
        <w:pStyle w:val="ListParagraph"/>
        <w:numPr>
          <w:ilvl w:val="0"/>
          <w:numId w:val="10"/>
        </w:numPr>
        <w:rPr>
          <w:rFonts w:ascii="Helvetica" w:hAnsi="Helvetica"/>
        </w:rPr>
      </w:pPr>
      <w:r>
        <w:rPr>
          <w:rFonts w:ascii="Helvetica" w:hAnsi="Helvetica"/>
        </w:rPr>
        <w:t xml:space="preserve">The atom can </w:t>
      </w:r>
      <w:r w:rsidR="00D40111">
        <w:rPr>
          <w:rFonts w:ascii="Helvetica" w:hAnsi="Helvetica"/>
        </w:rPr>
        <w:t xml:space="preserve">then </w:t>
      </w:r>
      <w:r>
        <w:rPr>
          <w:rFonts w:ascii="Helvetica" w:hAnsi="Helvetica"/>
        </w:rPr>
        <w:t>decay through a series of transitions emitting photons of lower energy</w:t>
      </w:r>
    </w:p>
    <w:p w14:paraId="5AE983E0" w14:textId="77777777" w:rsidR="005B60E0" w:rsidRPr="002D5283" w:rsidRDefault="005B60E0" w:rsidP="002D5283">
      <w:pPr>
        <w:pStyle w:val="ListParagraph"/>
        <w:numPr>
          <w:ilvl w:val="0"/>
          <w:numId w:val="10"/>
        </w:numPr>
        <w:rPr>
          <w:rFonts w:ascii="Helvetica" w:hAnsi="Helvetica"/>
        </w:rPr>
      </w:pPr>
      <w:r>
        <w:rPr>
          <w:rFonts w:ascii="Helvetica" w:hAnsi="Helvetica"/>
        </w:rPr>
        <w:t>These lower energy photons are more likely to have wavelengths in the visible part of the spectrum (forming together, white light)</w:t>
      </w:r>
    </w:p>
    <w:p w14:paraId="4B750702" w14:textId="77777777" w:rsidR="00C15CAB" w:rsidRDefault="00C15CAB" w:rsidP="002D5283">
      <w:pPr>
        <w:ind w:left="720" w:hanging="720"/>
        <w:rPr>
          <w:rFonts w:ascii="Helvetica" w:hAnsi="Helvetica"/>
        </w:rPr>
      </w:pPr>
    </w:p>
    <w:p w14:paraId="639AC160" w14:textId="77777777" w:rsidR="00C15CAB" w:rsidRDefault="00C15CAB" w:rsidP="00C15CAB">
      <w:pPr>
        <w:ind w:left="720" w:hanging="720"/>
        <w:jc w:val="right"/>
        <w:rPr>
          <w:rFonts w:ascii="Helvetica" w:hAnsi="Helvetica"/>
        </w:rPr>
      </w:pPr>
    </w:p>
    <w:p w14:paraId="42F95E0F" w14:textId="77777777" w:rsidR="00C15CAB" w:rsidRDefault="00C15CAB" w:rsidP="00BA3C9A">
      <w:pPr>
        <w:ind w:left="720" w:hanging="720"/>
        <w:rPr>
          <w:rFonts w:ascii="Helvetica" w:hAnsi="Helvetica"/>
        </w:rPr>
      </w:pPr>
    </w:p>
    <w:p w14:paraId="739A4BA6" w14:textId="60169C99" w:rsidR="00C15CAB" w:rsidRDefault="003524EF" w:rsidP="00C15CAB">
      <w:pPr>
        <w:ind w:left="720" w:hanging="720"/>
        <w:jc w:val="right"/>
        <w:rPr>
          <w:rFonts w:ascii="Helvetica" w:hAnsi="Helvetica"/>
        </w:rPr>
      </w:pPr>
      <w:r>
        <w:rPr>
          <w:rFonts w:ascii="Helvetica" w:hAnsi="Helvetica"/>
          <w:noProof/>
          <w:lang w:eastAsia="en-US"/>
        </w:rPr>
        <w:drawing>
          <wp:anchor distT="0" distB="0" distL="114300" distR="114300" simplePos="0" relativeHeight="252070912" behindDoc="0" locked="0" layoutInCell="1" allowOverlap="1" wp14:anchorId="4A1E6C23" wp14:editId="363B1257">
            <wp:simplePos x="0" y="0"/>
            <wp:positionH relativeFrom="column">
              <wp:posOffset>5080</wp:posOffset>
            </wp:positionH>
            <wp:positionV relativeFrom="paragraph">
              <wp:posOffset>1905</wp:posOffset>
            </wp:positionV>
            <wp:extent cx="5270500" cy="2474915"/>
            <wp:effectExtent l="0" t="0" r="0" b="0"/>
            <wp:wrapNone/>
            <wp:docPr id="27"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270500" cy="247491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1551638" w14:textId="77777777" w:rsidR="00C15CAB" w:rsidRDefault="00C15CAB" w:rsidP="00C15CAB">
      <w:pPr>
        <w:ind w:left="720" w:hanging="720"/>
        <w:jc w:val="right"/>
        <w:rPr>
          <w:rFonts w:ascii="Helvetica" w:hAnsi="Helvetica"/>
        </w:rPr>
      </w:pPr>
    </w:p>
    <w:p w14:paraId="38422003" w14:textId="77777777" w:rsidR="00C15CAB" w:rsidRDefault="00C15CAB" w:rsidP="00C15CAB">
      <w:pPr>
        <w:ind w:left="720" w:hanging="720"/>
        <w:jc w:val="right"/>
        <w:rPr>
          <w:rFonts w:ascii="Helvetica" w:hAnsi="Helvetica"/>
        </w:rPr>
      </w:pPr>
    </w:p>
    <w:p w14:paraId="5BD2D95F" w14:textId="77777777" w:rsidR="00C15CAB" w:rsidRDefault="00C15CAB" w:rsidP="00C15CAB">
      <w:pPr>
        <w:rPr>
          <w:rFonts w:ascii="Helvetica" w:hAnsi="Helvetica"/>
        </w:rPr>
      </w:pPr>
    </w:p>
    <w:p w14:paraId="42EA055A" w14:textId="77777777" w:rsidR="00C15CAB" w:rsidRDefault="00C15CAB" w:rsidP="00C15CAB">
      <w:pPr>
        <w:ind w:left="720" w:hanging="720"/>
        <w:rPr>
          <w:rFonts w:ascii="Helvetica" w:hAnsi="Helvetica"/>
        </w:rPr>
      </w:pPr>
    </w:p>
    <w:p w14:paraId="26DC207E" w14:textId="77777777" w:rsidR="00C15CAB" w:rsidRDefault="00C15CAB" w:rsidP="00C15CAB">
      <w:pPr>
        <w:ind w:left="720" w:hanging="720"/>
        <w:rPr>
          <w:rFonts w:ascii="Helvetica" w:hAnsi="Helvetica"/>
        </w:rPr>
      </w:pPr>
    </w:p>
    <w:p w14:paraId="65D75099" w14:textId="77777777" w:rsidR="00C15CAB" w:rsidRDefault="00C15CAB" w:rsidP="00C15CAB">
      <w:pPr>
        <w:ind w:left="720" w:hanging="720"/>
        <w:rPr>
          <w:rFonts w:ascii="Helvetica" w:hAnsi="Helvetica"/>
        </w:rPr>
      </w:pPr>
    </w:p>
    <w:p w14:paraId="103BDAB9" w14:textId="77777777" w:rsidR="00C15CAB" w:rsidRDefault="00C15CAB" w:rsidP="00C15CAB">
      <w:pPr>
        <w:ind w:left="720" w:hanging="720"/>
        <w:rPr>
          <w:rFonts w:ascii="Helvetica" w:hAnsi="Helvetica"/>
        </w:rPr>
      </w:pPr>
    </w:p>
    <w:p w14:paraId="63429637" w14:textId="77777777" w:rsidR="00C15CAB" w:rsidRDefault="00C15CAB" w:rsidP="00C15CAB">
      <w:pPr>
        <w:ind w:left="720" w:hanging="720"/>
        <w:rPr>
          <w:rFonts w:ascii="Helvetica" w:hAnsi="Helvetica"/>
        </w:rPr>
      </w:pPr>
    </w:p>
    <w:p w14:paraId="0C899FDD" w14:textId="77777777" w:rsidR="00C15CAB" w:rsidRDefault="00C15CAB" w:rsidP="00C15CAB">
      <w:pPr>
        <w:ind w:left="720" w:hanging="720"/>
        <w:rPr>
          <w:rFonts w:ascii="Helvetica" w:hAnsi="Helvetica"/>
        </w:rPr>
      </w:pPr>
    </w:p>
    <w:p w14:paraId="16C699A2" w14:textId="77777777" w:rsidR="00C15CAB" w:rsidRDefault="00C15CAB" w:rsidP="00C15CAB">
      <w:pPr>
        <w:ind w:left="720" w:hanging="720"/>
        <w:rPr>
          <w:rFonts w:ascii="Helvetica" w:hAnsi="Helvetica"/>
        </w:rPr>
      </w:pPr>
    </w:p>
    <w:p w14:paraId="5C00A61B" w14:textId="77777777" w:rsidR="00C15CAB" w:rsidRDefault="00C15CAB" w:rsidP="00C15CAB">
      <w:pPr>
        <w:ind w:left="720" w:hanging="720"/>
        <w:rPr>
          <w:rFonts w:ascii="Helvetica" w:hAnsi="Helvetica"/>
        </w:rPr>
      </w:pPr>
    </w:p>
    <w:p w14:paraId="1FF133E0" w14:textId="77777777" w:rsidR="00C15CAB" w:rsidRDefault="00C15CAB" w:rsidP="00C15CAB">
      <w:pPr>
        <w:ind w:left="720" w:hanging="720"/>
        <w:rPr>
          <w:rFonts w:ascii="Helvetica" w:hAnsi="Helvetica"/>
        </w:rPr>
      </w:pPr>
    </w:p>
    <w:p w14:paraId="035FD898" w14:textId="77777777" w:rsidR="00C15CAB" w:rsidRDefault="00C15CAB" w:rsidP="00C15CAB">
      <w:pPr>
        <w:autoSpaceDE w:val="0"/>
        <w:autoSpaceDN w:val="0"/>
        <w:adjustRightInd w:val="0"/>
        <w:jc w:val="both"/>
        <w:rPr>
          <w:rFonts w:ascii="Helvetica" w:hAnsi="Helvetica" w:cs="Times-Roman"/>
          <w:b/>
        </w:rPr>
      </w:pPr>
    </w:p>
    <w:p w14:paraId="0F04E5E3" w14:textId="77777777" w:rsidR="00A944BF" w:rsidRDefault="00A944BF" w:rsidP="00C15CAB">
      <w:pPr>
        <w:autoSpaceDE w:val="0"/>
        <w:autoSpaceDN w:val="0"/>
        <w:adjustRightInd w:val="0"/>
        <w:jc w:val="both"/>
        <w:rPr>
          <w:rFonts w:ascii="Helvetica" w:hAnsi="Helvetica" w:cs="Times-Roman"/>
          <w:b/>
        </w:rPr>
      </w:pPr>
    </w:p>
    <w:p w14:paraId="49F3DE73" w14:textId="77777777" w:rsidR="00A944BF" w:rsidRDefault="00A944BF" w:rsidP="00C15CAB">
      <w:pPr>
        <w:autoSpaceDE w:val="0"/>
        <w:autoSpaceDN w:val="0"/>
        <w:adjustRightInd w:val="0"/>
        <w:jc w:val="both"/>
        <w:rPr>
          <w:rFonts w:ascii="Helvetica" w:hAnsi="Helvetica" w:cs="Times-Roman"/>
          <w:b/>
        </w:rPr>
      </w:pPr>
    </w:p>
    <w:p w14:paraId="2BA9C954" w14:textId="77777777" w:rsidR="00A944BF" w:rsidRDefault="00A944BF" w:rsidP="00C15CAB">
      <w:pPr>
        <w:autoSpaceDE w:val="0"/>
        <w:autoSpaceDN w:val="0"/>
        <w:adjustRightInd w:val="0"/>
        <w:jc w:val="both"/>
        <w:rPr>
          <w:rFonts w:ascii="Helvetica" w:hAnsi="Helvetica" w:cs="Times-Roman"/>
          <w:b/>
        </w:rPr>
      </w:pPr>
    </w:p>
    <w:p w14:paraId="2B9D7668" w14:textId="77777777" w:rsidR="00A944BF" w:rsidRDefault="00A944BF" w:rsidP="00C15CAB">
      <w:pPr>
        <w:autoSpaceDE w:val="0"/>
        <w:autoSpaceDN w:val="0"/>
        <w:adjustRightInd w:val="0"/>
        <w:jc w:val="both"/>
        <w:rPr>
          <w:rFonts w:ascii="Helvetica" w:hAnsi="Helvetica" w:cs="Times-Roman"/>
          <w:b/>
        </w:rPr>
      </w:pPr>
    </w:p>
    <w:p w14:paraId="52D433EB" w14:textId="77777777" w:rsidR="00A944BF" w:rsidRDefault="00A944BF" w:rsidP="00C15CAB">
      <w:pPr>
        <w:autoSpaceDE w:val="0"/>
        <w:autoSpaceDN w:val="0"/>
        <w:adjustRightInd w:val="0"/>
        <w:jc w:val="both"/>
        <w:rPr>
          <w:rFonts w:ascii="Helvetica" w:hAnsi="Helvetica" w:cs="Times-Roman"/>
          <w:b/>
        </w:rPr>
      </w:pPr>
    </w:p>
    <w:p w14:paraId="31D8AACB" w14:textId="77777777" w:rsidR="00A944BF" w:rsidRDefault="00A944BF" w:rsidP="00C15CAB">
      <w:pPr>
        <w:autoSpaceDE w:val="0"/>
        <w:autoSpaceDN w:val="0"/>
        <w:adjustRightInd w:val="0"/>
        <w:jc w:val="both"/>
        <w:rPr>
          <w:rFonts w:ascii="Helvetica" w:hAnsi="Helvetica" w:cs="Times-Roman"/>
          <w:b/>
        </w:rPr>
      </w:pPr>
    </w:p>
    <w:p w14:paraId="601D0137" w14:textId="77777777" w:rsidR="00A944BF" w:rsidRDefault="00A944BF" w:rsidP="00C15CAB">
      <w:pPr>
        <w:autoSpaceDE w:val="0"/>
        <w:autoSpaceDN w:val="0"/>
        <w:adjustRightInd w:val="0"/>
        <w:jc w:val="both"/>
        <w:rPr>
          <w:rFonts w:ascii="Helvetica" w:hAnsi="Helvetica" w:cs="Times-Roman"/>
          <w:b/>
        </w:rPr>
      </w:pPr>
    </w:p>
    <w:p w14:paraId="53C48228" w14:textId="77777777" w:rsidR="00A944BF" w:rsidRDefault="00A944BF" w:rsidP="00C15CAB">
      <w:pPr>
        <w:autoSpaceDE w:val="0"/>
        <w:autoSpaceDN w:val="0"/>
        <w:adjustRightInd w:val="0"/>
        <w:jc w:val="both"/>
        <w:rPr>
          <w:rFonts w:ascii="Helvetica" w:hAnsi="Helvetica" w:cs="Times-Roman"/>
          <w:b/>
        </w:rPr>
      </w:pPr>
    </w:p>
    <w:p w14:paraId="34C216F1" w14:textId="77777777" w:rsidR="00C15CAB" w:rsidRPr="006F4E09" w:rsidRDefault="00C15CAB" w:rsidP="00C15CAB">
      <w:pPr>
        <w:autoSpaceDE w:val="0"/>
        <w:autoSpaceDN w:val="0"/>
        <w:adjustRightInd w:val="0"/>
        <w:jc w:val="both"/>
        <w:rPr>
          <w:rFonts w:ascii="Helvetica" w:hAnsi="Helvetica" w:cs="Times-Roman"/>
          <w:b/>
        </w:rPr>
      </w:pPr>
      <w:r>
        <w:rPr>
          <w:rFonts w:ascii="Helvetica" w:hAnsi="Helvetica" w:cs="Times-Roman"/>
          <w:b/>
        </w:rPr>
        <w:t>Question 3</w:t>
      </w:r>
      <w:r>
        <w:rPr>
          <w:rFonts w:ascii="Helvetica" w:hAnsi="Helvetica" w:cs="Times-Roman"/>
          <w:b/>
        </w:rPr>
        <w:tab/>
      </w:r>
      <w:r>
        <w:rPr>
          <w:rFonts w:ascii="Helvetica" w:hAnsi="Helvetica" w:cs="Times-Roman"/>
          <w:b/>
        </w:rPr>
        <w:tab/>
      </w:r>
      <w:r>
        <w:rPr>
          <w:rFonts w:ascii="Helvetica" w:hAnsi="Helvetica" w:cs="Times-Roman"/>
          <w:b/>
        </w:rPr>
        <w:tab/>
      </w:r>
      <w:r>
        <w:rPr>
          <w:rFonts w:ascii="Helvetica" w:hAnsi="Helvetica" w:cs="Times-Roman"/>
          <w:b/>
        </w:rPr>
        <w:tab/>
      </w:r>
      <w:r>
        <w:rPr>
          <w:rFonts w:ascii="Helvetica" w:hAnsi="Helvetica" w:cs="Times-Roman"/>
          <w:b/>
        </w:rPr>
        <w:tab/>
      </w:r>
      <w:r>
        <w:rPr>
          <w:rFonts w:ascii="Helvetica" w:hAnsi="Helvetica" w:cs="Times-Roman"/>
          <w:b/>
        </w:rPr>
        <w:tab/>
      </w:r>
      <w:r>
        <w:rPr>
          <w:rFonts w:ascii="Helvetica" w:hAnsi="Helvetica" w:cs="Times-Roman"/>
          <w:b/>
        </w:rPr>
        <w:tab/>
      </w:r>
      <w:r>
        <w:rPr>
          <w:rFonts w:ascii="Helvetica" w:hAnsi="Helvetica" w:cs="Times-Roman"/>
          <w:b/>
        </w:rPr>
        <w:tab/>
        <w:t xml:space="preserve">         (15 marks)</w:t>
      </w:r>
    </w:p>
    <w:p w14:paraId="14F6F04C" w14:textId="77777777" w:rsidR="00C15CAB" w:rsidRDefault="00C15CAB" w:rsidP="00C15CAB">
      <w:pPr>
        <w:autoSpaceDE w:val="0"/>
        <w:autoSpaceDN w:val="0"/>
        <w:adjustRightInd w:val="0"/>
        <w:jc w:val="both"/>
        <w:rPr>
          <w:rFonts w:ascii="Helvetica" w:hAnsi="Helvetica" w:cs="Times-Roman"/>
        </w:rPr>
      </w:pPr>
    </w:p>
    <w:p w14:paraId="606D57CB" w14:textId="77777777" w:rsidR="00C15CAB" w:rsidRDefault="00C15CAB" w:rsidP="00C15CAB">
      <w:pPr>
        <w:autoSpaceDE w:val="0"/>
        <w:autoSpaceDN w:val="0"/>
        <w:adjustRightInd w:val="0"/>
        <w:jc w:val="both"/>
        <w:rPr>
          <w:rFonts w:ascii="Helvetica" w:hAnsi="Helvetica" w:cs="Times-Roman"/>
        </w:rPr>
      </w:pPr>
      <w:r>
        <w:rPr>
          <w:rFonts w:ascii="Helvetica" w:hAnsi="Helvetica" w:cs="Times-Roman"/>
        </w:rPr>
        <w:t xml:space="preserve">A DC motor, as shown in the diagram below, has an internal resistance of 3.60 </w:t>
      </w:r>
      <w:r>
        <w:rPr>
          <w:rFonts w:ascii="Helvetica" w:hAnsi="Helvetica" w:cs="Times-Roman"/>
        </w:rPr>
        <w:sym w:font="Symbol" w:char="F057"/>
      </w:r>
      <w:r>
        <w:rPr>
          <w:rFonts w:ascii="Helvetica" w:hAnsi="Helvetica" w:cs="Times-Roman"/>
        </w:rPr>
        <w:t xml:space="preserve">. When running at </w:t>
      </w:r>
      <w:r w:rsidR="00B13E5B">
        <w:rPr>
          <w:rFonts w:ascii="Helvetica" w:hAnsi="Helvetica" w:cs="Times-Roman"/>
        </w:rPr>
        <w:t>maximum speed</w:t>
      </w:r>
      <w:r>
        <w:rPr>
          <w:rFonts w:ascii="Helvetica" w:hAnsi="Helvetica" w:cs="Times-Roman"/>
        </w:rPr>
        <w:t xml:space="preserve"> on a 240 V line, the emf across the rotor is 105 V. </w:t>
      </w:r>
    </w:p>
    <w:p w14:paraId="5DCDEBD3" w14:textId="77777777" w:rsidR="00C15CAB" w:rsidRDefault="00C15CAB" w:rsidP="00C15CAB">
      <w:pPr>
        <w:autoSpaceDE w:val="0"/>
        <w:autoSpaceDN w:val="0"/>
        <w:adjustRightInd w:val="0"/>
        <w:jc w:val="both"/>
        <w:rPr>
          <w:rFonts w:ascii="Helvetica" w:hAnsi="Helvetica" w:cs="Times-Roman"/>
        </w:rPr>
      </w:pPr>
    </w:p>
    <w:p w14:paraId="3FDCD8C4" w14:textId="77777777" w:rsidR="00C15CAB" w:rsidRDefault="00A944BF" w:rsidP="00C15CAB">
      <w:pPr>
        <w:autoSpaceDE w:val="0"/>
        <w:autoSpaceDN w:val="0"/>
        <w:adjustRightInd w:val="0"/>
        <w:jc w:val="both"/>
        <w:rPr>
          <w:rFonts w:ascii="Helvetica" w:hAnsi="Helvetica" w:cs="Times-Roman"/>
        </w:rPr>
      </w:pPr>
      <w:r>
        <w:rPr>
          <w:rFonts w:ascii="Helvetica" w:hAnsi="Helvetica" w:cs="Times-Roman"/>
          <w:noProof/>
          <w:lang w:eastAsia="en-US"/>
        </w:rPr>
        <mc:AlternateContent>
          <mc:Choice Requires="wpg">
            <w:drawing>
              <wp:anchor distT="0" distB="0" distL="114300" distR="114300" simplePos="0" relativeHeight="251688960" behindDoc="0" locked="0" layoutInCell="1" allowOverlap="1" wp14:anchorId="1E687C63" wp14:editId="2978A9E6">
                <wp:simplePos x="0" y="0"/>
                <wp:positionH relativeFrom="column">
                  <wp:posOffset>152400</wp:posOffset>
                </wp:positionH>
                <wp:positionV relativeFrom="paragraph">
                  <wp:posOffset>19685</wp:posOffset>
                </wp:positionV>
                <wp:extent cx="4424680" cy="2258695"/>
                <wp:effectExtent l="0" t="0" r="0" b="27305"/>
                <wp:wrapThrough wrapText="bothSides">
                  <wp:wrapPolygon edited="0">
                    <wp:start x="0" y="0"/>
                    <wp:lineTo x="0" y="21618"/>
                    <wp:lineTo x="8804" y="21618"/>
                    <wp:lineTo x="13268" y="21618"/>
                    <wp:lineTo x="21451" y="21618"/>
                    <wp:lineTo x="21451" y="0"/>
                    <wp:lineTo x="0" y="0"/>
                  </wp:wrapPolygon>
                </wp:wrapThrough>
                <wp:docPr id="99" name="Group 99"/>
                <wp:cNvGraphicFramePr/>
                <a:graphic xmlns:a="http://schemas.openxmlformats.org/drawingml/2006/main">
                  <a:graphicData uri="http://schemas.microsoft.com/office/word/2010/wordprocessingGroup">
                    <wpg:wgp>
                      <wpg:cNvGrpSpPr/>
                      <wpg:grpSpPr>
                        <a:xfrm>
                          <a:off x="0" y="0"/>
                          <a:ext cx="4424680" cy="2258695"/>
                          <a:chOff x="0" y="0"/>
                          <a:chExt cx="4424680" cy="2258695"/>
                        </a:xfrm>
                      </wpg:grpSpPr>
                      <pic:pic xmlns:pic="http://schemas.openxmlformats.org/drawingml/2006/picture">
                        <pic:nvPicPr>
                          <pic:cNvPr id="5" name="Picture 4" descr="\\sacs.local\SVACS\StaffDocs\Craig.Bosch\Capturevic1.PNG"/>
                          <pic:cNvPicPr>
                            <a:picLocks noChangeAspect="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424680" cy="2258695"/>
                          </a:xfrm>
                          <a:prstGeom prst="rect">
                            <a:avLst/>
                          </a:prstGeom>
                          <a:noFill/>
                          <a:ln>
                            <a:noFill/>
                          </a:ln>
                        </pic:spPr>
                      </pic:pic>
                      <wps:wsp>
                        <wps:cNvPr id="65" name="Rectangle 114"/>
                        <wps:cNvSpPr>
                          <a:spLocks noChangeArrowheads="1"/>
                        </wps:cNvSpPr>
                        <wps:spPr bwMode="auto">
                          <a:xfrm>
                            <a:off x="1854200" y="2072640"/>
                            <a:ext cx="812800" cy="182880"/>
                          </a:xfrm>
                          <a:prstGeom prst="rect">
                            <a:avLst/>
                          </a:prstGeom>
                          <a:solidFill>
                            <a:schemeClr val="bg1">
                              <a:lumMod val="100000"/>
                              <a:lumOff val="0"/>
                            </a:schemeClr>
                          </a:solidFill>
                          <a:ln w="19050">
                            <a:solidFill>
                              <a:schemeClr val="bg1">
                                <a:lumMod val="100000"/>
                                <a:lumOff val="0"/>
                              </a:schemeClr>
                            </a:solidFill>
                            <a:miter lim="800000"/>
                            <a:headEnd/>
                            <a:tailEnd/>
                          </a:ln>
                          <a:effectLst/>
                        </wps:spPr>
                        <wps:bodyPr rot="0" vert="horz" wrap="square" lIns="91440" tIns="91440" rIns="91440" bIns="91440" anchor="t" anchorCtr="0" upright="1">
                          <a:noAutofit/>
                        </wps:bodyPr>
                      </wps:wsp>
                    </wpg:wgp>
                  </a:graphicData>
                </a:graphic>
              </wp:anchor>
            </w:drawing>
          </mc:Choice>
          <mc:Fallback>
            <w:pict>
              <v:group id="Group 99" o:spid="_x0000_s1026" style="position:absolute;margin-left:12pt;margin-top:1.55pt;width:348.4pt;height:177.85pt;z-index:251688960" coordsize="4424680,2258695"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">
                <v:shape id="Picture 4" o:spid="_x0000_s1027" type="#_x0000_t75" alt="\\sacs.local\SVACS\StaffDocs\Craig.Bosch\Capturevic1.PNG" style="position:absolute;width:4424680;height:225869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EQZ&#10;0N/BAAAA2gAAAA8AAABkcnMvZG93bnJldi54bWxEj0FrwkAUhO+C/2F5Qm9mY4sSoqtIIdBLD8b0&#10;/si+ZoPZtzG7jWl/fVcQPA4z8w2zO0y2EyMNvnWsYJWkIIhrp1tuFFTnYpmB8AFZY+eYFPySh8N+&#10;Ptthrt2NTzSWoRERwj5HBSaEPpfS14Ys+sT1xNH7doPFEOXQSD3gLcJtJ1/TdCMtthwXDPb0bqi+&#10;lD9WgfTFp27Lyl+LN5dVp/Gr/KOVUi+L6bgFEWgKz/Cj/aEVrOF+Jd4Auf8H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EQZ0N/BAAAA2gAAAA8AAAAAAAAAAAAAAAAAnAIAAGRy&#10;cy9kb3ducmV2LnhtbFBLBQYAAAAABAAEAPcAAACKAwAAAAA=&#10;">
                  <v:imagedata r:id="rId44" o:title="Capturevic1.PNG"/>
                  <v:path arrowok="t"/>
                </v:shape>
                <v:rect id="Rectangle 114" o:spid="_x0000_s1028" style="position:absolute;left:1854200;top:2072640;width:812800;height:1828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NUoPwwAA&#10;ANsAAAAPAAAAZHJzL2Rvd25yZXYueG1sRI9Ba8JAFITvBf/D8oTe6saWBomuQQsBoZc2evD4yD6z&#10;0d23MbvV9N93C4Ueh5n5hlmVo7PiRkPoPCuYzzIQxI3XHbcKDvvqaQEiRGSN1jMp+KYA5XrysMJC&#10;+zt/0q2OrUgQDgUqMDH2hZShMeQwzHxPnLyTHxzGJIdW6gHvCe6sfM6yXDrsOC0Y7OnNUHOpv5yC&#10;Y51n8mPxzjuqHF/N1p7ti1XqcTpuliAijfE//NfeaQX5K/x+ST9Arn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YNUoPwwAAANsAAAAPAAAAAAAAAAAAAAAAAJcCAABkcnMvZG93&#10;bnJldi54bWxQSwUGAAAAAAQABAD1AAAAhwMAAAAA&#10;" fillcolor="white [3212]" strokecolor="white [3212]" strokeweight="1.5pt">
                  <v:textbox inset=",7.2pt,,7.2pt"/>
                </v:rect>
                <w10:wrap type="through"/>
              </v:group>
            </w:pict>
          </mc:Fallback>
        </mc:AlternateContent>
      </w:r>
    </w:p>
    <w:p w14:paraId="1674AC40" w14:textId="77777777" w:rsidR="00C15CAB" w:rsidRDefault="00C15CAB" w:rsidP="00C15CAB">
      <w:pPr>
        <w:autoSpaceDE w:val="0"/>
        <w:autoSpaceDN w:val="0"/>
        <w:adjustRightInd w:val="0"/>
        <w:jc w:val="both"/>
        <w:rPr>
          <w:rFonts w:ascii="Helvetica" w:hAnsi="Helvetica" w:cs="Times-Roman"/>
        </w:rPr>
      </w:pPr>
    </w:p>
    <w:p w14:paraId="1500CCF3" w14:textId="77777777" w:rsidR="00C15CAB" w:rsidRDefault="00C15CAB" w:rsidP="00C15CAB">
      <w:pPr>
        <w:autoSpaceDE w:val="0"/>
        <w:autoSpaceDN w:val="0"/>
        <w:adjustRightInd w:val="0"/>
        <w:jc w:val="both"/>
        <w:rPr>
          <w:rFonts w:ascii="Helvetica" w:hAnsi="Helvetica" w:cs="Times-Roman"/>
        </w:rPr>
      </w:pPr>
    </w:p>
    <w:p w14:paraId="5AC33482" w14:textId="77777777" w:rsidR="00C15CAB" w:rsidRDefault="00C15CAB" w:rsidP="00C15CAB">
      <w:pPr>
        <w:autoSpaceDE w:val="0"/>
        <w:autoSpaceDN w:val="0"/>
        <w:adjustRightInd w:val="0"/>
        <w:jc w:val="both"/>
        <w:rPr>
          <w:rFonts w:ascii="Helvetica" w:hAnsi="Helvetica" w:cs="Times-Roman"/>
        </w:rPr>
      </w:pPr>
    </w:p>
    <w:p w14:paraId="0DC23BD7" w14:textId="77777777" w:rsidR="00C15CAB" w:rsidRDefault="00C15CAB" w:rsidP="00C15CAB">
      <w:pPr>
        <w:autoSpaceDE w:val="0"/>
        <w:autoSpaceDN w:val="0"/>
        <w:adjustRightInd w:val="0"/>
        <w:jc w:val="both"/>
        <w:rPr>
          <w:rFonts w:ascii="Helvetica" w:hAnsi="Helvetica" w:cs="Times-Roman"/>
        </w:rPr>
      </w:pPr>
    </w:p>
    <w:p w14:paraId="6F7E6E0F" w14:textId="77777777" w:rsidR="00C15CAB" w:rsidRDefault="00C15CAB" w:rsidP="00C15CAB">
      <w:pPr>
        <w:autoSpaceDE w:val="0"/>
        <w:autoSpaceDN w:val="0"/>
        <w:adjustRightInd w:val="0"/>
        <w:jc w:val="both"/>
        <w:rPr>
          <w:rFonts w:ascii="Helvetica" w:hAnsi="Helvetica" w:cs="Times-Roman"/>
        </w:rPr>
      </w:pPr>
    </w:p>
    <w:p w14:paraId="6051362D" w14:textId="77777777" w:rsidR="00C15CAB" w:rsidRDefault="00C15CAB" w:rsidP="00C15CAB">
      <w:pPr>
        <w:autoSpaceDE w:val="0"/>
        <w:autoSpaceDN w:val="0"/>
        <w:adjustRightInd w:val="0"/>
        <w:jc w:val="both"/>
        <w:rPr>
          <w:rFonts w:ascii="Helvetica" w:hAnsi="Helvetica" w:cs="Times-Roman"/>
        </w:rPr>
      </w:pPr>
    </w:p>
    <w:p w14:paraId="26983896" w14:textId="77777777" w:rsidR="00C15CAB" w:rsidRDefault="00C15CAB" w:rsidP="00C15CAB">
      <w:pPr>
        <w:autoSpaceDE w:val="0"/>
        <w:autoSpaceDN w:val="0"/>
        <w:adjustRightInd w:val="0"/>
        <w:jc w:val="both"/>
        <w:rPr>
          <w:rFonts w:ascii="Helvetica" w:hAnsi="Helvetica" w:cs="Times-Roman"/>
        </w:rPr>
      </w:pPr>
    </w:p>
    <w:p w14:paraId="38BF9CF9" w14:textId="77777777" w:rsidR="00C15CAB" w:rsidRDefault="00C15CAB" w:rsidP="00C15CAB">
      <w:pPr>
        <w:autoSpaceDE w:val="0"/>
        <w:autoSpaceDN w:val="0"/>
        <w:adjustRightInd w:val="0"/>
        <w:jc w:val="both"/>
        <w:rPr>
          <w:rFonts w:ascii="Helvetica" w:hAnsi="Helvetica" w:cs="Times-Roman"/>
        </w:rPr>
      </w:pPr>
    </w:p>
    <w:p w14:paraId="29F5C510" w14:textId="77777777" w:rsidR="00C15CAB" w:rsidRDefault="00C15CAB" w:rsidP="00C15CAB">
      <w:pPr>
        <w:autoSpaceDE w:val="0"/>
        <w:autoSpaceDN w:val="0"/>
        <w:adjustRightInd w:val="0"/>
        <w:jc w:val="both"/>
        <w:rPr>
          <w:rFonts w:ascii="Helvetica" w:hAnsi="Helvetica" w:cs="Times-Roman"/>
        </w:rPr>
      </w:pPr>
    </w:p>
    <w:p w14:paraId="5495D106" w14:textId="77777777" w:rsidR="00C15CAB" w:rsidRDefault="00C15CAB" w:rsidP="00C15CAB">
      <w:pPr>
        <w:autoSpaceDE w:val="0"/>
        <w:autoSpaceDN w:val="0"/>
        <w:adjustRightInd w:val="0"/>
        <w:jc w:val="both"/>
        <w:rPr>
          <w:rFonts w:ascii="Helvetica" w:hAnsi="Helvetica" w:cs="Times-Roman"/>
        </w:rPr>
      </w:pPr>
    </w:p>
    <w:p w14:paraId="1280C7B2" w14:textId="77777777" w:rsidR="00C15CAB" w:rsidRDefault="00C15CAB" w:rsidP="00C15CAB">
      <w:pPr>
        <w:autoSpaceDE w:val="0"/>
        <w:autoSpaceDN w:val="0"/>
        <w:adjustRightInd w:val="0"/>
        <w:jc w:val="both"/>
        <w:rPr>
          <w:rFonts w:ascii="Helvetica" w:hAnsi="Helvetica" w:cs="Times-Roman"/>
        </w:rPr>
      </w:pPr>
    </w:p>
    <w:p w14:paraId="7179BC72" w14:textId="77777777" w:rsidR="00C15CAB" w:rsidRDefault="00C15CAB" w:rsidP="00C15CAB">
      <w:pPr>
        <w:autoSpaceDE w:val="0"/>
        <w:autoSpaceDN w:val="0"/>
        <w:adjustRightInd w:val="0"/>
        <w:jc w:val="both"/>
        <w:rPr>
          <w:rFonts w:ascii="Helvetica" w:hAnsi="Helvetica" w:cs="Times-Roman"/>
        </w:rPr>
      </w:pPr>
    </w:p>
    <w:p w14:paraId="663F57E0" w14:textId="77777777" w:rsidR="00C15CAB" w:rsidRDefault="00C15CAB" w:rsidP="00C15CAB">
      <w:pPr>
        <w:autoSpaceDE w:val="0"/>
        <w:autoSpaceDN w:val="0"/>
        <w:adjustRightInd w:val="0"/>
        <w:jc w:val="both"/>
        <w:rPr>
          <w:rFonts w:ascii="Helvetica" w:hAnsi="Helvetica" w:cs="Times-Roman"/>
        </w:rPr>
      </w:pPr>
    </w:p>
    <w:p w14:paraId="271B0CF6" w14:textId="77777777" w:rsidR="00C15CAB" w:rsidRDefault="00C15CAB" w:rsidP="00C15CAB">
      <w:pPr>
        <w:autoSpaceDE w:val="0"/>
        <w:autoSpaceDN w:val="0"/>
        <w:adjustRightInd w:val="0"/>
        <w:jc w:val="both"/>
        <w:rPr>
          <w:rFonts w:ascii="Helvetica" w:hAnsi="Helvetica" w:cs="Times-Roman"/>
        </w:rPr>
      </w:pPr>
      <w:r>
        <w:rPr>
          <w:rFonts w:ascii="Helvetica" w:hAnsi="Helvetica" w:cs="Times-Roman"/>
        </w:rPr>
        <w:t>(a)</w:t>
      </w:r>
      <w:r>
        <w:rPr>
          <w:rFonts w:ascii="Helvetica" w:hAnsi="Helvetica" w:cs="Times-Roman"/>
        </w:rPr>
        <w:tab/>
        <w:t>In which direction will the motor rotate?</w:t>
      </w:r>
    </w:p>
    <w:p w14:paraId="53CCF203" w14:textId="77777777" w:rsidR="00C15CAB" w:rsidRDefault="00C15CAB" w:rsidP="00C15CAB">
      <w:pPr>
        <w:autoSpaceDE w:val="0"/>
        <w:autoSpaceDN w:val="0"/>
        <w:adjustRightInd w:val="0"/>
        <w:jc w:val="right"/>
        <w:rPr>
          <w:rFonts w:ascii="Helvetica" w:hAnsi="Helvetica" w:cs="Times-Roman"/>
        </w:rPr>
      </w:pPr>
      <w:r>
        <w:rPr>
          <w:rFonts w:ascii="Helvetica" w:hAnsi="Helvetica" w:cs="Times-Roman"/>
        </w:rPr>
        <w:t xml:space="preserve">(1 mark) </w:t>
      </w:r>
    </w:p>
    <w:p w14:paraId="786D4337" w14:textId="77777777" w:rsidR="00C15CAB" w:rsidRDefault="00BC6A93" w:rsidP="00C15CAB">
      <w:pPr>
        <w:autoSpaceDE w:val="0"/>
        <w:autoSpaceDN w:val="0"/>
        <w:adjustRightInd w:val="0"/>
        <w:jc w:val="both"/>
        <w:rPr>
          <w:rFonts w:ascii="Helvetica" w:hAnsi="Helvetica" w:cs="Times-Roman"/>
        </w:rPr>
      </w:pPr>
      <w:r>
        <w:rPr>
          <w:rFonts w:ascii="Helvetica" w:hAnsi="Helvetica" w:cs="Times-Roman"/>
        </w:rPr>
        <w:tab/>
        <w:t>Clockwise</w:t>
      </w:r>
    </w:p>
    <w:p w14:paraId="12B884ED" w14:textId="77777777" w:rsidR="00C15CAB" w:rsidRDefault="00C15CAB" w:rsidP="00C15CAB">
      <w:pPr>
        <w:autoSpaceDE w:val="0"/>
        <w:autoSpaceDN w:val="0"/>
        <w:adjustRightInd w:val="0"/>
        <w:jc w:val="both"/>
        <w:rPr>
          <w:rFonts w:ascii="Helvetica" w:hAnsi="Helvetica" w:cs="Times-Roman"/>
        </w:rPr>
      </w:pPr>
    </w:p>
    <w:p w14:paraId="4BD039F6" w14:textId="77777777" w:rsidR="00C15CAB" w:rsidRDefault="00C15CAB" w:rsidP="00C15CAB">
      <w:pPr>
        <w:autoSpaceDE w:val="0"/>
        <w:autoSpaceDN w:val="0"/>
        <w:adjustRightInd w:val="0"/>
        <w:jc w:val="both"/>
        <w:rPr>
          <w:rFonts w:ascii="Helvetica" w:hAnsi="Helvetica" w:cs="Times-Roman"/>
        </w:rPr>
      </w:pPr>
    </w:p>
    <w:p w14:paraId="0E4C5F3F" w14:textId="77777777" w:rsidR="00C15CAB" w:rsidRDefault="00C15CAB" w:rsidP="005F3B83">
      <w:pPr>
        <w:autoSpaceDE w:val="0"/>
        <w:autoSpaceDN w:val="0"/>
        <w:adjustRightInd w:val="0"/>
        <w:ind w:left="720" w:hanging="720"/>
        <w:jc w:val="both"/>
        <w:rPr>
          <w:rFonts w:ascii="Helvetica" w:hAnsi="Helvetica" w:cs="Times-Roman"/>
        </w:rPr>
      </w:pPr>
      <w:r>
        <w:rPr>
          <w:rFonts w:ascii="Helvetica" w:hAnsi="Helvetica" w:cs="Times-Roman"/>
        </w:rPr>
        <w:t>(b)</w:t>
      </w:r>
      <w:r>
        <w:rPr>
          <w:rFonts w:ascii="Helvetica" w:hAnsi="Helvetica" w:cs="Times-Roman"/>
        </w:rPr>
        <w:tab/>
        <w:t xml:space="preserve">Determine the current drawn by the motor from the 240 </w:t>
      </w:r>
      <w:r w:rsidR="00A944BF">
        <w:rPr>
          <w:rFonts w:ascii="Helvetica" w:hAnsi="Helvetica" w:cs="Times-Roman"/>
        </w:rPr>
        <w:t xml:space="preserve">V </w:t>
      </w:r>
      <w:r>
        <w:rPr>
          <w:rFonts w:ascii="Helvetica" w:hAnsi="Helvetica" w:cs="Times-Roman"/>
        </w:rPr>
        <w:t>line</w:t>
      </w:r>
      <w:r w:rsidR="005F3B83">
        <w:rPr>
          <w:rFonts w:ascii="Helvetica" w:hAnsi="Helvetica" w:cs="Times-Roman"/>
        </w:rPr>
        <w:t xml:space="preserve"> when the motor first starts turning</w:t>
      </w:r>
      <w:r>
        <w:rPr>
          <w:rFonts w:ascii="Helvetica" w:hAnsi="Helvetica" w:cs="Times-Roman"/>
        </w:rPr>
        <w:t>.</w:t>
      </w:r>
    </w:p>
    <w:p w14:paraId="22EEB54D" w14:textId="77777777" w:rsidR="00C15CAB" w:rsidRDefault="00C15CAB" w:rsidP="00C15CAB">
      <w:pPr>
        <w:autoSpaceDE w:val="0"/>
        <w:autoSpaceDN w:val="0"/>
        <w:adjustRightInd w:val="0"/>
        <w:jc w:val="right"/>
        <w:rPr>
          <w:rFonts w:ascii="Helvetica" w:hAnsi="Helvetica" w:cs="Times-Roman"/>
        </w:rPr>
      </w:pPr>
      <w:r>
        <w:rPr>
          <w:rFonts w:ascii="Helvetica" w:hAnsi="Helvetica" w:cs="Times-Roman"/>
        </w:rPr>
        <w:t>(3 marks)</w:t>
      </w:r>
    </w:p>
    <w:p w14:paraId="3AAE1467" w14:textId="77777777" w:rsidR="00C15CAB" w:rsidRDefault="00833F9B" w:rsidP="00C15CAB">
      <w:pPr>
        <w:autoSpaceDE w:val="0"/>
        <w:autoSpaceDN w:val="0"/>
        <w:adjustRightInd w:val="0"/>
        <w:jc w:val="both"/>
        <w:rPr>
          <w:rFonts w:ascii="Helvetica" w:hAnsi="Helvetica" w:cs="Times-Roman"/>
        </w:rPr>
      </w:pPr>
      <w:r>
        <w:rPr>
          <w:rFonts w:ascii="Helvetica" w:hAnsi="Helvetica" w:cs="Times-Roman"/>
          <w:noProof/>
          <w:lang w:eastAsia="en-US"/>
        </w:rPr>
        <mc:AlternateContent>
          <mc:Choice Requires="wpg">
            <w:drawing>
              <wp:anchor distT="0" distB="0" distL="114300" distR="114300" simplePos="0" relativeHeight="251922432" behindDoc="0" locked="0" layoutInCell="1" allowOverlap="1" wp14:anchorId="151A9E6B" wp14:editId="393C3BC0">
                <wp:simplePos x="0" y="0"/>
                <wp:positionH relativeFrom="column">
                  <wp:posOffset>1021080</wp:posOffset>
                </wp:positionH>
                <wp:positionV relativeFrom="paragraph">
                  <wp:posOffset>76835</wp:posOffset>
                </wp:positionV>
                <wp:extent cx="294640" cy="355600"/>
                <wp:effectExtent l="50800" t="0" r="35560" b="101600"/>
                <wp:wrapNone/>
                <wp:docPr id="313" name="Group 3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314"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6F6FA1" w14:textId="77777777" w:rsidR="00E574CF" w:rsidRPr="00AE11A8" w:rsidRDefault="00E574CF" w:rsidP="00833F9B">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315"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3" o:spid="_x0000_s1204" style="position:absolute;left:0;text-align:left;margin-left:80.4pt;margin-top:6.05pt;width:23.2pt;height:28pt;z-index:251922432"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">
                <v:shape id="Text Box 151" o:spid="_x0000_s1205"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72w5xAAA&#10;ANwAAAAPAAAAZHJzL2Rvd25yZXYueG1sRI9PawIxFMTvBb9DeAVvNWu1KlujiEXo1T/Q63Pz3CxN&#10;XpZN3F399I0g9DjMzG+Y5bp3VrTUhMqzgvEoA0FceF1xqeB03L0tQISIrNF6JgU3CrBeDV6WmGvf&#10;8Z7aQyxFgnDIUYGJsc6lDIUhh2Hka+LkXXzjMCbZlFI32CW4s/I9y2bSYcVpwWBNW0PF7+HqFBT3&#10;69diW53b7j7/mZ97Yz8ubJUavvabTxCR+vgffra/tYLJeAqPM+kIyNU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0O9sOcQAAADcAAAADwAAAAAAAAAAAAAAAACXAgAAZHJzL2Rv&#10;d25yZXYueG1sUEsFBgAAAAAEAAQA9QAAAIgDAAAAAA==&#10;" filled="f" stroked="f">
                  <v:textbox inset=",7.2pt,,7.2pt">
                    <w:txbxContent>
                      <w:p w14:paraId="676F6FA1" w14:textId="77777777" w:rsidR="004E7DC8" w:rsidRPr="00AE11A8" w:rsidRDefault="004E7DC8" w:rsidP="00833F9B">
                        <w:pPr>
                          <w:rPr>
                            <w:rFonts w:ascii="Helvetica" w:hAnsi="Helvetica"/>
                          </w:rPr>
                        </w:pPr>
                        <w:r>
                          <w:rPr>
                            <w:rFonts w:ascii="Helvetica" w:hAnsi="Helvetica"/>
                          </w:rPr>
                          <w:t>1</w:t>
                        </w:r>
                      </w:p>
                    </w:txbxContent>
                  </v:textbox>
                </v:shape>
                <v:oval id="Oval 152" o:spid="_x0000_s1206"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QqLDAxQAA&#10;ANwAAAAPAAAAZHJzL2Rvd25yZXYueG1sRI9Ba8JAFITvQv/D8gq96cYWbYmuUiql9qJoe/H2yL5k&#10;Q7Nv0+yrSf99tyB4HGbmG2a5HnyjztTFOrCB6SQDRVwEW3Nl4PPjdfwEKgqyxSYwGfilCOvVzWiJ&#10;uQ09H+h8lEolCMccDTiRNtc6Fo48xkloiZNXhs6jJNlV2nbYJ7hv9H2WzbXHmtOCw5ZeHBVfxx+f&#10;KPgY4lu5/96eNmUvu428z5w15u52eF6AEhrkGr60t9bAw3QG/2fSEdCrP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CosMDFAAAA3AAAAA8AAAAAAAAAAAAAAAAAlwIAAGRycy9k&#10;b3ducmV2LnhtbFBLBQYAAAAABAAEAPUAAACJAw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43518D8F" w14:textId="77777777" w:rsidR="00C15CAB" w:rsidRDefault="00833F9B" w:rsidP="00C15CAB">
      <w:pPr>
        <w:autoSpaceDE w:val="0"/>
        <w:autoSpaceDN w:val="0"/>
        <w:adjustRightInd w:val="0"/>
        <w:jc w:val="both"/>
        <w:rPr>
          <w:rFonts w:ascii="Helvetica" w:hAnsi="Helvetica" w:cs="Times-Roman"/>
        </w:rPr>
      </w:pPr>
      <w:r>
        <w:rPr>
          <w:rFonts w:ascii="Helvetica" w:hAnsi="Helvetica" w:cs="Times-Roman"/>
          <w:noProof/>
          <w:lang w:eastAsia="en-US"/>
        </w:rPr>
        <mc:AlternateContent>
          <mc:Choice Requires="wpg">
            <w:drawing>
              <wp:anchor distT="0" distB="0" distL="114300" distR="114300" simplePos="0" relativeHeight="251920384" behindDoc="0" locked="0" layoutInCell="1" allowOverlap="1" wp14:anchorId="56CCF629" wp14:editId="100C72B1">
                <wp:simplePos x="0" y="0"/>
                <wp:positionH relativeFrom="column">
                  <wp:posOffset>1620520</wp:posOffset>
                </wp:positionH>
                <wp:positionV relativeFrom="paragraph">
                  <wp:posOffset>147955</wp:posOffset>
                </wp:positionV>
                <wp:extent cx="294640" cy="355600"/>
                <wp:effectExtent l="50800" t="0" r="35560" b="101600"/>
                <wp:wrapNone/>
                <wp:docPr id="310" name="Group 3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311"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2BB21D" w14:textId="77777777" w:rsidR="00E574CF" w:rsidRPr="00AE11A8" w:rsidRDefault="00E574CF" w:rsidP="00833F9B">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312"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0" o:spid="_x0000_s1207" style="position:absolute;left:0;text-align:left;margin-left:127.6pt;margin-top:11.65pt;width:23.2pt;height:28pt;z-index:251920384"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">
                <v:shape id="Text Box 151" o:spid="_x0000_s1208"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mM+hwwAA&#10;ANwAAAAPAAAAZHJzL2Rvd25yZXYueG1sRI9BawIxFITvgv8hPMGbZldpldUoogi91hZ6fW6em8Xk&#10;ZdnE3a2/vikUehxm5htmux+cFR21ofasIJ9nIIhLr2uuFHx+nGdrECEia7SeScE3BdjvxqMtFtr3&#10;/E7dJVYiQTgUqMDE2BRShtKQwzD3DXHybr51GJNsK6lb7BPcWbnIslfpsOa0YLCho6Hyfnk4BeXz&#10;cVof62vXP1dfq+tg7MuNrVLTyXDYgIg0xP/wX/tNK1jmOfyeSUdA7n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AmM+hwwAAANwAAAAPAAAAAAAAAAAAAAAAAJcCAABkcnMvZG93&#10;bnJldi54bWxQSwUGAAAAAAQABAD1AAAAhwMAAAAA&#10;" filled="f" stroked="f">
                  <v:textbox inset=",7.2pt,,7.2pt">
                    <w:txbxContent>
                      <w:p w14:paraId="452BB21D" w14:textId="77777777" w:rsidR="004E7DC8" w:rsidRPr="00AE11A8" w:rsidRDefault="004E7DC8" w:rsidP="00833F9B">
                        <w:pPr>
                          <w:rPr>
                            <w:rFonts w:ascii="Helvetica" w:hAnsi="Helvetica"/>
                          </w:rPr>
                        </w:pPr>
                        <w:r>
                          <w:rPr>
                            <w:rFonts w:ascii="Helvetica" w:hAnsi="Helvetica"/>
                          </w:rPr>
                          <w:t>1</w:t>
                        </w:r>
                      </w:p>
                    </w:txbxContent>
                  </v:textbox>
                </v:shape>
                <v:oval id="Oval 152" o:spid="_x0000_s1209"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QSi0xAAA&#10;ANwAAAAPAAAAZHJzL2Rvd25yZXYueG1sRI9BS8NAFITvgv9heUJvdpNKVdJug1ik9aJYvfT2yL5k&#10;g9m3MfvaxH/vCoLHYWa+Ydbl5Dt1piG2gQ3k8wwUcRVsy42Bj/en63tQUZAtdoHJwDdFKDeXF2ss&#10;bBj5jc4HaVSCcCzQgBPpC61j5chjnIeeOHl1GDxKkkOj7YBjgvtOL7LsVntsOS047OnRUfV5OPlE&#10;wbsQd/Xr1/64rUd52crz0lljZlfTwwqU0CT/4b/23hq4yRfweyYdAb35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H0EotMQAAADcAAAADwAAAAAAAAAAAAAAAACXAgAAZHJzL2Rv&#10;d25yZXYueG1sUEsFBgAAAAAEAAQA9QAAAIgDAAAAAA==&#10;" filled="f" fillcolor="#9bc1ff" strokecolor="black [3213]" strokeweight="1pt">
                  <v:fill color2="#3f80cd" focus="100%" type="gradient">
                    <o:fill v:ext="view" type="gradientUnscaled"/>
                  </v:fill>
                  <v:shadow on="t" opacity="22938f" mv:blur="38100f" offset="0,2pt"/>
                  <v:textbox inset=",7.2pt,,7.2pt"/>
                </v:oval>
              </v:group>
            </w:pict>
          </mc:Fallback>
        </mc:AlternateContent>
      </w:r>
      <w:r w:rsidR="00822112">
        <w:rPr>
          <w:rFonts w:ascii="Helvetica" w:hAnsi="Helvetica" w:cs="Times-Roman"/>
          <w:noProof/>
          <w:lang w:eastAsia="en-US"/>
        </w:rPr>
        <w:pict w14:anchorId="4898A413">
          <v:shape id="_x0000_s1197" type="#_x0000_t75" style="position:absolute;left:0;text-align:left;margin-left:38pt;margin-top:1.8pt;width:87.6pt;height:58.4pt;z-index:251869184;mso-position-horizontal-relative:text;mso-position-vertical-relative:text">
            <v:imagedata r:id="rId45" o:title=""/>
          </v:shape>
        </w:pict>
      </w:r>
    </w:p>
    <w:p w14:paraId="2AB06E22" w14:textId="77777777" w:rsidR="00C15CAB" w:rsidRDefault="00C15CAB" w:rsidP="00C15CAB">
      <w:pPr>
        <w:autoSpaceDE w:val="0"/>
        <w:autoSpaceDN w:val="0"/>
        <w:adjustRightInd w:val="0"/>
        <w:jc w:val="both"/>
        <w:rPr>
          <w:rFonts w:ascii="Helvetica" w:hAnsi="Helvetica" w:cs="Times-Roman"/>
        </w:rPr>
      </w:pPr>
    </w:p>
    <w:p w14:paraId="4D7DD742" w14:textId="77777777" w:rsidR="00C15CAB" w:rsidRDefault="00833F9B" w:rsidP="00C15CAB">
      <w:pPr>
        <w:autoSpaceDE w:val="0"/>
        <w:autoSpaceDN w:val="0"/>
        <w:adjustRightInd w:val="0"/>
        <w:jc w:val="both"/>
        <w:rPr>
          <w:rFonts w:ascii="Helvetica" w:hAnsi="Helvetica" w:cs="Times-Roman"/>
        </w:rPr>
      </w:pPr>
      <w:r>
        <w:rPr>
          <w:rFonts w:ascii="Helvetica" w:hAnsi="Helvetica" w:cs="Times-Roman"/>
          <w:noProof/>
          <w:lang w:eastAsia="en-US"/>
        </w:rPr>
        <mc:AlternateContent>
          <mc:Choice Requires="wpg">
            <w:drawing>
              <wp:anchor distT="0" distB="0" distL="114300" distR="114300" simplePos="0" relativeHeight="251918336" behindDoc="0" locked="0" layoutInCell="1" allowOverlap="1" wp14:anchorId="22DB5A73" wp14:editId="5429B6AF">
                <wp:simplePos x="0" y="0"/>
                <wp:positionH relativeFrom="column">
                  <wp:posOffset>1315720</wp:posOffset>
                </wp:positionH>
                <wp:positionV relativeFrom="paragraph">
                  <wp:posOffset>147955</wp:posOffset>
                </wp:positionV>
                <wp:extent cx="294640" cy="355600"/>
                <wp:effectExtent l="50800" t="0" r="35560" b="101600"/>
                <wp:wrapNone/>
                <wp:docPr id="307" name="Group 3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308"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D8680C" w14:textId="77777777" w:rsidR="00E574CF" w:rsidRPr="00AE11A8" w:rsidRDefault="00E574CF" w:rsidP="00833F9B">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309"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7" o:spid="_x0000_s1210" style="position:absolute;left:0;text-align:left;margin-left:103.6pt;margin-top:11.65pt;width:23.2pt;height:28pt;z-index:251918336"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">
                <v:shape id="Text Box 151" o:spid="_x0000_s1211"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e/DhwQAA&#10;ANwAAAAPAAAAZHJzL2Rvd25yZXYueG1sRE/Pa8IwFL4P/B/CG3hb0022SmcUcQi7rhvs+myeTVny&#10;UprY1v71y0Hw+PH93uwmZ8VAfWg9K3jOchDEtdctNwp+vo9PaxAhImu0nknBlQLstouHDZbaj/xF&#10;QxUbkUI4lKjAxNiVUobakMOQ+Y44cWffO4wJ9o3UPY4p3Fn5kudv0mHLqcFgRwdD9V91cQrq+fKx&#10;PrSnYZyL3+I0Gft6ZqvU8nHav4OINMW7+Ob+1ApWeVqbzqQjIL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1Hvw4cEAAADcAAAADwAAAAAAAAAAAAAAAACXAgAAZHJzL2Rvd25y&#10;ZXYueG1sUEsFBgAAAAAEAAQA9QAAAIUDAAAAAA==&#10;" filled="f" stroked="f">
                  <v:textbox inset=",7.2pt,,7.2pt">
                    <w:txbxContent>
                      <w:p w14:paraId="5CD8680C" w14:textId="77777777" w:rsidR="004E7DC8" w:rsidRPr="00AE11A8" w:rsidRDefault="004E7DC8" w:rsidP="00833F9B">
                        <w:pPr>
                          <w:rPr>
                            <w:rFonts w:ascii="Helvetica" w:hAnsi="Helvetica"/>
                          </w:rPr>
                        </w:pPr>
                        <w:r>
                          <w:rPr>
                            <w:rFonts w:ascii="Helvetica" w:hAnsi="Helvetica"/>
                          </w:rPr>
                          <w:t>1</w:t>
                        </w:r>
                      </w:p>
                    </w:txbxContent>
                  </v:textbox>
                </v:shape>
                <v:oval id="Oval 152" o:spid="_x0000_s1212"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PCwYxQAA&#10;ANwAAAAPAAAAZHJzL2Rvd25yZXYueG1sRI9PS8NAFMTvgt9heYI3u9GitrHbIi2l9VLpn0tvj+xL&#10;Nph9G7PPJn57VxA8DjPzG2a2GHyjLtTFOrCB+1EGirgItubKwOm4vpuAioJssQlMBr4pwmJ+fTXD&#10;3Iae93Q5SKUShGOOBpxIm2sdC0ce4yi0xMkrQ+dRkuwqbTvsE9w3+iHLnrTHmtOCw5aWjoqPw5dP&#10;FHwOcVO+f27Pq7KX3UreHp015vZmeH0BJTTIf/ivvbUGxtkUfs+kI6DnP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Q8LBjFAAAA3AAAAA8AAAAAAAAAAAAAAAAAlwIAAGRycy9k&#10;b3ducmV2LnhtbFBLBQYAAAAABAAEAPUAAACJAw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6FB7CEB3" w14:textId="77777777" w:rsidR="00C15CAB" w:rsidRDefault="00C15CAB" w:rsidP="00C15CAB">
      <w:pPr>
        <w:autoSpaceDE w:val="0"/>
        <w:autoSpaceDN w:val="0"/>
        <w:adjustRightInd w:val="0"/>
        <w:jc w:val="both"/>
        <w:rPr>
          <w:rFonts w:ascii="Helvetica" w:hAnsi="Helvetica" w:cs="Times-Roman"/>
        </w:rPr>
      </w:pPr>
    </w:p>
    <w:p w14:paraId="79818D0E" w14:textId="77777777" w:rsidR="00C15CAB" w:rsidRDefault="00C15CAB" w:rsidP="00C15CAB">
      <w:pPr>
        <w:autoSpaceDE w:val="0"/>
        <w:autoSpaceDN w:val="0"/>
        <w:adjustRightInd w:val="0"/>
        <w:jc w:val="both"/>
        <w:rPr>
          <w:rFonts w:ascii="Helvetica" w:hAnsi="Helvetica" w:cs="Times-Roman"/>
        </w:rPr>
      </w:pPr>
    </w:p>
    <w:p w14:paraId="7A0D3ECE" w14:textId="77777777" w:rsidR="00C15CAB" w:rsidRDefault="00C15CAB" w:rsidP="00C15CAB">
      <w:pPr>
        <w:autoSpaceDE w:val="0"/>
        <w:autoSpaceDN w:val="0"/>
        <w:adjustRightInd w:val="0"/>
        <w:jc w:val="both"/>
        <w:rPr>
          <w:rFonts w:ascii="Helvetica" w:hAnsi="Helvetica" w:cs="Times-Roman"/>
        </w:rPr>
      </w:pPr>
    </w:p>
    <w:p w14:paraId="692F5441" w14:textId="77777777" w:rsidR="00C15CAB" w:rsidRDefault="00C15CAB" w:rsidP="00C15CAB">
      <w:pPr>
        <w:autoSpaceDE w:val="0"/>
        <w:autoSpaceDN w:val="0"/>
        <w:adjustRightInd w:val="0"/>
        <w:jc w:val="both"/>
        <w:rPr>
          <w:rFonts w:ascii="Helvetica" w:hAnsi="Helvetica" w:cs="Times-Roman"/>
        </w:rPr>
      </w:pPr>
    </w:p>
    <w:p w14:paraId="57C01F59" w14:textId="77777777" w:rsidR="00C15CAB" w:rsidRDefault="00C15CAB" w:rsidP="00C15CAB">
      <w:pPr>
        <w:autoSpaceDE w:val="0"/>
        <w:autoSpaceDN w:val="0"/>
        <w:adjustRightInd w:val="0"/>
        <w:jc w:val="both"/>
        <w:rPr>
          <w:rFonts w:ascii="Helvetica" w:hAnsi="Helvetica" w:cs="Times-Roman"/>
        </w:rPr>
      </w:pPr>
    </w:p>
    <w:p w14:paraId="007F7C17" w14:textId="77777777" w:rsidR="00C15CAB" w:rsidRDefault="00C15CAB" w:rsidP="009F05B7">
      <w:pPr>
        <w:autoSpaceDE w:val="0"/>
        <w:autoSpaceDN w:val="0"/>
        <w:adjustRightInd w:val="0"/>
        <w:ind w:left="720" w:hanging="720"/>
        <w:jc w:val="both"/>
        <w:rPr>
          <w:rFonts w:ascii="Helvetica" w:hAnsi="Helvetica" w:cs="Times-Roman"/>
        </w:rPr>
      </w:pPr>
      <w:r>
        <w:rPr>
          <w:rFonts w:ascii="Helvetica" w:hAnsi="Helvetica" w:cs="Times-Roman"/>
        </w:rPr>
        <w:t>(c)</w:t>
      </w:r>
      <w:r>
        <w:rPr>
          <w:rFonts w:ascii="Helvetica" w:hAnsi="Helvetica" w:cs="Times-Roman"/>
        </w:rPr>
        <w:tab/>
        <w:t>What is the mechanical power developed by the motor</w:t>
      </w:r>
      <w:r w:rsidR="009F05B7">
        <w:rPr>
          <w:rFonts w:ascii="Helvetica" w:hAnsi="Helvetica" w:cs="Times-Roman"/>
        </w:rPr>
        <w:t xml:space="preserve"> when running at </w:t>
      </w:r>
      <w:r w:rsidR="00B13E5B">
        <w:rPr>
          <w:rFonts w:ascii="Helvetica" w:hAnsi="Helvetica" w:cs="Times-Roman"/>
        </w:rPr>
        <w:t>maximum speed</w:t>
      </w:r>
      <w:r>
        <w:rPr>
          <w:rFonts w:ascii="Helvetica" w:hAnsi="Helvetica" w:cs="Times-Roman"/>
        </w:rPr>
        <w:t xml:space="preserve">? </w:t>
      </w:r>
    </w:p>
    <w:p w14:paraId="35C84144" w14:textId="77777777" w:rsidR="00C15CAB" w:rsidRDefault="00C15CAB" w:rsidP="00C15CAB">
      <w:pPr>
        <w:autoSpaceDE w:val="0"/>
        <w:autoSpaceDN w:val="0"/>
        <w:adjustRightInd w:val="0"/>
        <w:jc w:val="right"/>
        <w:rPr>
          <w:rFonts w:ascii="Helvetica" w:hAnsi="Helvetica" w:cs="Times-Roman"/>
        </w:rPr>
      </w:pPr>
      <w:r>
        <w:rPr>
          <w:rFonts w:ascii="Helvetica" w:hAnsi="Helvetica" w:cs="Times-Roman"/>
        </w:rPr>
        <w:t>(4 marks)</w:t>
      </w:r>
    </w:p>
    <w:p w14:paraId="5E7CAF69" w14:textId="77777777" w:rsidR="00C15CAB" w:rsidRDefault="00C15CAB" w:rsidP="00C15CAB">
      <w:pPr>
        <w:autoSpaceDE w:val="0"/>
        <w:autoSpaceDN w:val="0"/>
        <w:adjustRightInd w:val="0"/>
        <w:jc w:val="both"/>
        <w:rPr>
          <w:rFonts w:ascii="Helvetica" w:hAnsi="Helvetica" w:cs="Times-Roman"/>
        </w:rPr>
      </w:pPr>
    </w:p>
    <w:p w14:paraId="70622F0D" w14:textId="77777777" w:rsidR="00C15CAB" w:rsidRDefault="00833F9B" w:rsidP="00C15CAB">
      <w:pPr>
        <w:autoSpaceDE w:val="0"/>
        <w:autoSpaceDN w:val="0"/>
        <w:adjustRightInd w:val="0"/>
        <w:jc w:val="both"/>
        <w:rPr>
          <w:rFonts w:ascii="Helvetica" w:hAnsi="Helvetica" w:cs="Times-Roman"/>
        </w:rPr>
      </w:pPr>
      <w:r>
        <w:rPr>
          <w:rFonts w:ascii="Helvetica" w:hAnsi="Helvetica" w:cs="Times-Roman"/>
          <w:noProof/>
          <w:lang w:eastAsia="en-US"/>
        </w:rPr>
        <mc:AlternateContent>
          <mc:Choice Requires="wpg">
            <w:drawing>
              <wp:anchor distT="0" distB="0" distL="114300" distR="114300" simplePos="0" relativeHeight="251916288" behindDoc="0" locked="0" layoutInCell="1" allowOverlap="1" wp14:anchorId="5F52274C" wp14:editId="6DBA72A3">
                <wp:simplePos x="0" y="0"/>
                <wp:positionH relativeFrom="column">
                  <wp:posOffset>1000760</wp:posOffset>
                </wp:positionH>
                <wp:positionV relativeFrom="paragraph">
                  <wp:posOffset>167005</wp:posOffset>
                </wp:positionV>
                <wp:extent cx="294640" cy="355600"/>
                <wp:effectExtent l="50800" t="0" r="35560" b="101600"/>
                <wp:wrapNone/>
                <wp:docPr id="304" name="Group 3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305"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FE5DB7" w14:textId="77777777" w:rsidR="00E574CF" w:rsidRPr="00AE11A8" w:rsidRDefault="00E574CF" w:rsidP="00833F9B">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306"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4" o:spid="_x0000_s1213" style="position:absolute;left:0;text-align:left;margin-left:78.8pt;margin-top:13.15pt;width:23.2pt;height:28pt;z-index:251916288"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">
                <v:shape id="Text Box 151" o:spid="_x0000_s1214"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6el9/wgAA&#10;ANwAAAAPAAAAZHJzL2Rvd25yZXYueG1sRI9BawIxFITvBf9DeEJvNatildUoogi9agu9PjfPzWLy&#10;smzi7tZf3wiCx2FmvmFWm95Z0VITKs8KxqMMBHHhdcWlgp/vw8cCRIjIGq1nUvBHATbrwdsKc+07&#10;PlJ7iqVIEA45KjAx1rmUoTDkMIx8TZy8i28cxiSbUuoGuwR3Vk6y7FM6rDgtGKxpZ6i4nm5OQXG/&#10;7Re76tx29/nv/NwbO7uwVep92G+XICL18RV+tr+0gmk2g8eZdATk+h8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p6X3/CAAAA3AAAAA8AAAAAAAAAAAAAAAAAlwIAAGRycy9kb3du&#10;cmV2LnhtbFBLBQYAAAAABAAEAPUAAACGAwAAAAA=&#10;" filled="f" stroked="f">
                  <v:textbox inset=",7.2pt,,7.2pt">
                    <w:txbxContent>
                      <w:p w14:paraId="5FFE5DB7" w14:textId="77777777" w:rsidR="004E7DC8" w:rsidRPr="00AE11A8" w:rsidRDefault="004E7DC8" w:rsidP="00833F9B">
                        <w:pPr>
                          <w:rPr>
                            <w:rFonts w:ascii="Helvetica" w:hAnsi="Helvetica"/>
                          </w:rPr>
                        </w:pPr>
                        <w:r>
                          <w:rPr>
                            <w:rFonts w:ascii="Helvetica" w:hAnsi="Helvetica"/>
                          </w:rPr>
                          <w:t>1</w:t>
                        </w:r>
                      </w:p>
                    </w:txbxContent>
                  </v:textbox>
                </v:shape>
                <v:oval id="Oval 152" o:spid="_x0000_s1215"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o7hqxQAA&#10;ANwAAAAPAAAAZHJzL2Rvd25yZXYueG1sRI9Ba8JAFITvhf6H5RV6001baiW6SqmU6qVS9eLtkX3J&#10;BrNv0+yrSf+9WxB6HGbmG2a+HHyjztTFOrCBh3EGirgItubKwGH/PpqCioJssQlMBn4pwnJxezPH&#10;3Iaev+i8k0olCMccDTiRNtc6Fo48xnFoiZNXhs6jJNlV2nbYJ7hv9GOWTbTHmtOCw5beHBWn3Y9P&#10;FHwJ8aPcfq+Pq7KXz5Vsnp015v5ueJ2BEhrkP3xtr62Bp2wCf2fSEdCLC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WjuGrFAAAA3AAAAA8AAAAAAAAAAAAAAAAAlwIAAGRycy9k&#10;b3ducmV2LnhtbFBLBQYAAAAABAAEAPUAAACJAwAAAAA=&#10;" filled="f" fillcolor="#9bc1ff" strokecolor="black [3213]" strokeweight="1pt">
                  <v:fill color2="#3f80cd" focus="100%" type="gradient">
                    <o:fill v:ext="view" type="gradientUnscaled"/>
                  </v:fill>
                  <v:shadow on="t" opacity="22938f" mv:blur="38100f" offset="0,2pt"/>
                  <v:textbox inset=",7.2pt,,7.2pt"/>
                </v:oval>
              </v:group>
            </w:pict>
          </mc:Fallback>
        </mc:AlternateContent>
      </w:r>
      <w:r w:rsidR="00822112">
        <w:rPr>
          <w:rFonts w:ascii="Helvetica" w:hAnsi="Helvetica" w:cs="Times-Roman"/>
          <w:noProof/>
          <w:lang w:eastAsia="en-US"/>
        </w:rPr>
        <w:pict w14:anchorId="24CCC3DD">
          <v:shape id="_x0000_s1198" type="#_x0000_t75" style="position:absolute;left:0;text-align:left;margin-left:31.6pt;margin-top:10.5pt;width:83.05pt;height:93.9pt;z-index:251870208;mso-wrap-edited:f;mso-position-horizontal-relative:text;mso-position-vertical-relative:text" wrapcoords="0 1107 0 4430 2400 5261 10707 5538 553 8307 184 9692 923 9969 184 11630 1476 12184 10707 14400 2030 15784 369 16338 0 19384 14400 19384 14215 16615 13292 15507 10707 14400 16984 14123 21230 12461 21230 8584 19015 7753 10707 5538 9230 1107 0 1107">
            <v:imagedata r:id="rId46" o:title=""/>
          </v:shape>
        </w:pict>
      </w:r>
    </w:p>
    <w:p w14:paraId="01B3F2BF" w14:textId="77777777" w:rsidR="00C15CAB" w:rsidRDefault="00833F9B" w:rsidP="00C15CAB">
      <w:pPr>
        <w:autoSpaceDE w:val="0"/>
        <w:autoSpaceDN w:val="0"/>
        <w:adjustRightInd w:val="0"/>
        <w:jc w:val="both"/>
        <w:rPr>
          <w:rFonts w:ascii="Helvetica" w:hAnsi="Helvetica" w:cs="Times-Roman"/>
        </w:rPr>
      </w:pPr>
      <w:r>
        <w:rPr>
          <w:rFonts w:ascii="Helvetica" w:hAnsi="Helvetica" w:cs="Times-Roman"/>
        </w:rPr>
        <w:tab/>
      </w:r>
      <w:r>
        <w:rPr>
          <w:rFonts w:ascii="Helvetica" w:hAnsi="Helvetica" w:cs="Times-Roman"/>
        </w:rPr>
        <w:tab/>
      </w:r>
      <w:r>
        <w:rPr>
          <w:rFonts w:ascii="Helvetica" w:hAnsi="Helvetica" w:cs="Times-Roman"/>
        </w:rPr>
        <w:tab/>
      </w:r>
      <w:r>
        <w:rPr>
          <w:rFonts w:ascii="Helvetica" w:hAnsi="Helvetica" w:cs="Times-Roman"/>
        </w:rPr>
        <w:tab/>
      </w:r>
      <w:r>
        <w:rPr>
          <w:rFonts w:ascii="Helvetica" w:hAnsi="Helvetica" w:cs="Times-Roman"/>
        </w:rPr>
        <w:tab/>
        <w:t xml:space="preserve">or P = VI   using V = 105 V and I = </w:t>
      </w:r>
      <w:r w:rsidR="00155F1C">
        <w:rPr>
          <w:rFonts w:ascii="Helvetica" w:hAnsi="Helvetica" w:cs="Times-Roman"/>
        </w:rPr>
        <w:t>29.2 A</w:t>
      </w:r>
    </w:p>
    <w:p w14:paraId="6F7447F3" w14:textId="77777777" w:rsidR="00C15CAB" w:rsidRDefault="00C15CAB" w:rsidP="00C15CAB">
      <w:pPr>
        <w:autoSpaceDE w:val="0"/>
        <w:autoSpaceDN w:val="0"/>
        <w:adjustRightInd w:val="0"/>
        <w:jc w:val="both"/>
        <w:rPr>
          <w:rFonts w:ascii="Helvetica" w:hAnsi="Helvetica" w:cs="Times-Roman"/>
        </w:rPr>
      </w:pPr>
    </w:p>
    <w:p w14:paraId="5AF928D1" w14:textId="77777777" w:rsidR="00C15CAB" w:rsidRDefault="00833F9B" w:rsidP="00C15CAB">
      <w:pPr>
        <w:autoSpaceDE w:val="0"/>
        <w:autoSpaceDN w:val="0"/>
        <w:adjustRightInd w:val="0"/>
        <w:jc w:val="both"/>
        <w:rPr>
          <w:rFonts w:ascii="Helvetica" w:hAnsi="Helvetica" w:cs="Times-Roman"/>
        </w:rPr>
      </w:pPr>
      <w:r>
        <w:rPr>
          <w:rFonts w:ascii="Helvetica" w:hAnsi="Helvetica" w:cs="Times-Roman"/>
          <w:noProof/>
          <w:lang w:eastAsia="en-US"/>
        </w:rPr>
        <mc:AlternateContent>
          <mc:Choice Requires="wpg">
            <w:drawing>
              <wp:anchor distT="0" distB="0" distL="114300" distR="114300" simplePos="0" relativeHeight="251926528" behindDoc="0" locked="0" layoutInCell="1" allowOverlap="1" wp14:anchorId="5E82B772" wp14:editId="57C4792A">
                <wp:simplePos x="0" y="0"/>
                <wp:positionH relativeFrom="column">
                  <wp:posOffset>919480</wp:posOffset>
                </wp:positionH>
                <wp:positionV relativeFrom="paragraph">
                  <wp:posOffset>95250</wp:posOffset>
                </wp:positionV>
                <wp:extent cx="294640" cy="355600"/>
                <wp:effectExtent l="50800" t="0" r="35560" b="101600"/>
                <wp:wrapNone/>
                <wp:docPr id="319" name="Group 3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448"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45110B" w14:textId="77777777" w:rsidR="00E574CF" w:rsidRPr="00AE11A8" w:rsidRDefault="00E574CF" w:rsidP="00833F9B">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449"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9" o:spid="_x0000_s1216" style="position:absolute;left:0;text-align:left;margin-left:72.4pt;margin-top:7.5pt;width:23.2pt;height:28pt;z-index:251926528"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">
                <v:shape id="Text Box 151" o:spid="_x0000_s1217"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u4REvwAA&#10;ANwAAAAPAAAAZHJzL2Rvd25yZXYueG1sRE9Ni8IwEL0v+B/CCN7WVHFXqUYRRfC6ruB1bMammExK&#10;E9vqrzeHhT0+3vdq0zsrWmpC5VnBZJyBIC68rrhUcP49fC5AhIis0XomBU8KsFkPPlaYa9/xD7Wn&#10;WIoUwiFHBSbGOpcyFIYchrGviRN3843DmGBTSt1gl8KdldMs+5YOK04NBmvaGSrup4dTULwe+8Wu&#10;urbda36ZX3tjv25slRoN++0SRKQ+/ov/3EetYDZLa9OZdATk+g0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IK7hES/AAAA3AAAAA8AAAAAAAAAAAAAAAAAlwIAAGRycy9kb3ducmV2&#10;LnhtbFBLBQYAAAAABAAEAPUAAACDAwAAAAA=&#10;" filled="f" stroked="f">
                  <v:textbox inset=",7.2pt,,7.2pt">
                    <w:txbxContent>
                      <w:p w14:paraId="7F45110B" w14:textId="77777777" w:rsidR="004E7DC8" w:rsidRPr="00AE11A8" w:rsidRDefault="004E7DC8" w:rsidP="00833F9B">
                        <w:pPr>
                          <w:rPr>
                            <w:rFonts w:ascii="Helvetica" w:hAnsi="Helvetica"/>
                          </w:rPr>
                        </w:pPr>
                        <w:r>
                          <w:rPr>
                            <w:rFonts w:ascii="Helvetica" w:hAnsi="Helvetica"/>
                          </w:rPr>
                          <w:t>1</w:t>
                        </w:r>
                      </w:p>
                    </w:txbxContent>
                  </v:textbox>
                </v:shape>
                <v:oval id="Oval 152" o:spid="_x0000_s1218"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Fi9xQAA&#10;ANwAAAAPAAAAZHJzL2Rvd25yZXYueG1sRI9BS8NAFITvgv9heYI3u1HaqrHbIi2l7UWxevH2yL5k&#10;g9m3afbZpP++WxA8DjPzDTNbDL5RR+piHdjA/SgDRVwEW3Nl4OtzffcEKgqyxSYwGThRhMX8+mqG&#10;uQ09f9BxL5VKEI45GnAiba51LBx5jKPQEievDJ1HSbKrtO2wT3Df6Icsm2qPNacFhy0tHRU/+1+f&#10;KPgY4qZ8P2y/V2UvbyvZTZw15vZmeH0BJTTIf/ivvbUGxuNnuJxJR0DPz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L8WL3FAAAA3AAAAA8AAAAAAAAAAAAAAAAAlwIAAGRycy9k&#10;b3ducmV2LnhtbFBLBQYAAAAABAAEAPUAAACJAw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239FCE4B" w14:textId="77777777" w:rsidR="00C15CAB" w:rsidRDefault="00C15CAB" w:rsidP="00C15CAB">
      <w:pPr>
        <w:autoSpaceDE w:val="0"/>
        <w:autoSpaceDN w:val="0"/>
        <w:adjustRightInd w:val="0"/>
        <w:jc w:val="both"/>
        <w:rPr>
          <w:rFonts w:ascii="Helvetica" w:hAnsi="Helvetica" w:cs="Times-Roman"/>
        </w:rPr>
      </w:pPr>
    </w:p>
    <w:p w14:paraId="44B9CA18" w14:textId="77777777" w:rsidR="00C15CAB" w:rsidRDefault="00833F9B" w:rsidP="00C15CAB">
      <w:pPr>
        <w:autoSpaceDE w:val="0"/>
        <w:autoSpaceDN w:val="0"/>
        <w:adjustRightInd w:val="0"/>
        <w:jc w:val="both"/>
        <w:rPr>
          <w:rFonts w:ascii="Helvetica" w:hAnsi="Helvetica" w:cs="Times-Roman"/>
        </w:rPr>
      </w:pPr>
      <w:r>
        <w:rPr>
          <w:rFonts w:ascii="Helvetica" w:hAnsi="Helvetica" w:cs="Times-Roman"/>
          <w:noProof/>
          <w:lang w:eastAsia="en-US"/>
        </w:rPr>
        <mc:AlternateContent>
          <mc:Choice Requires="wpg">
            <w:drawing>
              <wp:anchor distT="0" distB="0" distL="114300" distR="114300" simplePos="0" relativeHeight="251928576" behindDoc="0" locked="0" layoutInCell="1" allowOverlap="1" wp14:anchorId="2769178D" wp14:editId="05B94728">
                <wp:simplePos x="0" y="0"/>
                <wp:positionH relativeFrom="column">
                  <wp:posOffset>1447800</wp:posOffset>
                </wp:positionH>
                <wp:positionV relativeFrom="paragraph">
                  <wp:posOffset>146050</wp:posOffset>
                </wp:positionV>
                <wp:extent cx="294640" cy="355600"/>
                <wp:effectExtent l="50800" t="0" r="35560" b="101600"/>
                <wp:wrapNone/>
                <wp:docPr id="450" name="Group 4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451"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9B5439" w14:textId="77777777" w:rsidR="00E574CF" w:rsidRPr="00AE11A8" w:rsidRDefault="00E574CF" w:rsidP="00833F9B">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452"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0" o:spid="_x0000_s1219" style="position:absolute;left:0;text-align:left;margin-left:114pt;margin-top:11.5pt;width:23.2pt;height:28pt;z-index:251928576"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">
                <v:shape id="Text Box 151" o:spid="_x0000_s1220"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WLsEwwAA&#10;ANwAAAAPAAAAZHJzL2Rvd25yZXYueG1sRI9BawIxFITvBf9DeAVvNatola1RRBG81gq9PjfPzdLk&#10;ZdnE3dVfbwqCx2FmvmGW695Z0VITKs8KxqMMBHHhdcWlgtPP/mMBIkRkjdYzKbhRgPVq8LbEXPuO&#10;v6k9xlIkCIccFZgY61zKUBhyGEa+Jk7exTcOY5JNKXWDXYI7KydZ9ikdVpwWDNa0NVT8Ha9OQXG/&#10;7hbb6tx29/nv/NwbO7uwVWr43m++QETq4yv8bB+0gulsDP9n0hGQq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WWLsEwwAAANwAAAAPAAAAAAAAAAAAAAAAAJcCAABkcnMvZG93&#10;bnJldi54bWxQSwUGAAAAAAQABAD1AAAAhwMAAAAA&#10;" filled="f" stroked="f">
                  <v:textbox inset=",7.2pt,,7.2pt">
                    <w:txbxContent>
                      <w:p w14:paraId="369B5439" w14:textId="77777777" w:rsidR="004E7DC8" w:rsidRPr="00AE11A8" w:rsidRDefault="004E7DC8" w:rsidP="00833F9B">
                        <w:pPr>
                          <w:rPr>
                            <w:rFonts w:ascii="Helvetica" w:hAnsi="Helvetica"/>
                          </w:rPr>
                        </w:pPr>
                        <w:r>
                          <w:rPr>
                            <w:rFonts w:ascii="Helvetica" w:hAnsi="Helvetica"/>
                          </w:rPr>
                          <w:t>1</w:t>
                        </w:r>
                      </w:p>
                    </w:txbxContent>
                  </v:textbox>
                </v:shape>
                <v:oval id="Oval 152" o:spid="_x0000_s1221"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gVwRxQAA&#10;ANwAAAAPAAAAZHJzL2Rvd25yZXYueG1sRI9Ba8JAFITvhf6H5RW81U1Fq0RXKZWivbRUvXh7ZF+y&#10;odm3afZp0n/fLRR6HGbmG2a1GXyjrtTFOrCBh3EGirgItubKwOn4cr8AFQXZYhOYDHxThM369maF&#10;uQ09f9D1IJVKEI45GnAiba51LBx5jOPQEievDJ1HSbKrtO2wT3Df6EmWPWqPNacFhy09Oyo+Dxef&#10;KDgPcVe+f+3P27KXt628zpw1ZnQ3PC1BCQ3yH/5r762B6WwCv2fSEdDrH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mBXBHFAAAA3AAAAA8AAAAAAAAAAAAAAAAAlwIAAGRycy9k&#10;b3ducmV2LnhtbFBLBQYAAAAABAAEAPUAAACJAw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268AD310" w14:textId="77777777" w:rsidR="00C15CAB" w:rsidRDefault="00C15CAB" w:rsidP="00C15CAB">
      <w:pPr>
        <w:autoSpaceDE w:val="0"/>
        <w:autoSpaceDN w:val="0"/>
        <w:adjustRightInd w:val="0"/>
        <w:jc w:val="both"/>
        <w:rPr>
          <w:rFonts w:ascii="Helvetica" w:hAnsi="Helvetica" w:cs="Times-Roman"/>
        </w:rPr>
      </w:pPr>
    </w:p>
    <w:p w14:paraId="36CFC635" w14:textId="77777777" w:rsidR="00C15CAB" w:rsidRDefault="00C15CAB" w:rsidP="00C15CAB">
      <w:pPr>
        <w:autoSpaceDE w:val="0"/>
        <w:autoSpaceDN w:val="0"/>
        <w:adjustRightInd w:val="0"/>
        <w:jc w:val="both"/>
        <w:rPr>
          <w:rFonts w:ascii="Helvetica" w:hAnsi="Helvetica" w:cs="Times-Roman"/>
        </w:rPr>
      </w:pPr>
      <w:r>
        <w:rPr>
          <w:rFonts w:ascii="Helvetica" w:hAnsi="Helvetica" w:cs="Times-Roman"/>
        </w:rPr>
        <w:t>(d)</w:t>
      </w:r>
      <w:r>
        <w:rPr>
          <w:rFonts w:ascii="Helvetica" w:hAnsi="Helvetica" w:cs="Times-Roman"/>
        </w:rPr>
        <w:tab/>
        <w:t>Explain why the applied emf and emf across the rotor are different.</w:t>
      </w:r>
    </w:p>
    <w:p w14:paraId="5BF3BE56" w14:textId="77777777" w:rsidR="00C15CAB" w:rsidRDefault="00C15CAB" w:rsidP="00C15CAB">
      <w:pPr>
        <w:autoSpaceDE w:val="0"/>
        <w:autoSpaceDN w:val="0"/>
        <w:adjustRightInd w:val="0"/>
        <w:jc w:val="right"/>
        <w:rPr>
          <w:rFonts w:ascii="Helvetica" w:hAnsi="Helvetica" w:cs="Times-Roman"/>
        </w:rPr>
      </w:pPr>
      <w:r>
        <w:rPr>
          <w:rFonts w:ascii="Helvetica" w:hAnsi="Helvetica" w:cs="Times-Roman"/>
        </w:rPr>
        <w:t>(5 marks)</w:t>
      </w:r>
    </w:p>
    <w:p w14:paraId="30D9D657" w14:textId="77777777" w:rsidR="00C15CAB" w:rsidRDefault="00C15CAB" w:rsidP="00C15CAB">
      <w:pPr>
        <w:autoSpaceDE w:val="0"/>
        <w:autoSpaceDN w:val="0"/>
        <w:adjustRightInd w:val="0"/>
        <w:jc w:val="both"/>
        <w:rPr>
          <w:rFonts w:ascii="Helvetica" w:hAnsi="Helvetica" w:cs="Times-Roman"/>
        </w:rPr>
      </w:pPr>
    </w:p>
    <w:p w14:paraId="30008D11" w14:textId="77777777" w:rsidR="00C15CAB" w:rsidRDefault="0041434F" w:rsidP="0041434F">
      <w:pPr>
        <w:pStyle w:val="ListParagraph"/>
        <w:numPr>
          <w:ilvl w:val="0"/>
          <w:numId w:val="21"/>
        </w:numPr>
        <w:autoSpaceDE w:val="0"/>
        <w:autoSpaceDN w:val="0"/>
        <w:adjustRightInd w:val="0"/>
        <w:jc w:val="both"/>
        <w:rPr>
          <w:rFonts w:ascii="Helvetica" w:hAnsi="Helvetica" w:cs="Times-Roman"/>
        </w:rPr>
      </w:pPr>
      <w:r>
        <w:rPr>
          <w:rFonts w:ascii="Helvetica" w:hAnsi="Helvetica" w:cs="Times-Roman"/>
        </w:rPr>
        <w:t>As the motor is turning, there is a changing magnetic flux through the coil</w:t>
      </w:r>
    </w:p>
    <w:p w14:paraId="20308744" w14:textId="77777777" w:rsidR="0041434F" w:rsidRDefault="004A7599" w:rsidP="0041434F">
      <w:pPr>
        <w:pStyle w:val="ListParagraph"/>
        <w:numPr>
          <w:ilvl w:val="0"/>
          <w:numId w:val="21"/>
        </w:numPr>
        <w:autoSpaceDE w:val="0"/>
        <w:autoSpaceDN w:val="0"/>
        <w:adjustRightInd w:val="0"/>
        <w:jc w:val="both"/>
        <w:rPr>
          <w:rFonts w:ascii="Helvetica" w:hAnsi="Helvetica" w:cs="Times-Roman"/>
        </w:rPr>
      </w:pPr>
      <w:r>
        <w:rPr>
          <w:rFonts w:ascii="Helvetica" w:hAnsi="Helvetica" w:cs="Times-Roman"/>
        </w:rPr>
        <w:t>A changing magnetic flux will induce an emf proportional to the rate of change of flux (Faraday’s Law).</w:t>
      </w:r>
    </w:p>
    <w:p w14:paraId="00C1F720" w14:textId="77777777" w:rsidR="004A7599" w:rsidRDefault="004A7599" w:rsidP="0041434F">
      <w:pPr>
        <w:pStyle w:val="ListParagraph"/>
        <w:numPr>
          <w:ilvl w:val="0"/>
          <w:numId w:val="21"/>
        </w:numPr>
        <w:autoSpaceDE w:val="0"/>
        <w:autoSpaceDN w:val="0"/>
        <w:adjustRightInd w:val="0"/>
        <w:jc w:val="both"/>
        <w:rPr>
          <w:rFonts w:ascii="Helvetica" w:hAnsi="Helvetica" w:cs="Times-Roman"/>
        </w:rPr>
      </w:pPr>
      <w:r>
        <w:rPr>
          <w:rFonts w:ascii="Helvetica" w:hAnsi="Helvetica" w:cs="Times-Roman"/>
        </w:rPr>
        <w:t>The direction of this emf will be such as to oppose the change from occurring (Lenz’s Law)</w:t>
      </w:r>
      <w:r w:rsidR="0041375D">
        <w:rPr>
          <w:rFonts w:ascii="Helvetica" w:hAnsi="Helvetica" w:cs="Times-Roman"/>
        </w:rPr>
        <w:t>.</w:t>
      </w:r>
    </w:p>
    <w:p w14:paraId="2C323BAD" w14:textId="77777777" w:rsidR="0041375D" w:rsidRDefault="0041375D" w:rsidP="0041434F">
      <w:pPr>
        <w:pStyle w:val="ListParagraph"/>
        <w:numPr>
          <w:ilvl w:val="0"/>
          <w:numId w:val="21"/>
        </w:numPr>
        <w:autoSpaceDE w:val="0"/>
        <w:autoSpaceDN w:val="0"/>
        <w:adjustRightInd w:val="0"/>
        <w:jc w:val="both"/>
        <w:rPr>
          <w:rFonts w:ascii="Helvetica" w:hAnsi="Helvetica" w:cs="Times-Roman"/>
        </w:rPr>
      </w:pPr>
      <w:r>
        <w:rPr>
          <w:rFonts w:ascii="Helvetica" w:hAnsi="Helvetica" w:cs="Times-Roman"/>
        </w:rPr>
        <w:t xml:space="preserve">The induced emf will be in such a direction as to induce a current that would make the coil rotate in the opposite direction. </w:t>
      </w:r>
    </w:p>
    <w:p w14:paraId="1E282668" w14:textId="77777777" w:rsidR="0041375D" w:rsidRDefault="0041375D" w:rsidP="0041434F">
      <w:pPr>
        <w:pStyle w:val="ListParagraph"/>
        <w:numPr>
          <w:ilvl w:val="0"/>
          <w:numId w:val="21"/>
        </w:numPr>
        <w:autoSpaceDE w:val="0"/>
        <w:autoSpaceDN w:val="0"/>
        <w:adjustRightInd w:val="0"/>
        <w:jc w:val="both"/>
        <w:rPr>
          <w:rFonts w:ascii="Helvetica" w:hAnsi="Helvetica" w:cs="Times-Roman"/>
        </w:rPr>
      </w:pPr>
      <w:r>
        <w:rPr>
          <w:rFonts w:ascii="Helvetica" w:hAnsi="Helvetica" w:cs="Times-Roman"/>
        </w:rPr>
        <w:t xml:space="preserve">Therefore the induced emf will be in the opposite direction to the applied emf and so the net emf across the rotor will be less </w:t>
      </w:r>
    </w:p>
    <w:p w14:paraId="0556187F" w14:textId="77777777" w:rsidR="0041375D" w:rsidRPr="0041434F" w:rsidRDefault="0041375D" w:rsidP="0041375D">
      <w:pPr>
        <w:pStyle w:val="ListParagraph"/>
        <w:autoSpaceDE w:val="0"/>
        <w:autoSpaceDN w:val="0"/>
        <w:adjustRightInd w:val="0"/>
        <w:jc w:val="both"/>
        <w:rPr>
          <w:rFonts w:ascii="Helvetica" w:hAnsi="Helvetica" w:cs="Times-Roman"/>
        </w:rPr>
      </w:pPr>
      <w:r>
        <w:rPr>
          <w:rFonts w:ascii="Helvetica" w:hAnsi="Helvetica" w:cs="Times-Roman"/>
        </w:rPr>
        <w:t>(</w:t>
      </w:r>
      <w:r>
        <w:rPr>
          <w:rFonts w:ascii="Helvetica" w:hAnsi="Helvetica" w:cs="Times-Roman"/>
        </w:rPr>
        <w:sym w:font="Symbol" w:char="F065"/>
      </w:r>
      <w:r>
        <w:rPr>
          <w:rFonts w:ascii="Helvetica" w:hAnsi="Helvetica" w:cs="Times-Roman"/>
          <w:vertAlign w:val="subscript"/>
        </w:rPr>
        <w:t>rotor</w:t>
      </w:r>
      <w:r>
        <w:rPr>
          <w:rFonts w:ascii="Helvetica" w:hAnsi="Helvetica" w:cs="Times-Roman"/>
        </w:rPr>
        <w:t xml:space="preserve"> =  </w:t>
      </w:r>
      <w:r>
        <w:rPr>
          <w:rFonts w:ascii="Helvetica" w:hAnsi="Helvetica" w:cs="Times-Roman"/>
        </w:rPr>
        <w:sym w:font="Symbol" w:char="F065"/>
      </w:r>
      <w:r>
        <w:rPr>
          <w:rFonts w:ascii="Helvetica" w:hAnsi="Helvetica" w:cs="Times-Roman"/>
          <w:vertAlign w:val="subscript"/>
        </w:rPr>
        <w:t>app</w:t>
      </w:r>
      <w:r>
        <w:rPr>
          <w:rFonts w:ascii="Helvetica" w:hAnsi="Helvetica" w:cs="Times-Roman"/>
        </w:rPr>
        <w:t xml:space="preserve"> - </w:t>
      </w:r>
      <w:r>
        <w:rPr>
          <w:rFonts w:ascii="Helvetica" w:hAnsi="Helvetica" w:cs="Times-Roman"/>
        </w:rPr>
        <w:sym w:font="Symbol" w:char="F065"/>
      </w:r>
      <w:r>
        <w:rPr>
          <w:rFonts w:ascii="Helvetica" w:hAnsi="Helvetica" w:cs="Times-Roman"/>
          <w:vertAlign w:val="subscript"/>
        </w:rPr>
        <w:t>back</w:t>
      </w:r>
      <w:r>
        <w:rPr>
          <w:rFonts w:ascii="Helvetica" w:hAnsi="Helvetica" w:cs="Times-Roman"/>
        </w:rPr>
        <w:t xml:space="preserve">) . </w:t>
      </w:r>
    </w:p>
    <w:p w14:paraId="52F67E84" w14:textId="77777777" w:rsidR="00C15CAB" w:rsidRDefault="00C15CAB" w:rsidP="00C15CAB">
      <w:pPr>
        <w:autoSpaceDE w:val="0"/>
        <w:autoSpaceDN w:val="0"/>
        <w:adjustRightInd w:val="0"/>
        <w:jc w:val="both"/>
        <w:rPr>
          <w:rFonts w:ascii="Helvetica" w:hAnsi="Helvetica" w:cs="Times-Roman"/>
        </w:rPr>
      </w:pPr>
    </w:p>
    <w:p w14:paraId="55605CE4" w14:textId="77777777" w:rsidR="00C15CAB" w:rsidRDefault="00C15CAB" w:rsidP="00C15CAB">
      <w:pPr>
        <w:autoSpaceDE w:val="0"/>
        <w:autoSpaceDN w:val="0"/>
        <w:adjustRightInd w:val="0"/>
        <w:jc w:val="both"/>
        <w:rPr>
          <w:rFonts w:ascii="Helvetica" w:hAnsi="Helvetica" w:cs="Times-Roman"/>
        </w:rPr>
      </w:pPr>
    </w:p>
    <w:p w14:paraId="6CD86B32" w14:textId="77777777" w:rsidR="00C15CAB" w:rsidRDefault="00C15CAB" w:rsidP="00C15CAB">
      <w:pPr>
        <w:ind w:left="720" w:hanging="720"/>
        <w:rPr>
          <w:rFonts w:ascii="Helvetica" w:hAnsi="Helvetica"/>
        </w:rPr>
      </w:pPr>
    </w:p>
    <w:p w14:paraId="45954B3C" w14:textId="77777777" w:rsidR="00C15CAB" w:rsidRDefault="00C15CAB" w:rsidP="00C15CAB">
      <w:pPr>
        <w:ind w:left="720" w:hanging="720"/>
        <w:rPr>
          <w:rFonts w:ascii="Helvetica" w:hAnsi="Helvetica"/>
        </w:rPr>
      </w:pPr>
    </w:p>
    <w:p w14:paraId="0B741032" w14:textId="77777777" w:rsidR="00C15CAB" w:rsidRDefault="00C15CAB" w:rsidP="00C15CAB">
      <w:pPr>
        <w:ind w:left="720" w:hanging="720"/>
        <w:rPr>
          <w:rFonts w:ascii="Helvetica" w:hAnsi="Helvetica"/>
        </w:rPr>
      </w:pPr>
    </w:p>
    <w:p w14:paraId="7E9E0801" w14:textId="77777777" w:rsidR="00C15CAB" w:rsidRDefault="00C15CAB" w:rsidP="00C15CAB">
      <w:pPr>
        <w:ind w:left="720" w:hanging="720"/>
        <w:rPr>
          <w:rFonts w:ascii="Helvetica" w:hAnsi="Helvetica"/>
        </w:rPr>
      </w:pPr>
    </w:p>
    <w:p w14:paraId="0FA61743" w14:textId="77777777" w:rsidR="00C15CAB" w:rsidRDefault="00C15CAB" w:rsidP="00C15CAB">
      <w:pPr>
        <w:ind w:left="720" w:hanging="720"/>
        <w:rPr>
          <w:rFonts w:ascii="Helvetica" w:hAnsi="Helvetica"/>
        </w:rPr>
      </w:pPr>
    </w:p>
    <w:p w14:paraId="71D7136B" w14:textId="77777777" w:rsidR="00C15CAB" w:rsidRDefault="00C15CAB" w:rsidP="00C15CAB">
      <w:pPr>
        <w:ind w:left="720" w:hanging="720"/>
        <w:rPr>
          <w:rFonts w:ascii="Helvetica" w:hAnsi="Helvetica"/>
        </w:rPr>
      </w:pPr>
    </w:p>
    <w:p w14:paraId="6310E4E8" w14:textId="77777777" w:rsidR="00C15CAB" w:rsidRDefault="00C15CAB" w:rsidP="00C15CAB">
      <w:pPr>
        <w:ind w:left="720" w:hanging="720"/>
        <w:rPr>
          <w:rFonts w:ascii="Helvetica" w:hAnsi="Helvetica"/>
        </w:rPr>
      </w:pPr>
    </w:p>
    <w:p w14:paraId="1A2A8DFF" w14:textId="77777777" w:rsidR="006E4A2B" w:rsidRDefault="006E4A2B" w:rsidP="00441051">
      <w:pPr>
        <w:rPr>
          <w:rFonts w:ascii="Helvetica" w:hAnsi="Helvetica"/>
        </w:rPr>
      </w:pPr>
    </w:p>
    <w:p w14:paraId="6D9630D2" w14:textId="77777777" w:rsidR="006E4A2B" w:rsidRDefault="006E4A2B" w:rsidP="00C15CAB">
      <w:pPr>
        <w:ind w:left="720" w:hanging="720"/>
        <w:rPr>
          <w:rFonts w:ascii="Helvetica" w:hAnsi="Helvetica"/>
        </w:rPr>
      </w:pPr>
    </w:p>
    <w:p w14:paraId="35DBE98B" w14:textId="77777777" w:rsidR="006E4A2B" w:rsidRDefault="006E4A2B" w:rsidP="00C15CAB">
      <w:pPr>
        <w:ind w:left="720" w:hanging="720"/>
        <w:rPr>
          <w:rFonts w:ascii="Helvetica" w:hAnsi="Helvetica"/>
        </w:rPr>
      </w:pPr>
    </w:p>
    <w:p w14:paraId="509B39B5" w14:textId="77777777" w:rsidR="006E4A2B" w:rsidRDefault="006E4A2B" w:rsidP="00C15CAB">
      <w:pPr>
        <w:ind w:left="720" w:hanging="720"/>
        <w:rPr>
          <w:rFonts w:ascii="Helvetica" w:hAnsi="Helvetica"/>
        </w:rPr>
      </w:pPr>
    </w:p>
    <w:p w14:paraId="6E01C824" w14:textId="77777777" w:rsidR="006E4A2B" w:rsidRDefault="006E4A2B" w:rsidP="00C15CAB">
      <w:pPr>
        <w:ind w:left="720" w:hanging="720"/>
        <w:rPr>
          <w:rFonts w:ascii="Helvetica" w:hAnsi="Helvetica"/>
        </w:rPr>
      </w:pPr>
    </w:p>
    <w:p w14:paraId="556802CA" w14:textId="77777777" w:rsidR="006E4A2B" w:rsidRDefault="006E4A2B" w:rsidP="00C15CAB">
      <w:pPr>
        <w:ind w:left="720" w:hanging="720"/>
        <w:rPr>
          <w:rFonts w:ascii="Helvetica" w:hAnsi="Helvetica"/>
        </w:rPr>
      </w:pPr>
    </w:p>
    <w:p w14:paraId="123FE703" w14:textId="77777777" w:rsidR="006E4A2B" w:rsidRDefault="006E4A2B" w:rsidP="00C15CAB">
      <w:pPr>
        <w:ind w:left="720" w:hanging="720"/>
        <w:rPr>
          <w:rFonts w:ascii="Helvetica" w:hAnsi="Helvetica"/>
        </w:rPr>
      </w:pPr>
    </w:p>
    <w:p w14:paraId="388E1995" w14:textId="77777777" w:rsidR="006E4A2B" w:rsidRDefault="006E4A2B" w:rsidP="00C15CAB">
      <w:pPr>
        <w:ind w:left="720" w:hanging="720"/>
        <w:rPr>
          <w:rFonts w:ascii="Helvetica" w:hAnsi="Helvetica"/>
        </w:rPr>
      </w:pPr>
    </w:p>
    <w:p w14:paraId="3E784B83" w14:textId="77777777" w:rsidR="006E4A2B" w:rsidRDefault="006E4A2B" w:rsidP="00C15CAB">
      <w:pPr>
        <w:ind w:left="720" w:hanging="720"/>
        <w:rPr>
          <w:rFonts w:ascii="Helvetica" w:hAnsi="Helvetica"/>
        </w:rPr>
      </w:pPr>
    </w:p>
    <w:p w14:paraId="27F5A706" w14:textId="77777777" w:rsidR="006E4A2B" w:rsidRDefault="006E4A2B" w:rsidP="00C15CAB">
      <w:pPr>
        <w:ind w:left="720" w:hanging="720"/>
        <w:rPr>
          <w:rFonts w:ascii="Helvetica" w:hAnsi="Helvetica"/>
        </w:rPr>
      </w:pPr>
    </w:p>
    <w:p w14:paraId="16156122" w14:textId="77777777" w:rsidR="006E4A2B" w:rsidRDefault="006E4A2B" w:rsidP="00C15CAB">
      <w:pPr>
        <w:ind w:left="720" w:hanging="720"/>
        <w:rPr>
          <w:rFonts w:ascii="Helvetica" w:hAnsi="Helvetica"/>
        </w:rPr>
      </w:pPr>
    </w:p>
    <w:p w14:paraId="4D3C018F" w14:textId="77777777" w:rsidR="006E4A2B" w:rsidRDefault="006E4A2B" w:rsidP="00C15CAB">
      <w:pPr>
        <w:ind w:left="720" w:hanging="720"/>
        <w:rPr>
          <w:rFonts w:ascii="Helvetica" w:hAnsi="Helvetica"/>
        </w:rPr>
      </w:pPr>
    </w:p>
    <w:p w14:paraId="1214AB3C" w14:textId="77777777" w:rsidR="006E4A2B" w:rsidRDefault="006E4A2B" w:rsidP="00C15CAB">
      <w:pPr>
        <w:ind w:left="720" w:hanging="720"/>
        <w:rPr>
          <w:rFonts w:ascii="Helvetica" w:hAnsi="Helvetica"/>
        </w:rPr>
      </w:pPr>
    </w:p>
    <w:p w14:paraId="3DF9DFEF" w14:textId="77777777" w:rsidR="006E4A2B" w:rsidRDefault="006E4A2B" w:rsidP="00C15CAB">
      <w:pPr>
        <w:ind w:left="720" w:hanging="720"/>
        <w:rPr>
          <w:rFonts w:ascii="Helvetica" w:hAnsi="Helvetica"/>
        </w:rPr>
      </w:pPr>
    </w:p>
    <w:p w14:paraId="3610A413" w14:textId="77777777" w:rsidR="006E4A2B" w:rsidRDefault="006E4A2B" w:rsidP="00C15CAB">
      <w:pPr>
        <w:ind w:left="720" w:hanging="720"/>
        <w:rPr>
          <w:rFonts w:ascii="Helvetica" w:hAnsi="Helvetica"/>
        </w:rPr>
      </w:pPr>
    </w:p>
    <w:p w14:paraId="377334FC" w14:textId="77777777" w:rsidR="00C15CAB" w:rsidRDefault="00C15CAB" w:rsidP="00A944BF">
      <w:pPr>
        <w:ind w:left="720" w:hanging="720"/>
        <w:jc w:val="both"/>
        <w:rPr>
          <w:rFonts w:ascii="Helvetica" w:hAnsi="Helvetica"/>
        </w:rPr>
      </w:pPr>
      <w:r>
        <w:rPr>
          <w:rFonts w:ascii="Helvetica" w:hAnsi="Helvetica"/>
        </w:rPr>
        <w:t>(e)</w:t>
      </w:r>
      <w:r>
        <w:rPr>
          <w:rFonts w:ascii="Helvetica" w:hAnsi="Helvetica"/>
        </w:rPr>
        <w:tab/>
        <w:t>If the cells were re</w:t>
      </w:r>
      <w:r w:rsidR="00A944BF">
        <w:rPr>
          <w:rFonts w:ascii="Helvetica" w:hAnsi="Helvetica"/>
        </w:rPr>
        <w:t>mo</w:t>
      </w:r>
      <w:r w:rsidR="00CA7FC4">
        <w:rPr>
          <w:rFonts w:ascii="Helvetica" w:hAnsi="Helvetica"/>
        </w:rPr>
        <w:t>ved from the diagram on page 25</w:t>
      </w:r>
      <w:r>
        <w:rPr>
          <w:rFonts w:ascii="Helvetica" w:hAnsi="Helvetica"/>
        </w:rPr>
        <w:t xml:space="preserve"> and replaced with an ammeter and the coil was rotated manually, sketch the output you would expect to see on the ammeter. </w:t>
      </w:r>
    </w:p>
    <w:p w14:paraId="59C47758" w14:textId="77777777" w:rsidR="00C15CAB" w:rsidRDefault="0033651D" w:rsidP="00C15CAB">
      <w:pPr>
        <w:ind w:left="720" w:hanging="720"/>
        <w:jc w:val="right"/>
        <w:rPr>
          <w:rFonts w:ascii="Helvetica" w:hAnsi="Helvetica"/>
        </w:rPr>
      </w:pPr>
      <w:r w:rsidRPr="0033651D">
        <w:rPr>
          <w:rFonts w:ascii="Helvetica" w:hAnsi="Helvetica"/>
        </w:rPr>
        <w:t xml:space="preserve"> </w:t>
      </w:r>
      <w:r w:rsidR="00C15CAB">
        <w:rPr>
          <w:rFonts w:ascii="Helvetica" w:hAnsi="Helvetica"/>
        </w:rPr>
        <w:t>(2 marks)</w:t>
      </w:r>
    </w:p>
    <w:p w14:paraId="612355F7" w14:textId="77777777" w:rsidR="00C15CAB" w:rsidRDefault="0033651D" w:rsidP="00C15CAB">
      <w:pPr>
        <w:ind w:left="720" w:hanging="720"/>
        <w:rPr>
          <w:rFonts w:ascii="Helvetica" w:hAnsi="Helvetica"/>
        </w:rPr>
      </w:pPr>
      <w:r>
        <w:rPr>
          <w:rFonts w:ascii="Helvetica" w:hAnsi="Helvetica"/>
          <w:noProof/>
          <w:lang w:eastAsia="en-US"/>
        </w:rPr>
        <w:drawing>
          <wp:anchor distT="0" distB="0" distL="114300" distR="114300" simplePos="0" relativeHeight="252051456" behindDoc="0" locked="0" layoutInCell="1" allowOverlap="1" wp14:anchorId="2FEB6F39" wp14:editId="76169F31">
            <wp:simplePos x="0" y="0"/>
            <wp:positionH relativeFrom="column">
              <wp:posOffset>106680</wp:posOffset>
            </wp:positionH>
            <wp:positionV relativeFrom="paragraph">
              <wp:posOffset>30480</wp:posOffset>
            </wp:positionV>
            <wp:extent cx="5120640" cy="1828800"/>
            <wp:effectExtent l="0" t="0" r="10160" b="0"/>
            <wp:wrapNone/>
            <wp:docPr id="633"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12064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3A5CD42" w14:textId="77777777" w:rsidR="00C15CAB" w:rsidRDefault="00C15CAB" w:rsidP="00C15CAB">
      <w:pPr>
        <w:ind w:left="720" w:hanging="720"/>
        <w:rPr>
          <w:rFonts w:ascii="Helvetica" w:hAnsi="Helvetica"/>
        </w:rPr>
      </w:pPr>
    </w:p>
    <w:p w14:paraId="2AC01F5D" w14:textId="77777777" w:rsidR="00C15CAB" w:rsidRDefault="00C15CAB" w:rsidP="00C15CAB">
      <w:pPr>
        <w:ind w:left="720" w:hanging="720"/>
        <w:rPr>
          <w:rFonts w:ascii="Helvetica" w:hAnsi="Helvetica"/>
        </w:rPr>
      </w:pPr>
    </w:p>
    <w:p w14:paraId="27800A14" w14:textId="77777777" w:rsidR="00C15CAB" w:rsidRDefault="00C15CAB" w:rsidP="00C15CAB">
      <w:pPr>
        <w:ind w:left="720" w:hanging="720"/>
        <w:rPr>
          <w:rFonts w:ascii="Helvetica" w:hAnsi="Helvetica"/>
        </w:rPr>
      </w:pPr>
    </w:p>
    <w:p w14:paraId="760F6C31" w14:textId="77777777" w:rsidR="00C15CAB" w:rsidRDefault="00C15CAB" w:rsidP="00C15CAB">
      <w:pPr>
        <w:ind w:left="720" w:hanging="720"/>
        <w:rPr>
          <w:rFonts w:ascii="Helvetica" w:hAnsi="Helvetica"/>
        </w:rPr>
      </w:pPr>
    </w:p>
    <w:p w14:paraId="48B68637" w14:textId="77777777" w:rsidR="00C15CAB" w:rsidRDefault="00C15CAB" w:rsidP="00C15CAB">
      <w:pPr>
        <w:ind w:left="720" w:hanging="720"/>
        <w:rPr>
          <w:rFonts w:ascii="Helvetica" w:hAnsi="Helvetica"/>
        </w:rPr>
      </w:pPr>
    </w:p>
    <w:p w14:paraId="1D47D3E9" w14:textId="77777777" w:rsidR="00C15CAB" w:rsidRPr="004A1304" w:rsidRDefault="00BA267B" w:rsidP="00C15CAB">
      <w:pPr>
        <w:ind w:left="720" w:hanging="720"/>
        <w:rPr>
          <w:rFonts w:ascii="Helvetica" w:hAnsi="Helvetica"/>
          <w:b/>
        </w:rPr>
      </w:pPr>
      <w:r>
        <w:rPr>
          <w:rFonts w:ascii="Helvetica" w:hAnsi="Helvetica"/>
          <w:b/>
        </w:rPr>
        <w:t>Question 4</w:t>
      </w:r>
      <w:r>
        <w:rPr>
          <w:rFonts w:ascii="Helvetica" w:hAnsi="Helvetica"/>
          <w:b/>
        </w:rPr>
        <w:tab/>
      </w:r>
      <w:r>
        <w:rPr>
          <w:rFonts w:ascii="Helvetica" w:hAnsi="Helvetica"/>
          <w:b/>
        </w:rPr>
        <w:tab/>
      </w:r>
      <w:r>
        <w:rPr>
          <w:rFonts w:ascii="Helvetica" w:hAnsi="Helvetica"/>
          <w:b/>
        </w:rPr>
        <w:tab/>
      </w:r>
      <w:r>
        <w:rPr>
          <w:rFonts w:ascii="Helvetica" w:hAnsi="Helvetica"/>
          <w:b/>
        </w:rPr>
        <w:tab/>
      </w:r>
      <w:r>
        <w:rPr>
          <w:rFonts w:ascii="Helvetica" w:hAnsi="Helvetica"/>
          <w:b/>
        </w:rPr>
        <w:tab/>
      </w:r>
      <w:r>
        <w:rPr>
          <w:rFonts w:ascii="Helvetica" w:hAnsi="Helvetica"/>
          <w:b/>
        </w:rPr>
        <w:tab/>
      </w:r>
      <w:r>
        <w:rPr>
          <w:rFonts w:ascii="Helvetica" w:hAnsi="Helvetica"/>
          <w:b/>
        </w:rPr>
        <w:tab/>
      </w:r>
      <w:r>
        <w:rPr>
          <w:rFonts w:ascii="Helvetica" w:hAnsi="Helvetica"/>
          <w:b/>
        </w:rPr>
        <w:tab/>
        <w:t xml:space="preserve">         (16</w:t>
      </w:r>
      <w:r w:rsidR="00C15CAB">
        <w:rPr>
          <w:rFonts w:ascii="Helvetica" w:hAnsi="Helvetica"/>
          <w:b/>
        </w:rPr>
        <w:t xml:space="preserve"> marks)</w:t>
      </w:r>
    </w:p>
    <w:p w14:paraId="679942A5" w14:textId="77777777" w:rsidR="00C15CAB" w:rsidRDefault="00C15CAB" w:rsidP="00C15CAB">
      <w:pPr>
        <w:ind w:left="720" w:hanging="720"/>
        <w:rPr>
          <w:rFonts w:ascii="Helvetica" w:hAnsi="Helvetica"/>
        </w:rPr>
      </w:pPr>
      <w:r>
        <w:rPr>
          <w:rFonts w:ascii="Helvetica" w:hAnsi="Helvetica"/>
          <w:noProof/>
          <w:lang w:eastAsia="en-US"/>
        </w:rPr>
        <w:drawing>
          <wp:anchor distT="0" distB="0" distL="114300" distR="114300" simplePos="0" relativeHeight="251689984" behindDoc="0" locked="0" layoutInCell="1" allowOverlap="1" wp14:anchorId="5CE61190" wp14:editId="013C9769">
            <wp:simplePos x="0" y="0"/>
            <wp:positionH relativeFrom="column">
              <wp:posOffset>-1036320</wp:posOffset>
            </wp:positionH>
            <wp:positionV relativeFrom="paragraph">
              <wp:posOffset>172720</wp:posOffset>
            </wp:positionV>
            <wp:extent cx="1021080" cy="884555"/>
            <wp:effectExtent l="25400" t="0" r="0" b="0"/>
            <wp:wrapNone/>
            <wp:docPr id="20" name="Picture 20" descr=":space .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space .jpg"/>
                    <pic:cNvPicPr>
                      <a:picLocks noChangeAspect="1" noChangeArrowheads="1"/>
                    </pic:cNvPicPr>
                  </pic:nvPicPr>
                  <pic:blipFill>
                    <a:blip r:embed="rId48"/>
                    <a:srcRect/>
                    <a:stretch>
                      <a:fillRect/>
                    </a:stretch>
                  </pic:blipFill>
                  <pic:spPr bwMode="auto">
                    <a:xfrm>
                      <a:off x="0" y="0"/>
                      <a:ext cx="1021080" cy="884555"/>
                    </a:xfrm>
                    <a:prstGeom prst="rect">
                      <a:avLst/>
                    </a:prstGeom>
                    <a:noFill/>
                    <a:ln w="9525">
                      <a:noFill/>
                      <a:miter lim="800000"/>
                      <a:headEnd/>
                      <a:tailEnd/>
                    </a:ln>
                  </pic:spPr>
                </pic:pic>
              </a:graphicData>
            </a:graphic>
          </wp:anchor>
        </w:drawing>
      </w:r>
    </w:p>
    <w:p w14:paraId="7D9EAC33" w14:textId="77777777" w:rsidR="00C15CAB" w:rsidRDefault="00C15CAB" w:rsidP="00C15CAB">
      <w:pPr>
        <w:jc w:val="both"/>
        <w:rPr>
          <w:rFonts w:ascii="Helvetica" w:hAnsi="Helvetica"/>
        </w:rPr>
      </w:pPr>
      <w:r>
        <w:rPr>
          <w:rFonts w:ascii="Helvetica" w:hAnsi="Helvetica"/>
        </w:rPr>
        <w:t xml:space="preserve">One of the problems that would face humans if we were to live in space stations orbiting planets in outer space is that we would constantly be in a state of ‘apparent weightlessness’. This can lead to osteoporosis, severe loss of muscle tone, the pooling of blood in the thorax and other undesirable physiological effects. </w:t>
      </w:r>
    </w:p>
    <w:p w14:paraId="4B410ED2" w14:textId="77777777" w:rsidR="00C15CAB" w:rsidRDefault="00C15CAB" w:rsidP="00C15CAB">
      <w:pPr>
        <w:jc w:val="both"/>
        <w:rPr>
          <w:rFonts w:ascii="Helvetica" w:hAnsi="Helvetica"/>
        </w:rPr>
      </w:pPr>
    </w:p>
    <w:p w14:paraId="19E27684" w14:textId="77777777" w:rsidR="00C15CAB" w:rsidRDefault="00C15CAB" w:rsidP="00C15CAB">
      <w:pPr>
        <w:jc w:val="both"/>
        <w:rPr>
          <w:rFonts w:ascii="Helvetica" w:hAnsi="Helvetica"/>
        </w:rPr>
      </w:pPr>
      <w:r>
        <w:rPr>
          <w:rFonts w:ascii="Helvetica" w:hAnsi="Helvetica"/>
        </w:rPr>
        <w:t>One proposed solution for this problem is to produce a space station that spins about its centre, as shown in the diagram below, at a constant rate. This creates artificial gravity and the humans wou</w:t>
      </w:r>
      <w:r w:rsidR="00397BB9">
        <w:rPr>
          <w:rFonts w:ascii="Helvetica" w:hAnsi="Helvetica"/>
        </w:rPr>
        <w:t xml:space="preserve">ld feel as if they are being pushed </w:t>
      </w:r>
      <w:r>
        <w:rPr>
          <w:rFonts w:ascii="Helvetica" w:hAnsi="Helvetica"/>
        </w:rPr>
        <w:t xml:space="preserve">to the </w:t>
      </w:r>
      <w:r w:rsidR="00397BB9">
        <w:rPr>
          <w:rFonts w:ascii="Helvetica" w:hAnsi="Helvetica"/>
        </w:rPr>
        <w:t>outside</w:t>
      </w:r>
      <w:r>
        <w:rPr>
          <w:rFonts w:ascii="Helvetica" w:hAnsi="Helvetica"/>
        </w:rPr>
        <w:t xml:space="preserve"> of the space station </w:t>
      </w:r>
      <w:r w:rsidR="00397BB9">
        <w:rPr>
          <w:rFonts w:ascii="Helvetica" w:hAnsi="Helvetica"/>
        </w:rPr>
        <w:t>– which would then feel like ‘down’</w:t>
      </w:r>
      <w:r w:rsidR="00C21F0A">
        <w:rPr>
          <w:rFonts w:ascii="Helvetica" w:hAnsi="Helvetica"/>
        </w:rPr>
        <w:t>.</w:t>
      </w:r>
    </w:p>
    <w:p w14:paraId="1FE972D5" w14:textId="77777777" w:rsidR="00C15CAB" w:rsidRDefault="00C15CAB" w:rsidP="00C15CAB">
      <w:pPr>
        <w:ind w:left="720" w:hanging="720"/>
        <w:rPr>
          <w:rFonts w:ascii="Helvetica" w:hAnsi="Helvetica"/>
        </w:rPr>
      </w:pPr>
      <w:r>
        <w:rPr>
          <w:rFonts w:ascii="Helvetica" w:hAnsi="Helvetica"/>
          <w:noProof/>
          <w:lang w:eastAsia="en-US"/>
        </w:rPr>
        <w:drawing>
          <wp:anchor distT="0" distB="0" distL="114300" distR="114300" simplePos="0" relativeHeight="251691008" behindDoc="0" locked="0" layoutInCell="1" allowOverlap="1" wp14:anchorId="0C893F4F" wp14:editId="084E7AF7">
            <wp:simplePos x="0" y="0"/>
            <wp:positionH relativeFrom="column">
              <wp:posOffset>2113280</wp:posOffset>
            </wp:positionH>
            <wp:positionV relativeFrom="paragraph">
              <wp:posOffset>100330</wp:posOffset>
            </wp:positionV>
            <wp:extent cx="1386840" cy="660400"/>
            <wp:effectExtent l="25400" t="0" r="10160" b="0"/>
            <wp:wrapNone/>
            <wp:docPr id="21" name="Picture 21" descr=":spac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21" descr=":space2.jpg"/>
                    <pic:cNvPicPr>
                      <a:picLocks noChangeAspect="1" noChangeArrowheads="1"/>
                    </pic:cNvPicPr>
                  </pic:nvPicPr>
                  <pic:blipFill>
                    <a:blip r:embed="rId49"/>
                    <a:srcRect/>
                    <a:stretch>
                      <a:fillRect/>
                    </a:stretch>
                  </pic:blipFill>
                  <pic:spPr bwMode="auto">
                    <a:xfrm>
                      <a:off x="0" y="0"/>
                      <a:ext cx="1386840" cy="660400"/>
                    </a:xfrm>
                    <a:prstGeom prst="rect">
                      <a:avLst/>
                    </a:prstGeom>
                    <a:noFill/>
                    <a:ln w="9525">
                      <a:noFill/>
                      <a:miter lim="800000"/>
                      <a:headEnd/>
                      <a:tailEnd/>
                    </a:ln>
                  </pic:spPr>
                </pic:pic>
              </a:graphicData>
            </a:graphic>
          </wp:anchor>
        </w:drawing>
      </w:r>
    </w:p>
    <w:p w14:paraId="59E716CA" w14:textId="77777777" w:rsidR="00C15CAB" w:rsidRDefault="00C15CAB" w:rsidP="00C15CAB">
      <w:pPr>
        <w:ind w:left="720" w:hanging="720"/>
        <w:rPr>
          <w:rFonts w:ascii="Helvetica" w:hAnsi="Helvetica"/>
        </w:rPr>
      </w:pPr>
    </w:p>
    <w:p w14:paraId="1162332E" w14:textId="77777777" w:rsidR="00C15CAB" w:rsidRDefault="00C15CAB" w:rsidP="00C15CAB">
      <w:pPr>
        <w:ind w:left="720" w:hanging="720"/>
        <w:rPr>
          <w:rFonts w:ascii="Helvetica" w:hAnsi="Helvetica"/>
        </w:rPr>
      </w:pPr>
    </w:p>
    <w:p w14:paraId="7F521F7C" w14:textId="77777777" w:rsidR="00C15CAB" w:rsidRDefault="00C15CAB" w:rsidP="00C15CAB">
      <w:pPr>
        <w:ind w:left="720" w:hanging="720"/>
        <w:rPr>
          <w:rFonts w:ascii="Helvetica" w:hAnsi="Helvetica"/>
        </w:rPr>
      </w:pPr>
    </w:p>
    <w:p w14:paraId="0C8EC598" w14:textId="77777777" w:rsidR="00C15CAB" w:rsidRDefault="00C15CAB" w:rsidP="00C15CAB">
      <w:pPr>
        <w:ind w:left="720" w:hanging="720"/>
        <w:rPr>
          <w:rFonts w:ascii="Helvetica" w:hAnsi="Helvetica"/>
        </w:rPr>
      </w:pPr>
    </w:p>
    <w:p w14:paraId="5C3F2146" w14:textId="77777777" w:rsidR="00C15CAB" w:rsidRDefault="00C15CAB" w:rsidP="00C15CAB">
      <w:pPr>
        <w:jc w:val="both"/>
        <w:rPr>
          <w:rFonts w:ascii="Helvetica" w:hAnsi="Helvetica"/>
        </w:rPr>
      </w:pPr>
      <w:r>
        <w:rPr>
          <w:rFonts w:ascii="Helvetica" w:hAnsi="Helvetica"/>
        </w:rPr>
        <w:t xml:space="preserve">If a space station is to be a waiting area for travellers going to Mars, it would be desirable to simulate the acceleration due to gravity on the Martian surface. </w:t>
      </w:r>
    </w:p>
    <w:p w14:paraId="7CEC5816" w14:textId="77777777" w:rsidR="00C15CAB" w:rsidRDefault="00C15CAB" w:rsidP="00C15CAB">
      <w:pPr>
        <w:rPr>
          <w:rFonts w:ascii="Helvetica" w:hAnsi="Helvetica"/>
        </w:rPr>
      </w:pPr>
    </w:p>
    <w:p w14:paraId="11FC4625" w14:textId="77777777" w:rsidR="00C15CAB" w:rsidRPr="00BA5F76" w:rsidRDefault="00C15CAB" w:rsidP="00C15CAB">
      <w:pPr>
        <w:ind w:left="720" w:hanging="720"/>
        <w:jc w:val="both"/>
        <w:rPr>
          <w:rFonts w:ascii="Helvetica" w:hAnsi="Helvetica"/>
        </w:rPr>
      </w:pPr>
      <w:r>
        <w:rPr>
          <w:rFonts w:ascii="Helvetica" w:hAnsi="Helvetica"/>
        </w:rPr>
        <w:t>(a)</w:t>
      </w:r>
      <w:r>
        <w:rPr>
          <w:rFonts w:ascii="Helvetica" w:hAnsi="Helvetica"/>
        </w:rPr>
        <w:tab/>
        <w:t>If Mars has a radius of 3400 km and a mass of 6.42 x 10</w:t>
      </w:r>
      <w:r>
        <w:rPr>
          <w:rFonts w:ascii="Helvetica" w:hAnsi="Helvetica"/>
          <w:vertAlign w:val="superscript"/>
        </w:rPr>
        <w:t>23</w:t>
      </w:r>
      <w:r>
        <w:rPr>
          <w:rFonts w:ascii="Helvetica" w:hAnsi="Helvetica"/>
        </w:rPr>
        <w:t xml:space="preserve"> kg, what is the magnitude of the acceleration due to gravity on the surface of Mars?</w:t>
      </w:r>
    </w:p>
    <w:p w14:paraId="161BC08D" w14:textId="77777777" w:rsidR="00C15CAB" w:rsidRDefault="00C15CAB" w:rsidP="00C15CAB">
      <w:pPr>
        <w:jc w:val="right"/>
        <w:rPr>
          <w:rFonts w:ascii="Helvetica" w:hAnsi="Helvetica"/>
        </w:rPr>
      </w:pPr>
      <w:r>
        <w:rPr>
          <w:rFonts w:ascii="Helvetica" w:hAnsi="Helvetica"/>
        </w:rPr>
        <w:t>(3 marks)</w:t>
      </w:r>
    </w:p>
    <w:p w14:paraId="41B6A329" w14:textId="77777777" w:rsidR="00C15CAB" w:rsidRDefault="00472906" w:rsidP="00C15CAB">
      <w:pPr>
        <w:rPr>
          <w:rFonts w:ascii="Helvetica" w:hAnsi="Helvetica"/>
        </w:rPr>
      </w:pPr>
      <w:r>
        <w:rPr>
          <w:rFonts w:ascii="Helvetica" w:hAnsi="Helvetica" w:cs="Times-Roman"/>
          <w:noProof/>
          <w:lang w:eastAsia="en-US"/>
        </w:rPr>
        <mc:AlternateContent>
          <mc:Choice Requires="wpg">
            <w:drawing>
              <wp:anchor distT="0" distB="0" distL="114300" distR="114300" simplePos="0" relativeHeight="251930624" behindDoc="0" locked="0" layoutInCell="1" allowOverlap="1" wp14:anchorId="45D01CBA" wp14:editId="5BEAD63C">
                <wp:simplePos x="0" y="0"/>
                <wp:positionH relativeFrom="column">
                  <wp:posOffset>1132840</wp:posOffset>
                </wp:positionH>
                <wp:positionV relativeFrom="paragraph">
                  <wp:posOffset>173990</wp:posOffset>
                </wp:positionV>
                <wp:extent cx="294640" cy="355600"/>
                <wp:effectExtent l="50800" t="0" r="35560" b="101600"/>
                <wp:wrapNone/>
                <wp:docPr id="453" name="Group 4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454"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B58BAE" w14:textId="77777777" w:rsidR="00E574CF" w:rsidRPr="00AE11A8" w:rsidRDefault="00E574CF" w:rsidP="00472906">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455"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3" o:spid="_x0000_s1222" style="position:absolute;margin-left:89.2pt;margin-top:13.7pt;width:23.2pt;height:28pt;z-index:251930624"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">
                <v:shape id="Text Box 151" o:spid="_x0000_s1223"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LxicwwAA&#10;ANwAAAAPAAAAZHJzL2Rvd25yZXYueG1sRI9BawIxFITvBf9DeEJvNatola1RRBG81gq9PjfPzWLy&#10;smzi7tZfbwqCx2FmvmGW695Z0VITKs8KxqMMBHHhdcWlgtPP/mMBIkRkjdYzKfijAOvV4G2JufYd&#10;f1N7jKVIEA45KjAx1rmUoTDkMIx8TZy8i28cxiSbUuoGuwR3Vk6y7FM6rDgtGKxpa6i4Hm9OQXG/&#10;7Rbb6tx29/nv/NwbO7uwVep92G++QETq4yv8bB+0gulsCv9n0hGQq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GLxicwwAAANwAAAAPAAAAAAAAAAAAAAAAAJcCAABkcnMvZG93&#10;bnJldi54bWxQSwUGAAAAAAQABAD1AAAAhwMAAAAA&#10;" filled="f" stroked="f">
                  <v:textbox inset=",7.2pt,,7.2pt">
                    <w:txbxContent>
                      <w:p w14:paraId="55B58BAE" w14:textId="77777777" w:rsidR="004E7DC8" w:rsidRPr="00AE11A8" w:rsidRDefault="004E7DC8" w:rsidP="00472906">
                        <w:pPr>
                          <w:rPr>
                            <w:rFonts w:ascii="Helvetica" w:hAnsi="Helvetica"/>
                          </w:rPr>
                        </w:pPr>
                        <w:r>
                          <w:rPr>
                            <w:rFonts w:ascii="Helvetica" w:hAnsi="Helvetica"/>
                          </w:rPr>
                          <w:t>1</w:t>
                        </w:r>
                      </w:p>
                    </w:txbxContent>
                  </v:textbox>
                </v:shape>
                <v:oval id="Oval 152" o:spid="_x0000_s1224"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169E2FBE" w14:textId="77777777" w:rsidR="00C15CAB" w:rsidRDefault="00822112" w:rsidP="00C15CAB">
      <w:pPr>
        <w:ind w:left="720" w:hanging="720"/>
        <w:rPr>
          <w:rFonts w:ascii="Helvetica" w:hAnsi="Helvetica"/>
        </w:rPr>
      </w:pPr>
      <w:r>
        <w:rPr>
          <w:rFonts w:ascii="Helvetica" w:hAnsi="Helvetica"/>
          <w:noProof/>
          <w:lang w:eastAsia="en-US"/>
        </w:rPr>
        <w:pict w14:anchorId="5B29A90A">
          <v:shape id="_x0000_s1199" type="#_x0000_t75" style="position:absolute;left:0;text-align:left;margin-left:23.6pt;margin-top:1.4pt;width:157.4pt;height:97.6pt;z-index:251872256">
            <v:imagedata r:id="rId50" o:title=""/>
          </v:shape>
        </w:pict>
      </w:r>
    </w:p>
    <w:p w14:paraId="4D9A4950" w14:textId="77777777" w:rsidR="00C15CAB" w:rsidRDefault="00C15CAB" w:rsidP="00C15CAB">
      <w:pPr>
        <w:ind w:left="720" w:hanging="720"/>
        <w:rPr>
          <w:rFonts w:ascii="Helvetica" w:hAnsi="Helvetica"/>
        </w:rPr>
      </w:pPr>
    </w:p>
    <w:p w14:paraId="32FB723B" w14:textId="77777777" w:rsidR="00C15CAB" w:rsidRDefault="00472906" w:rsidP="00C15CAB">
      <w:pPr>
        <w:ind w:left="720" w:hanging="720"/>
        <w:rPr>
          <w:rFonts w:ascii="Helvetica" w:hAnsi="Helvetica"/>
        </w:rPr>
      </w:pPr>
      <w:r>
        <w:rPr>
          <w:rFonts w:ascii="Helvetica" w:hAnsi="Helvetica" w:cs="Times-Roman"/>
          <w:noProof/>
          <w:lang w:eastAsia="en-US"/>
        </w:rPr>
        <mc:AlternateContent>
          <mc:Choice Requires="wpg">
            <w:drawing>
              <wp:anchor distT="0" distB="0" distL="114300" distR="114300" simplePos="0" relativeHeight="251934720" behindDoc="0" locked="0" layoutInCell="1" allowOverlap="1" wp14:anchorId="6846DE64" wp14:editId="01CE828A">
                <wp:simplePos x="0" y="0"/>
                <wp:positionH relativeFrom="column">
                  <wp:posOffset>2382520</wp:posOffset>
                </wp:positionH>
                <wp:positionV relativeFrom="paragraph">
                  <wp:posOffset>153670</wp:posOffset>
                </wp:positionV>
                <wp:extent cx="294640" cy="355600"/>
                <wp:effectExtent l="50800" t="0" r="35560" b="101600"/>
                <wp:wrapNone/>
                <wp:docPr id="459" name="Group 4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460"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CBF1E9" w14:textId="77777777" w:rsidR="00E574CF" w:rsidRPr="00AE11A8" w:rsidRDefault="00E574CF" w:rsidP="00472906">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461"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9" o:spid="_x0000_s1225" style="position:absolute;left:0;text-align:left;margin-left:187.6pt;margin-top:12.1pt;width:23.2pt;height:28pt;z-index:251934720"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">
                <v:shape id="Text Box 151" o:spid="_x0000_s1226"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3eNQivwAA&#10;ANwAAAAPAAAAZHJzL2Rvd25yZXYueG1sRE/LisIwFN0P+A/hCu7GVPFFNYo4DMx2VHB7ba5NMbkp&#10;TWw7fv1kIbg8nPdm1zsrWmpC5VnBZJyBIC68rrhUcD59f65AhIis0XomBX8UYLcdfGww177jX2qP&#10;sRQphEOOCkyMdS5lKAw5DGNfEyfu5huHMcGmlLrBLoU7K6dZtpAOK04NBms6GCrux4dTUDwfX6tD&#10;dW275/KyvPbGzm9slRoN+/0aRKQ+vsUv949WMFuk+elMOgJy+w8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Dd41CK/AAAA3AAAAA8AAAAAAAAAAAAAAAAAlwIAAGRycy9kb3ducmV2&#10;LnhtbFBLBQYAAAAABAAEAPUAAACDAwAAAAA=&#10;" filled="f" stroked="f">
                  <v:textbox inset=",7.2pt,,7.2pt">
                    <w:txbxContent>
                      <w:p w14:paraId="48CBF1E9" w14:textId="77777777" w:rsidR="004E7DC8" w:rsidRPr="00AE11A8" w:rsidRDefault="004E7DC8" w:rsidP="00472906">
                        <w:pPr>
                          <w:rPr>
                            <w:rFonts w:ascii="Helvetica" w:hAnsi="Helvetica"/>
                          </w:rPr>
                        </w:pPr>
                        <w:r>
                          <w:rPr>
                            <w:rFonts w:ascii="Helvetica" w:hAnsi="Helvetica"/>
                          </w:rPr>
                          <w:t>1</w:t>
                        </w:r>
                      </w:p>
                    </w:txbxContent>
                  </v:textbox>
                </v:shape>
                <v:oval id="Oval 152" o:spid="_x0000_s1227"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3PwjbxQAA&#10;ANwAAAAPAAAAZHJzL2Rvd25yZXYueG1sRI9Ba8JAFITvhf6H5RW81Y1ibYmuUhSpXlpqe/H2yL5k&#10;Q7NvY/bVpP/eLRR6HGbmG2a5HnyjLtTFOrCByTgDRVwEW3Nl4PNjd/8EKgqyxSYwGfihCOvV7c0S&#10;cxt6fqfLUSqVIBxzNOBE2lzrWDjyGMehJU5eGTqPkmRXadthn+C+0dMsm2uPNacFhy1tHBVfx2+f&#10;KPgY4kv5dt6ftmUvr1s5PDhrzOhueF6AEhrkP/zX3lsDs/kEfs+kI6BXV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c/CNvFAAAA3AAAAA8AAAAAAAAAAAAAAAAAlwIAAGRycy9k&#10;b3ducmV2LnhtbFBLBQYAAAAABAAEAPUAAACJAw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735A180C" w14:textId="77777777" w:rsidR="00C15CAB" w:rsidRDefault="00C15CAB" w:rsidP="00C15CAB">
      <w:pPr>
        <w:ind w:left="720" w:hanging="720"/>
        <w:rPr>
          <w:rFonts w:ascii="Helvetica" w:hAnsi="Helvetica"/>
        </w:rPr>
      </w:pPr>
    </w:p>
    <w:p w14:paraId="625983A9" w14:textId="77777777" w:rsidR="00C15CAB" w:rsidRDefault="00C15CAB" w:rsidP="00C15CAB">
      <w:pPr>
        <w:ind w:left="720" w:hanging="720"/>
        <w:rPr>
          <w:rFonts w:ascii="Helvetica" w:hAnsi="Helvetica"/>
        </w:rPr>
      </w:pPr>
    </w:p>
    <w:p w14:paraId="1F1CDB9D" w14:textId="77777777" w:rsidR="00C15CAB" w:rsidRDefault="00472906" w:rsidP="00C15CAB">
      <w:pPr>
        <w:ind w:left="720" w:hanging="720"/>
        <w:rPr>
          <w:rFonts w:ascii="Helvetica" w:hAnsi="Helvetica"/>
        </w:rPr>
      </w:pPr>
      <w:r>
        <w:rPr>
          <w:rFonts w:ascii="Helvetica" w:hAnsi="Helvetica" w:cs="Times-Roman"/>
          <w:noProof/>
          <w:lang w:eastAsia="en-US"/>
        </w:rPr>
        <mc:AlternateContent>
          <mc:Choice Requires="wpg">
            <w:drawing>
              <wp:anchor distT="0" distB="0" distL="114300" distR="114300" simplePos="0" relativeHeight="251932672" behindDoc="0" locked="0" layoutInCell="1" allowOverlap="1" wp14:anchorId="6A72A44C" wp14:editId="4B15F258">
                <wp:simplePos x="0" y="0"/>
                <wp:positionH relativeFrom="column">
                  <wp:posOffset>1183640</wp:posOffset>
                </wp:positionH>
                <wp:positionV relativeFrom="paragraph">
                  <wp:posOffset>81915</wp:posOffset>
                </wp:positionV>
                <wp:extent cx="294640" cy="355600"/>
                <wp:effectExtent l="50800" t="0" r="35560" b="101600"/>
                <wp:wrapNone/>
                <wp:docPr id="456" name="Group 4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457"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5F9691" w14:textId="77777777" w:rsidR="00E574CF" w:rsidRPr="00AE11A8" w:rsidRDefault="00E574CF" w:rsidP="00472906">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458"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6" o:spid="_x0000_s1228" style="position:absolute;left:0;text-align:left;margin-left:93.2pt;margin-top:6.45pt;width:23.2pt;height:28pt;z-index:251932672"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">
                <v:shape id="Text Box 151" o:spid="_x0000_s1229"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2/YbrxAAA&#10;ANwAAAAPAAAAZHJzL2Rvd25yZXYueG1sRI/BasMwEETvgfyD2EJvidzSxMG1HEJKodcmhV431sYy&#10;lVbGUmw3X18VAjkOM/OGKbeTs2KgPrSeFTwtMxDEtdctNwq+ju+LDYgQkTVaz6TglwJsq/msxEL7&#10;kT9pOMRGJAiHAhWYGLtCylAbchiWviNO3tn3DmOSfSN1j2OCOyufs2wtHbacFgx2tDdU/xwuTkF9&#10;vbxt9u1pGK/5d36ajF2d2Sr1+DDtXkFEmuI9fGt/aAUvqxz+z6QjIKs/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dv2G68QAAADcAAAADwAAAAAAAAAAAAAAAACXAgAAZHJzL2Rv&#10;d25yZXYueG1sUEsFBgAAAAAEAAQA9QAAAIgDAAAAAA==&#10;" filled="f" stroked="f">
                  <v:textbox inset=",7.2pt,,7.2pt">
                    <w:txbxContent>
                      <w:p w14:paraId="1A5F9691" w14:textId="77777777" w:rsidR="004E7DC8" w:rsidRPr="00AE11A8" w:rsidRDefault="004E7DC8" w:rsidP="00472906">
                        <w:pPr>
                          <w:rPr>
                            <w:rFonts w:ascii="Helvetica" w:hAnsi="Helvetica"/>
                          </w:rPr>
                        </w:pPr>
                        <w:r>
                          <w:rPr>
                            <w:rFonts w:ascii="Helvetica" w:hAnsi="Helvetica"/>
                          </w:rPr>
                          <w:t>1</w:t>
                        </w:r>
                      </w:p>
                    </w:txbxContent>
                  </v:textbox>
                </v:shape>
                <v:oval id="Oval 152" o:spid="_x0000_s1230"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aWv7xAAA&#10;ANwAAAAPAAAAZHJzL2Rvd25yZXYueG1sRI/BTsMwDIbvSHuHyJO4sRTEAJVl07QJMS4gBhduVuM2&#10;FY1TGrOWt8cHJI7W7/+zv9Vmip050ZDbxA4uFwUY4ir5lhsH728PF3dgsiB77BKTgx/KsFnPzlZY&#10;+jTyK52O0hiFcC7RQRDpS2tzFShiXqSeWLM6DRFFx6GxfsBR4bGzV0VxYyO2rBcC9rQLVH0ev6NS&#10;8Dblx/rl6/Cxr0d53svTMnjnzufT9h6M0CT/y3/tg3dwvdRvVUZFwK5/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KGlr+8QAAADcAAAADwAAAAAAAAAAAAAAAACXAgAAZHJzL2Rv&#10;d25yZXYueG1sUEsFBgAAAAAEAAQA9QAAAIgDA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3121DB1F" w14:textId="77777777" w:rsidR="00C15CAB" w:rsidRDefault="00C15CAB" w:rsidP="00C15CAB">
      <w:pPr>
        <w:ind w:left="720" w:hanging="720"/>
        <w:rPr>
          <w:rFonts w:ascii="Helvetica" w:hAnsi="Helvetica"/>
        </w:rPr>
      </w:pPr>
    </w:p>
    <w:p w14:paraId="7ADFF9DE" w14:textId="77777777" w:rsidR="00C15CAB" w:rsidRDefault="00C15CAB" w:rsidP="00C15CAB">
      <w:pPr>
        <w:ind w:left="720" w:hanging="720"/>
        <w:rPr>
          <w:rFonts w:ascii="Helvetica" w:hAnsi="Helvetica"/>
        </w:rPr>
      </w:pPr>
    </w:p>
    <w:p w14:paraId="7D81B008" w14:textId="77777777" w:rsidR="00C15CAB" w:rsidRDefault="00C15CAB" w:rsidP="00C15CAB">
      <w:pPr>
        <w:ind w:left="720" w:hanging="720"/>
        <w:rPr>
          <w:rFonts w:ascii="Helvetica" w:hAnsi="Helvetica"/>
        </w:rPr>
      </w:pPr>
    </w:p>
    <w:p w14:paraId="734B22CE" w14:textId="77777777" w:rsidR="00C15CAB" w:rsidRDefault="00C15CAB" w:rsidP="00C15CAB">
      <w:pPr>
        <w:ind w:left="720" w:hanging="720"/>
        <w:rPr>
          <w:rFonts w:ascii="Helvetica" w:hAnsi="Helvetica"/>
        </w:rPr>
      </w:pPr>
    </w:p>
    <w:p w14:paraId="24833B70" w14:textId="77777777" w:rsidR="00C15CAB" w:rsidRDefault="00C15CAB" w:rsidP="00C15CAB">
      <w:pPr>
        <w:ind w:left="720" w:hanging="720"/>
        <w:rPr>
          <w:rFonts w:ascii="Helvetica" w:hAnsi="Helvetica"/>
        </w:rPr>
      </w:pPr>
    </w:p>
    <w:p w14:paraId="598C023D" w14:textId="77777777" w:rsidR="00C15CAB" w:rsidRDefault="00C15CAB" w:rsidP="00C15CAB">
      <w:pPr>
        <w:ind w:left="720" w:hanging="720"/>
        <w:rPr>
          <w:rFonts w:ascii="Helvetica" w:hAnsi="Helvetica"/>
        </w:rPr>
      </w:pPr>
    </w:p>
    <w:p w14:paraId="6B3ED418" w14:textId="77777777" w:rsidR="00C15CAB" w:rsidRDefault="00C15CAB" w:rsidP="00C15CAB">
      <w:pPr>
        <w:ind w:left="720" w:hanging="720"/>
        <w:rPr>
          <w:rFonts w:ascii="Helvetica" w:hAnsi="Helvetica"/>
        </w:rPr>
      </w:pPr>
    </w:p>
    <w:p w14:paraId="645B992C" w14:textId="77777777" w:rsidR="00C15CAB" w:rsidRDefault="00C15CAB" w:rsidP="00C15CAB">
      <w:pPr>
        <w:ind w:left="720" w:hanging="720"/>
        <w:rPr>
          <w:rFonts w:ascii="Helvetica" w:hAnsi="Helvetica"/>
        </w:rPr>
      </w:pPr>
    </w:p>
    <w:p w14:paraId="291021F3" w14:textId="77777777" w:rsidR="00C15CAB" w:rsidRDefault="00C15CAB" w:rsidP="00C15CAB">
      <w:pPr>
        <w:ind w:left="720" w:hanging="720"/>
        <w:rPr>
          <w:rFonts w:ascii="Helvetica" w:hAnsi="Helvetica"/>
        </w:rPr>
      </w:pPr>
    </w:p>
    <w:p w14:paraId="6AF32F82" w14:textId="77777777" w:rsidR="00C15CAB" w:rsidRDefault="00C15CAB" w:rsidP="00C15CAB">
      <w:pPr>
        <w:ind w:left="720" w:hanging="720"/>
        <w:rPr>
          <w:rFonts w:ascii="Helvetica" w:hAnsi="Helvetica"/>
        </w:rPr>
      </w:pPr>
    </w:p>
    <w:p w14:paraId="0E726BF7" w14:textId="77777777" w:rsidR="00C15CAB" w:rsidRDefault="00C15CAB" w:rsidP="00C15CAB">
      <w:pPr>
        <w:ind w:left="720" w:hanging="720"/>
        <w:rPr>
          <w:rFonts w:ascii="Helvetica" w:hAnsi="Helvetica"/>
        </w:rPr>
      </w:pPr>
    </w:p>
    <w:p w14:paraId="56A49F32" w14:textId="77777777" w:rsidR="00C15CAB" w:rsidRDefault="00C15CAB" w:rsidP="00C15CAB">
      <w:pPr>
        <w:ind w:left="720" w:hanging="720"/>
        <w:rPr>
          <w:rFonts w:ascii="Helvetica" w:hAnsi="Helvetica"/>
        </w:rPr>
      </w:pPr>
    </w:p>
    <w:p w14:paraId="047C3169" w14:textId="77777777" w:rsidR="00C15CAB" w:rsidRDefault="00C15CAB" w:rsidP="00C15CAB">
      <w:pPr>
        <w:ind w:left="720" w:hanging="720"/>
        <w:rPr>
          <w:rFonts w:ascii="Helvetica" w:hAnsi="Helvetica"/>
        </w:rPr>
      </w:pPr>
    </w:p>
    <w:p w14:paraId="2B80405E" w14:textId="77777777" w:rsidR="00C15CAB" w:rsidRDefault="00C15CAB" w:rsidP="00C15CAB">
      <w:pPr>
        <w:ind w:left="720" w:hanging="720"/>
        <w:rPr>
          <w:rFonts w:ascii="Helvetica" w:hAnsi="Helvetica"/>
        </w:rPr>
      </w:pPr>
    </w:p>
    <w:p w14:paraId="72322AF7" w14:textId="77777777" w:rsidR="0083146A" w:rsidRDefault="0083146A" w:rsidP="00C15CAB">
      <w:pPr>
        <w:ind w:left="720" w:hanging="720"/>
        <w:rPr>
          <w:rFonts w:ascii="Helvetica" w:hAnsi="Helvetica"/>
        </w:rPr>
      </w:pPr>
    </w:p>
    <w:p w14:paraId="09A73740" w14:textId="77777777" w:rsidR="0083146A" w:rsidRDefault="0083146A" w:rsidP="00C15CAB">
      <w:pPr>
        <w:ind w:left="720" w:hanging="720"/>
        <w:rPr>
          <w:rFonts w:ascii="Helvetica" w:hAnsi="Helvetica"/>
        </w:rPr>
      </w:pPr>
    </w:p>
    <w:p w14:paraId="6EFF4CEB" w14:textId="77777777" w:rsidR="00C21F0A" w:rsidRDefault="00C21F0A" w:rsidP="00C15CAB">
      <w:pPr>
        <w:ind w:left="720" w:hanging="720"/>
        <w:rPr>
          <w:rFonts w:ascii="Helvetica" w:hAnsi="Helvetica"/>
        </w:rPr>
      </w:pPr>
    </w:p>
    <w:p w14:paraId="5336B5D3" w14:textId="77777777" w:rsidR="00C21F0A" w:rsidRDefault="00C21F0A" w:rsidP="00C15CAB">
      <w:pPr>
        <w:ind w:left="720" w:hanging="720"/>
        <w:rPr>
          <w:rFonts w:ascii="Helvetica" w:hAnsi="Helvetica"/>
        </w:rPr>
      </w:pPr>
    </w:p>
    <w:p w14:paraId="74EA5390" w14:textId="77777777" w:rsidR="00C15CAB" w:rsidRDefault="00C15CAB" w:rsidP="00C15CAB">
      <w:pPr>
        <w:ind w:left="720" w:hanging="720"/>
        <w:jc w:val="both"/>
        <w:rPr>
          <w:rFonts w:ascii="Helvetica" w:hAnsi="Helvetica"/>
        </w:rPr>
      </w:pPr>
      <w:r>
        <w:rPr>
          <w:rFonts w:ascii="Helvetica" w:hAnsi="Helvetica"/>
        </w:rPr>
        <w:t>(b)</w:t>
      </w:r>
      <w:r>
        <w:rPr>
          <w:rFonts w:ascii="Helvetica" w:hAnsi="Helvetica"/>
        </w:rPr>
        <w:tab/>
        <w:t>How many revolutions per minute would the space station of diameter 800 m need to rotate at to produce this level of artificial gravity?</w:t>
      </w:r>
    </w:p>
    <w:p w14:paraId="5C94BB70" w14:textId="77777777" w:rsidR="00C15CAB" w:rsidRDefault="00C15CAB" w:rsidP="00C15CAB">
      <w:pPr>
        <w:ind w:left="720" w:hanging="720"/>
        <w:jc w:val="right"/>
        <w:rPr>
          <w:rFonts w:ascii="Helvetica" w:hAnsi="Helvetica"/>
        </w:rPr>
      </w:pPr>
      <w:r>
        <w:rPr>
          <w:rFonts w:ascii="Helvetica" w:hAnsi="Helvetica"/>
        </w:rPr>
        <w:t>(5 marks)</w:t>
      </w:r>
    </w:p>
    <w:p w14:paraId="50E7A8E7" w14:textId="5866EBEF" w:rsidR="00C15CAB" w:rsidRDefault="00C15CAB" w:rsidP="00C15CAB">
      <w:pPr>
        <w:ind w:left="720" w:hanging="720"/>
        <w:rPr>
          <w:rFonts w:ascii="Helvetica" w:hAnsi="Helvetica"/>
        </w:rPr>
      </w:pPr>
    </w:p>
    <w:p w14:paraId="6247915D" w14:textId="7F761D4A" w:rsidR="00C15CAB" w:rsidRPr="009161A5" w:rsidRDefault="00BF6236" w:rsidP="00C15CAB">
      <w:pPr>
        <w:ind w:left="720" w:hanging="720"/>
        <w:rPr>
          <w:rFonts w:ascii="Helvetica" w:hAnsi="Helvetica"/>
          <w:vertAlign w:val="superscript"/>
        </w:rPr>
      </w:pPr>
      <w:r>
        <w:rPr>
          <w:rFonts w:ascii="Helvetica" w:hAnsi="Helvetica"/>
          <w:noProof/>
          <w:vertAlign w:val="superscript"/>
          <w:lang w:eastAsia="en-US"/>
        </w:rPr>
        <w:pict w14:anchorId="4230DBD6">
          <v:shape id="_x0000_s1220" type="#_x0000_t75" style="position:absolute;left:0;text-align:left;margin-left:17.2pt;margin-top:2.6pt;width:135.2pt;height:160.1pt;z-index:252064768;mso-position-horizontal-relative:text;mso-position-vertical-relative:text;mso-width-relative:page;mso-height-relative:page">
            <v:imagedata r:id="rId51" o:title=""/>
          </v:shape>
          <o:OLEObject Type="Embed" ProgID="Equation.DSMT4" ShapeID="_x0000_s1220" DrawAspect="Content" ObjectID="_1317097785" r:id="rId52"/>
        </w:pict>
      </w:r>
      <w:r w:rsidR="00472906">
        <w:rPr>
          <w:rFonts w:ascii="Helvetica" w:hAnsi="Helvetica" w:cs="Times-Roman"/>
          <w:noProof/>
          <w:lang w:eastAsia="en-US"/>
        </w:rPr>
        <mc:AlternateContent>
          <mc:Choice Requires="wpg">
            <w:drawing>
              <wp:anchor distT="0" distB="0" distL="114300" distR="114300" simplePos="0" relativeHeight="251944960" behindDoc="0" locked="0" layoutInCell="1" allowOverlap="1" wp14:anchorId="23FEF8AE" wp14:editId="0796F578">
                <wp:simplePos x="0" y="0"/>
                <wp:positionH relativeFrom="column">
                  <wp:posOffset>1874520</wp:posOffset>
                </wp:positionH>
                <wp:positionV relativeFrom="paragraph">
                  <wp:posOffset>162560</wp:posOffset>
                </wp:positionV>
                <wp:extent cx="406400" cy="355600"/>
                <wp:effectExtent l="0" t="0" r="25400" b="76200"/>
                <wp:wrapNone/>
                <wp:docPr id="475" name="Group 4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6400" cy="355600"/>
                          <a:chOff x="8816" y="5648"/>
                          <a:chExt cx="640" cy="560"/>
                        </a:xfrm>
                      </wpg:grpSpPr>
                      <wps:wsp>
                        <wps:cNvPr id="476" name="Text Box 476"/>
                        <wps:cNvSpPr txBox="1">
                          <a:spLocks noChangeArrowheads="1"/>
                        </wps:cNvSpPr>
                        <wps:spPr bwMode="auto">
                          <a:xfrm>
                            <a:off x="8816" y="5648"/>
                            <a:ext cx="64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B8CE90" w14:textId="77777777" w:rsidR="00E574CF" w:rsidRPr="00AE11A8" w:rsidRDefault="00E574CF" w:rsidP="00472906">
                              <w:pPr>
                                <w:rPr>
                                  <w:rFonts w:ascii="Helvetica" w:hAnsi="Helvetica"/>
                                </w:rPr>
                              </w:pPr>
                              <w:r>
                                <w:rPr>
                                  <w:rFonts w:ascii="Helvetica" w:hAnsi="Helvetica"/>
                                </w:rPr>
                                <w:t>0.5</w:t>
                              </w:r>
                            </w:p>
                          </w:txbxContent>
                        </wps:txbx>
                        <wps:bodyPr rot="0" vert="horz" wrap="square" lIns="91440" tIns="91440" rIns="91440" bIns="91440" anchor="t" anchorCtr="0" upright="1">
                          <a:noAutofit/>
                        </wps:bodyPr>
                      </wps:wsp>
                      <wps:wsp>
                        <wps:cNvPr id="477" name="Oval 477"/>
                        <wps:cNvSpPr>
                          <a:spLocks noChangeArrowheads="1"/>
                        </wps:cNvSpPr>
                        <wps:spPr bwMode="auto">
                          <a:xfrm>
                            <a:off x="8912" y="5712"/>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75" o:spid="_x0000_s1231" style="position:absolute;left:0;text-align:left;margin-left:147.6pt;margin-top:12.8pt;width:32pt;height:28pt;z-index:251944960" coordorigin="8816,5648" coordsize="640,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">
                <v:shape id="Text Box 476" o:spid="_x0000_s1232" type="#_x0000_t202" style="position:absolute;left:8816;top:5648;width:640;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BH8QxAAA&#10;ANwAAAAPAAAAZHJzL2Rvd25yZXYueG1sRI/BasMwEETvgfyD2EJvidzQxsG1HEJCodemhV431sYy&#10;lVbGUmw3X18FAj0OM/OGKbeTs2KgPrSeFTwtMxDEtdctNwq+Pt8WGxAhImu0nknBLwXYVvNZiYX2&#10;I3/QcIyNSBAOBSowMXaFlKE25DAsfUecvLPvHcYk+0bqHscEd1ausmwtHbacFgx2tDdU/xwvTkF9&#10;vRw2+/Y0jNf8Oz9Nxr6c2Sr1+DDtXkFEmuJ/+N5+1wqe8zXczqQjIKs/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UgR/EMQAAADcAAAADwAAAAAAAAAAAAAAAACXAgAAZHJzL2Rv&#10;d25yZXYueG1sUEsFBgAAAAAEAAQA9QAAAIgDAAAAAA==&#10;" filled="f" stroked="f">
                  <v:textbox inset=",7.2pt,,7.2pt">
                    <w:txbxContent>
                      <w:p w14:paraId="45B8CE90" w14:textId="77777777" w:rsidR="004E7DC8" w:rsidRPr="00AE11A8" w:rsidRDefault="004E7DC8" w:rsidP="00472906">
                        <w:pPr>
                          <w:rPr>
                            <w:rFonts w:ascii="Helvetica" w:hAnsi="Helvetica"/>
                          </w:rPr>
                        </w:pPr>
                        <w:r>
                          <w:rPr>
                            <w:rFonts w:ascii="Helvetica" w:hAnsi="Helvetica"/>
                          </w:rPr>
                          <w:t>0.5</w:t>
                        </w:r>
                      </w:p>
                    </w:txbxContent>
                  </v:textbox>
                </v:shape>
                <v:oval id="Oval 477" o:spid="_x0000_s1233" style="position:absolute;left:8912;top:5712;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" filled="f" fillcolor="#9bc1ff" strokecolor="black [3213]" strokeweight="1pt">
                  <v:fill color2="#3f80cd" focus="100%" type="gradient">
                    <o:fill v:ext="view" type="gradientUnscaled"/>
                  </v:fill>
                  <v:shadow on="t" opacity="22938f" mv:blur="38100f" offset="0,2pt"/>
                  <v:textbox inset=",7.2pt,,7.2pt"/>
                </v:oval>
              </v:group>
            </w:pict>
          </mc:Fallback>
        </mc:AlternateContent>
      </w:r>
      <w:r w:rsidR="00472906">
        <w:rPr>
          <w:rFonts w:ascii="Helvetica" w:hAnsi="Helvetica" w:cs="Times-Roman"/>
          <w:noProof/>
          <w:lang w:eastAsia="en-US"/>
        </w:rPr>
        <mc:AlternateContent>
          <mc:Choice Requires="wpg">
            <w:drawing>
              <wp:anchor distT="0" distB="0" distL="114300" distR="114300" simplePos="0" relativeHeight="251947008" behindDoc="0" locked="0" layoutInCell="1" allowOverlap="1" wp14:anchorId="4553B04B" wp14:editId="2433FE5D">
                <wp:simplePos x="0" y="0"/>
                <wp:positionH relativeFrom="column">
                  <wp:posOffset>868680</wp:posOffset>
                </wp:positionH>
                <wp:positionV relativeFrom="paragraph">
                  <wp:posOffset>162560</wp:posOffset>
                </wp:positionV>
                <wp:extent cx="406400" cy="355600"/>
                <wp:effectExtent l="0" t="0" r="25400" b="76200"/>
                <wp:wrapNone/>
                <wp:docPr id="478" name="Group 4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6400" cy="355600"/>
                          <a:chOff x="8816" y="5648"/>
                          <a:chExt cx="640" cy="560"/>
                        </a:xfrm>
                      </wpg:grpSpPr>
                      <wps:wsp>
                        <wps:cNvPr id="479" name="Text Box 479"/>
                        <wps:cNvSpPr txBox="1">
                          <a:spLocks noChangeArrowheads="1"/>
                        </wps:cNvSpPr>
                        <wps:spPr bwMode="auto">
                          <a:xfrm>
                            <a:off x="8816" y="5648"/>
                            <a:ext cx="64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18B4DB" w14:textId="77777777" w:rsidR="00E574CF" w:rsidRPr="00AE11A8" w:rsidRDefault="00E574CF" w:rsidP="00472906">
                              <w:pPr>
                                <w:rPr>
                                  <w:rFonts w:ascii="Helvetica" w:hAnsi="Helvetica"/>
                                </w:rPr>
                              </w:pPr>
                              <w:r>
                                <w:rPr>
                                  <w:rFonts w:ascii="Helvetica" w:hAnsi="Helvetica"/>
                                </w:rPr>
                                <w:t>0.5</w:t>
                              </w:r>
                            </w:p>
                          </w:txbxContent>
                        </wps:txbx>
                        <wps:bodyPr rot="0" vert="horz" wrap="square" lIns="91440" tIns="91440" rIns="91440" bIns="91440" anchor="t" anchorCtr="0" upright="1">
                          <a:noAutofit/>
                        </wps:bodyPr>
                      </wps:wsp>
                      <wps:wsp>
                        <wps:cNvPr id="480" name="Oval 480"/>
                        <wps:cNvSpPr>
                          <a:spLocks noChangeArrowheads="1"/>
                        </wps:cNvSpPr>
                        <wps:spPr bwMode="auto">
                          <a:xfrm>
                            <a:off x="8912" y="5712"/>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78" o:spid="_x0000_s1234" style="position:absolute;left:0;text-align:left;margin-left:68.4pt;margin-top:12.8pt;width:32pt;height:28pt;z-index:251947008" coordorigin="8816,5648" coordsize="640,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">
                <v:shape id="Text Box 479" o:spid="_x0000_s1235" type="#_x0000_t202" style="position:absolute;left:8816;top:5648;width:640;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m+tiwwAA&#10;ANwAAAAPAAAAZHJzL2Rvd25yZXYueG1sRI9BawIxFITvhf6H8ArearZFXbs1SrEIXrWFXp+b52Zp&#10;8rJs4u7qrzeC4HGYmW+YxWpwVnTUhtqzgrdxBoK49LrmSsHvz+Z1DiJEZI3WMyk4U4DV8vlpgYX2&#10;Pe+o28dKJAiHAhWYGJtCylAachjGviFO3tG3DmOSbSV1i32COyvfs2wmHdacFgw2tDZU/u9PTkF5&#10;OX3P1/Wh6y/5X34YjJ0e2So1ehm+PkFEGuIjfG9vtYJJ/gG3M+kIyOUV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jm+tiwwAAANwAAAAPAAAAAAAAAAAAAAAAAJcCAABkcnMvZG93&#10;bnJldi54bWxQSwUGAAAAAAQABAD1AAAAhwMAAAAA&#10;" filled="f" stroked="f">
                  <v:textbox inset=",7.2pt,,7.2pt">
                    <w:txbxContent>
                      <w:p w14:paraId="7118B4DB" w14:textId="77777777" w:rsidR="00E574CF" w:rsidRPr="00AE11A8" w:rsidRDefault="00E574CF" w:rsidP="00472906">
                        <w:pPr>
                          <w:rPr>
                            <w:rFonts w:ascii="Helvetica" w:hAnsi="Helvetica"/>
                          </w:rPr>
                        </w:pPr>
                        <w:r>
                          <w:rPr>
                            <w:rFonts w:ascii="Helvetica" w:hAnsi="Helvetica"/>
                          </w:rPr>
                          <w:t>0.5</w:t>
                        </w:r>
                      </w:p>
                    </w:txbxContent>
                  </v:textbox>
                </v:shape>
                <v:oval id="Oval 480" o:spid="_x0000_s1236" style="position:absolute;left:8912;top:5712;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6EA088C1" w14:textId="77777777" w:rsidR="00C15CAB" w:rsidRDefault="00C15CAB" w:rsidP="00C15CAB">
      <w:pPr>
        <w:ind w:left="720" w:hanging="720"/>
        <w:rPr>
          <w:rFonts w:ascii="Helvetica" w:hAnsi="Helvetica"/>
        </w:rPr>
      </w:pPr>
    </w:p>
    <w:p w14:paraId="1FAB4A81" w14:textId="77777777" w:rsidR="00C15CAB" w:rsidRDefault="00C15CAB" w:rsidP="00C15CAB">
      <w:pPr>
        <w:ind w:left="720" w:hanging="720"/>
        <w:rPr>
          <w:rFonts w:ascii="Helvetica" w:hAnsi="Helvetica"/>
        </w:rPr>
      </w:pPr>
    </w:p>
    <w:p w14:paraId="0955EA0B" w14:textId="77777777" w:rsidR="00C15CAB" w:rsidRDefault="00472906" w:rsidP="00C15CAB">
      <w:pPr>
        <w:ind w:left="720" w:hanging="720"/>
        <w:rPr>
          <w:rFonts w:ascii="Helvetica" w:hAnsi="Helvetica"/>
        </w:rPr>
      </w:pPr>
      <w:r>
        <w:rPr>
          <w:rFonts w:ascii="Helvetica" w:hAnsi="Helvetica" w:cs="Times-Roman"/>
          <w:noProof/>
          <w:lang w:eastAsia="en-US"/>
        </w:rPr>
        <mc:AlternateContent>
          <mc:Choice Requires="wpg">
            <w:drawing>
              <wp:anchor distT="0" distB="0" distL="114300" distR="114300" simplePos="0" relativeHeight="251940864" behindDoc="0" locked="0" layoutInCell="1" allowOverlap="1" wp14:anchorId="1318AC90" wp14:editId="34A0D180">
                <wp:simplePos x="0" y="0"/>
                <wp:positionH relativeFrom="column">
                  <wp:posOffset>1915160</wp:posOffset>
                </wp:positionH>
                <wp:positionV relativeFrom="paragraph">
                  <wp:posOffset>155575</wp:posOffset>
                </wp:positionV>
                <wp:extent cx="294640" cy="355600"/>
                <wp:effectExtent l="50800" t="0" r="35560" b="101600"/>
                <wp:wrapNone/>
                <wp:docPr id="468" name="Group 4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470"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BF4459" w14:textId="77777777" w:rsidR="00E574CF" w:rsidRPr="00AE11A8" w:rsidRDefault="00E574CF" w:rsidP="00472906">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471"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68" o:spid="_x0000_s1237" style="position:absolute;left:0;text-align:left;margin-left:150.8pt;margin-top:12.25pt;width:23.2pt;height:28pt;z-index:251940864"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">
                <v:shape id="Text Box 151" o:spid="_x0000_s1238"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oUL/wAAA&#10;ANwAAAAPAAAAZHJzL2Rvd25yZXYueG1sRE/Pa8IwFL4P/B/CE3abqUOtVKOIQ9hVHez6bJ5NMXkp&#10;TWw7//rlIHj8+H6vt4OzoqM21J4VTCcZCOLS65orBT/nw8cSRIjIGq1nUvBHAbab0dsaC+17PlJ3&#10;ipVIIRwKVGBibAopQ2nIYZj4hjhxV986jAm2ldQt9incWfmZZQvpsObUYLChvaHydro7BeXj/rXc&#10;15euf+S/+WUwdn5lq9T7eNitQEQa4kv8dH9rBbM8zU9n0hGQm3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yoUL/wAAAANwAAAAPAAAAAAAAAAAAAAAAAJcCAABkcnMvZG93bnJl&#10;di54bWxQSwUGAAAAAAQABAD1AAAAhAMAAAAA&#10;" filled="f" stroked="f">
                  <v:textbox inset=",7.2pt,,7.2pt">
                    <w:txbxContent>
                      <w:p w14:paraId="1DBF4459" w14:textId="77777777" w:rsidR="004E7DC8" w:rsidRPr="00AE11A8" w:rsidRDefault="004E7DC8" w:rsidP="00472906">
                        <w:pPr>
                          <w:rPr>
                            <w:rFonts w:ascii="Helvetica" w:hAnsi="Helvetica"/>
                          </w:rPr>
                        </w:pPr>
                        <w:r>
                          <w:rPr>
                            <w:rFonts w:ascii="Helvetica" w:hAnsi="Helvetica"/>
                          </w:rPr>
                          <w:t>1</w:t>
                        </w:r>
                      </w:p>
                    </w:txbxContent>
                  </v:textbox>
                </v:shape>
                <v:oval id="Oval 152" o:spid="_x0000_s1239"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y5p4GxQAA&#10;ANwAAAAPAAAAZHJzL2Rvd25yZXYueG1sRI9Ba8JAFITvhf6H5RV6qxulVomuUipFe2mpevH2yL5k&#10;g9m3Mftq0n/fLRR6HGbmG2a5HnyjrtTFOrCB8SgDRVwEW3Nl4Hh4fZiDioJssQlMBr4pwnp1e7PE&#10;3IaeP+m6l0olCMccDTiRNtc6Fo48xlFoiZNXhs6jJNlV2nbYJ7hv9CTLnrTHmtOCw5ZeHBXn/ZdP&#10;FJyFuC0/LrvTpuzlfSNvU2eNub8bnheghAb5D/+1d9bA42wMv2fSEdCrH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LmngbFAAAA3AAAAA8AAAAAAAAAAAAAAAAAlwIAAGRycy9k&#10;b3ducmV2LnhtbFBLBQYAAAAABAAEAPUAAACJAw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40005DCC" w14:textId="77777777" w:rsidR="00C15CAB" w:rsidRDefault="00C15CAB" w:rsidP="00C15CAB">
      <w:pPr>
        <w:ind w:left="720" w:hanging="720"/>
        <w:rPr>
          <w:rFonts w:ascii="Helvetica" w:hAnsi="Helvetica"/>
        </w:rPr>
      </w:pPr>
    </w:p>
    <w:p w14:paraId="691B1E9E" w14:textId="77777777" w:rsidR="00C15CAB" w:rsidRDefault="00C15CAB" w:rsidP="00C15CAB">
      <w:pPr>
        <w:ind w:left="720" w:hanging="720"/>
        <w:rPr>
          <w:rFonts w:ascii="Helvetica" w:hAnsi="Helvetica"/>
        </w:rPr>
      </w:pPr>
    </w:p>
    <w:p w14:paraId="5072867D" w14:textId="77777777" w:rsidR="00C15CAB" w:rsidRDefault="00472906" w:rsidP="00C15CAB">
      <w:pPr>
        <w:ind w:left="720" w:hanging="720"/>
        <w:rPr>
          <w:rFonts w:ascii="Helvetica" w:hAnsi="Helvetica"/>
        </w:rPr>
      </w:pPr>
      <w:r>
        <w:rPr>
          <w:rFonts w:ascii="Helvetica" w:hAnsi="Helvetica" w:cs="Times-Roman"/>
          <w:noProof/>
          <w:lang w:eastAsia="en-US"/>
        </w:rPr>
        <mc:AlternateContent>
          <mc:Choice Requires="wpg">
            <w:drawing>
              <wp:anchor distT="0" distB="0" distL="114300" distR="114300" simplePos="0" relativeHeight="251938816" behindDoc="0" locked="0" layoutInCell="1" allowOverlap="1" wp14:anchorId="1891F664" wp14:editId="32A61A78">
                <wp:simplePos x="0" y="0"/>
                <wp:positionH relativeFrom="column">
                  <wp:posOffset>1183640</wp:posOffset>
                </wp:positionH>
                <wp:positionV relativeFrom="paragraph">
                  <wp:posOffset>53340</wp:posOffset>
                </wp:positionV>
                <wp:extent cx="294640" cy="355600"/>
                <wp:effectExtent l="50800" t="0" r="35560" b="101600"/>
                <wp:wrapNone/>
                <wp:docPr id="465" name="Group 4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466"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3A95A8" w14:textId="77777777" w:rsidR="00E574CF" w:rsidRPr="00AE11A8" w:rsidRDefault="00E574CF" w:rsidP="00472906">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467"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65" o:spid="_x0000_s1240" style="position:absolute;left:0;text-align:left;margin-left:93.2pt;margin-top:4.2pt;width:23.2pt;height:28pt;z-index:251938816"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">
                <v:shape id="Text Box 151" o:spid="_x0000_s1241"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3enNwwAA&#10;ANwAAAAPAAAAZHJzL2Rvd25yZXYueG1sRI9BawIxFITvBf9DeEJvNWupq6xGEUvBq7bQ63Pz3Cwm&#10;L8sm7m799UYQehxm5htmtRmcFR21ofasYDrJQBCXXtdcKfj5/npbgAgRWaP1TAr+KMBmPXpZYaF9&#10;zwfqjrESCcKhQAUmxqaQMpSGHIaJb4iTd/atw5hkW0ndYp/gzsr3LMulw5rTgsGGdobKy/HqFJS3&#10;6+diV5+6/jb/nZ8GY2dntkq9joftEkSkIf6Hn+29VvCR5/A4k46AXN8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X3enNwwAAANwAAAAPAAAAAAAAAAAAAAAAAJcCAABkcnMvZG93&#10;bnJldi54bWxQSwUGAAAAAAQABAD1AAAAhwMAAAAA&#10;" filled="f" stroked="f">
                  <v:textbox inset=",7.2pt,,7.2pt">
                    <w:txbxContent>
                      <w:p w14:paraId="1E3A95A8" w14:textId="77777777" w:rsidR="004E7DC8" w:rsidRPr="00AE11A8" w:rsidRDefault="004E7DC8" w:rsidP="00472906">
                        <w:pPr>
                          <w:rPr>
                            <w:rFonts w:ascii="Helvetica" w:hAnsi="Helvetica"/>
                          </w:rPr>
                        </w:pPr>
                        <w:r>
                          <w:rPr>
                            <w:rFonts w:ascii="Helvetica" w:hAnsi="Helvetica"/>
                          </w:rPr>
                          <w:t>1</w:t>
                        </w:r>
                      </w:p>
                    </w:txbxContent>
                  </v:textbox>
                </v:shape>
                <v:oval id="Oval 152" o:spid="_x0000_s1242"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mjU0xQAA&#10;ANwAAAAPAAAAZHJzL2Rvd25yZXYueG1sRI9Ba8JAFITvhf6H5RV6001LqxJdpVSK9tJS9eLtkX3J&#10;BrNv0+zTpP++WxB6HGbmG2axGnyjLtTFOrCBh3EGirgItubKwGH/NpqBioJssQlMBn4owmp5e7PA&#10;3Iaev+iyk0olCMccDTiRNtc6Fo48xnFoiZNXhs6jJNlV2nbYJ7hv9GOWTbTHmtOCw5ZeHRWn3dkn&#10;Ck5D3JSf39vjuuzlYy3vz84ac383vMxBCQ3yH762t9bA02QKf2fSEdDL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eaNTTFAAAA3AAAAA8AAAAAAAAAAAAAAAAAlwIAAGRycy9k&#10;b3ducmV2LnhtbFBLBQYAAAAABAAEAPUAAACJAw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549E4340" w14:textId="77777777" w:rsidR="00C15CAB" w:rsidRDefault="00C15CAB" w:rsidP="00C15CAB">
      <w:pPr>
        <w:ind w:left="720" w:hanging="720"/>
        <w:rPr>
          <w:rFonts w:ascii="Helvetica" w:hAnsi="Helvetica"/>
        </w:rPr>
      </w:pPr>
    </w:p>
    <w:p w14:paraId="5686BFEC" w14:textId="77777777" w:rsidR="00C15CAB" w:rsidRDefault="00472906" w:rsidP="00C15CAB">
      <w:pPr>
        <w:ind w:left="720" w:hanging="720"/>
        <w:rPr>
          <w:rFonts w:ascii="Helvetica" w:hAnsi="Helvetica"/>
        </w:rPr>
      </w:pPr>
      <w:r>
        <w:rPr>
          <w:rFonts w:ascii="Helvetica" w:hAnsi="Helvetica" w:cs="Times-Roman"/>
          <w:noProof/>
          <w:lang w:eastAsia="en-US"/>
        </w:rPr>
        <mc:AlternateContent>
          <mc:Choice Requires="wpg">
            <w:drawing>
              <wp:anchor distT="0" distB="0" distL="114300" distR="114300" simplePos="0" relativeHeight="251936768" behindDoc="0" locked="0" layoutInCell="1" allowOverlap="1" wp14:anchorId="295233A7" wp14:editId="51946123">
                <wp:simplePos x="0" y="0"/>
                <wp:positionH relativeFrom="column">
                  <wp:posOffset>15240</wp:posOffset>
                </wp:positionH>
                <wp:positionV relativeFrom="paragraph">
                  <wp:posOffset>73660</wp:posOffset>
                </wp:positionV>
                <wp:extent cx="294640" cy="355600"/>
                <wp:effectExtent l="50800" t="0" r="35560" b="101600"/>
                <wp:wrapNone/>
                <wp:docPr id="462" name="Group 4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463"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0568A9" w14:textId="77777777" w:rsidR="00E574CF" w:rsidRPr="00AE11A8" w:rsidRDefault="00E574CF" w:rsidP="00472906">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464"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62" o:spid="_x0000_s1243" style="position:absolute;left:0;text-align:left;margin-left:1.2pt;margin-top:5.8pt;width:23.2pt;height:28pt;z-index:251936768"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">
                <v:shape id="Text Box 151" o:spid="_x0000_s1244"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qkpVxAAA&#10;ANwAAAAPAAAAZHJzL2Rvd25yZXYueG1sRI9PawIxFMTvBb9DeEJvNWtb/7AaRSwFr1XB63Pz3Cwm&#10;L8sm7m799KZQ8DjMzG+Y5bp3VrTUhMqzgvEoA0FceF1xqeB4+H6bgwgRWaP1TAp+KcB6NXhZYq59&#10;xz/U7mMpEoRDjgpMjHUuZSgMOQwjXxMn7+IbhzHJppS6wS7BnZXvWTaVDitOCwZr2hoqrvubU1Dc&#10;b1/zbXVuu/vsNDv3xk4ubJV6HfabBYhIfXyG/9s7reBz+gF/Z9IRkKsH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x6pKVcQAAADcAAAADwAAAAAAAAAAAAAAAACXAgAAZHJzL2Rv&#10;d25yZXYueG1sUEsFBgAAAAAEAAQA9QAAAIgDAAAAAA==&#10;" filled="f" stroked="f">
                  <v:textbox inset=",7.2pt,,7.2pt">
                    <w:txbxContent>
                      <w:p w14:paraId="410568A9" w14:textId="77777777" w:rsidR="004E7DC8" w:rsidRPr="00AE11A8" w:rsidRDefault="004E7DC8" w:rsidP="00472906">
                        <w:pPr>
                          <w:rPr>
                            <w:rFonts w:ascii="Helvetica" w:hAnsi="Helvetica"/>
                          </w:rPr>
                        </w:pPr>
                        <w:r>
                          <w:rPr>
                            <w:rFonts w:ascii="Helvetica" w:hAnsi="Helvetica"/>
                          </w:rPr>
                          <w:t>1</w:t>
                        </w:r>
                      </w:p>
                    </w:txbxContent>
                  </v:textbox>
                </v:shape>
                <v:oval id="Oval 152" o:spid="_x0000_s1245"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SKtDxQAA&#10;ANwAAAAPAAAAZHJzL2Rvd25yZXYueG1sRI9Ba8JAFITvhf6H5RW86aZirURXKRWpvbTUevH2yL5k&#10;Q7NvY/bVpP++WxB6HGbmG2a1GXyjLtTFOrCB+0kGirgItubKwPFzN16AioJssQlMBn4owmZ9e7PC&#10;3IaeP+hykEolCMccDTiRNtc6Fo48xkloiZNXhs6jJNlV2nbYJ7hv9DTL5tpjzWnBYUvPjoqvw7dP&#10;FHwM8aV8P+9P27KXt628PjhrzOhueFqCEhrkP3xt762B2XwGf2fSEdDr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dIq0PFAAAA3AAAAA8AAAAAAAAAAAAAAAAAlwIAAGRycy9k&#10;b3ducmV2LnhtbFBLBQYAAAAABAAEAPUAAACJAwAAAAA=&#10;" filled="f" fillcolor="#9bc1ff" strokecolor="black [3213]" strokeweight="1pt">
                  <v:fill color2="#3f80cd" focus="100%" type="gradient">
                    <o:fill v:ext="view" type="gradientUnscaled"/>
                  </v:fill>
                  <v:shadow on="t" opacity="22938f" mv:blur="38100f" offset="0,2pt"/>
                  <v:textbox inset=",7.2pt,,7.2pt"/>
                </v:oval>
              </v:group>
            </w:pict>
          </mc:Fallback>
        </mc:AlternateContent>
      </w:r>
      <w:r>
        <w:rPr>
          <w:rFonts w:ascii="Helvetica" w:hAnsi="Helvetica" w:cs="Times-Roman"/>
          <w:noProof/>
          <w:lang w:eastAsia="en-US"/>
        </w:rPr>
        <mc:AlternateContent>
          <mc:Choice Requires="wpg">
            <w:drawing>
              <wp:anchor distT="0" distB="0" distL="114300" distR="114300" simplePos="0" relativeHeight="251942912" behindDoc="0" locked="0" layoutInCell="1" allowOverlap="1" wp14:anchorId="445F62E4" wp14:editId="1A61A33E">
                <wp:simplePos x="0" y="0"/>
                <wp:positionH relativeFrom="column">
                  <wp:posOffset>1610360</wp:posOffset>
                </wp:positionH>
                <wp:positionV relativeFrom="paragraph">
                  <wp:posOffset>83820</wp:posOffset>
                </wp:positionV>
                <wp:extent cx="294640" cy="355600"/>
                <wp:effectExtent l="50800" t="0" r="35560" b="101600"/>
                <wp:wrapNone/>
                <wp:docPr id="472" name="Group 4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473"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D95740" w14:textId="77777777" w:rsidR="00E574CF" w:rsidRPr="00AE11A8" w:rsidRDefault="00E574CF" w:rsidP="00472906">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474"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72" o:spid="_x0000_s1246" style="position:absolute;left:0;text-align:left;margin-left:126.8pt;margin-top:6.6pt;width:23.2pt;height:28pt;z-index:251942912"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">
                <v:shape id="Text Box 151" o:spid="_x0000_s1247"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Cc9yIwwAA&#10;ANwAAAAPAAAAZHJzL2Rvd25yZXYueG1sRI9BawIxFITvhf6H8ArearZVu7I1SrEIXrWFXp+b52Zp&#10;8rJs4u7qrzeC4HGYmW+YxWpwVnTUhtqzgrdxBoK49LrmSsHvz+Z1DiJEZI3WMyk4U4DV8vlpgYX2&#10;Pe+o28dKJAiHAhWYGJtCylAachjGviFO3tG3DmOSbSV1i32COyvfs+xDOqw5LRhsaG2o/N+fnILy&#10;cvqer+tD11/yv/wwGDs7slVq9DJ8fYKINMRH+N7eagXTfAK3M+kIyOUV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Cc9yIwwAAANwAAAAPAAAAAAAAAAAAAAAAAJcCAABkcnMvZG93&#10;bnJldi54bWxQSwUGAAAAAAQABAD1AAAAhwMAAAAA&#10;" filled="f" stroked="f">
                  <v:textbox inset=",7.2pt,,7.2pt">
                    <w:txbxContent>
                      <w:p w14:paraId="47D95740" w14:textId="77777777" w:rsidR="004E7DC8" w:rsidRPr="00AE11A8" w:rsidRDefault="004E7DC8" w:rsidP="00472906">
                        <w:pPr>
                          <w:rPr>
                            <w:rFonts w:ascii="Helvetica" w:hAnsi="Helvetica"/>
                          </w:rPr>
                        </w:pPr>
                        <w:r>
                          <w:rPr>
                            <w:rFonts w:ascii="Helvetica" w:hAnsi="Helvetica"/>
                          </w:rPr>
                          <w:t>1</w:t>
                        </w:r>
                      </w:p>
                    </w:txbxContent>
                  </v:textbox>
                </v:shape>
                <v:oval id="Oval 152" o:spid="_x0000_s1248"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kT2exQAA&#10;ANwAAAAPAAAAZHJzL2Rvd25yZXYueG1sRI9Ba8JAFITvhf6H5RV6002LrRJdpVRK7aWl6sXbI/uS&#10;DWbfptlXE/+9WxB6HGbmG2axGnyjTtTFOrCBh3EGirgItubKwH73NpqBioJssQlMBs4UYbW8vVlg&#10;bkPP33TaSqUShGOOBpxIm2sdC0ce4zi0xMkrQ+dRkuwqbTvsE9w3+jHLnrXHmtOCw5ZeHRXH7a9P&#10;FJyG+F5+/WwO67KXz7V8PDlrzP3d8DIHJTTIf/ja3lgDk+kE/s6kI6CX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KRPZ7FAAAA3AAAAA8AAAAAAAAAAAAAAAAAlwIAAGRycy9k&#10;b3ducmV2LnhtbFBLBQYAAAAABAAEAPUAAACJAw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0A7D9A21" w14:textId="77777777" w:rsidR="00C15CAB" w:rsidRDefault="00C15CAB" w:rsidP="00C15CAB">
      <w:pPr>
        <w:ind w:left="720" w:hanging="720"/>
        <w:rPr>
          <w:rFonts w:ascii="Helvetica" w:hAnsi="Helvetica"/>
        </w:rPr>
      </w:pPr>
    </w:p>
    <w:p w14:paraId="0F8E8BDA" w14:textId="77777777" w:rsidR="00C15CAB" w:rsidRDefault="00C15CAB" w:rsidP="00C15CAB">
      <w:pPr>
        <w:ind w:left="720" w:hanging="720"/>
        <w:rPr>
          <w:rFonts w:ascii="Helvetica" w:hAnsi="Helvetica"/>
        </w:rPr>
      </w:pPr>
    </w:p>
    <w:p w14:paraId="6A97F5F2" w14:textId="77777777" w:rsidR="00C21F0A" w:rsidRDefault="00C21F0A" w:rsidP="00C15CAB">
      <w:pPr>
        <w:ind w:left="720" w:hanging="720"/>
        <w:rPr>
          <w:rFonts w:ascii="Helvetica" w:hAnsi="Helvetica"/>
        </w:rPr>
      </w:pPr>
    </w:p>
    <w:p w14:paraId="62C33741" w14:textId="77777777" w:rsidR="00C21F0A" w:rsidRDefault="00C21F0A" w:rsidP="00C15CAB">
      <w:pPr>
        <w:ind w:left="720" w:hanging="720"/>
        <w:rPr>
          <w:rFonts w:ascii="Helvetica" w:hAnsi="Helvetica"/>
        </w:rPr>
      </w:pPr>
    </w:p>
    <w:p w14:paraId="762B997E" w14:textId="77777777" w:rsidR="00C21F0A" w:rsidRDefault="00C21F0A" w:rsidP="00C15CAB">
      <w:pPr>
        <w:ind w:left="720" w:hanging="720"/>
        <w:rPr>
          <w:rFonts w:ascii="Helvetica" w:hAnsi="Helvetica"/>
        </w:rPr>
      </w:pPr>
    </w:p>
    <w:p w14:paraId="01AC71A9" w14:textId="77777777" w:rsidR="00C21F0A" w:rsidRDefault="00C21F0A" w:rsidP="00C15CAB">
      <w:pPr>
        <w:ind w:left="720" w:hanging="720"/>
        <w:rPr>
          <w:rFonts w:ascii="Helvetica" w:hAnsi="Helvetica"/>
        </w:rPr>
      </w:pPr>
    </w:p>
    <w:p w14:paraId="4F910FAC" w14:textId="77777777" w:rsidR="00C21F0A" w:rsidRDefault="00C21F0A" w:rsidP="00C15CAB">
      <w:pPr>
        <w:ind w:left="720" w:hanging="720"/>
        <w:rPr>
          <w:rFonts w:ascii="Helvetica" w:hAnsi="Helvetica"/>
        </w:rPr>
      </w:pPr>
    </w:p>
    <w:p w14:paraId="0B132AEF" w14:textId="77777777" w:rsidR="00C21F0A" w:rsidRDefault="00C21F0A" w:rsidP="00C15CAB">
      <w:pPr>
        <w:ind w:left="720" w:hanging="720"/>
        <w:rPr>
          <w:rFonts w:ascii="Helvetica" w:hAnsi="Helvetica"/>
        </w:rPr>
      </w:pPr>
    </w:p>
    <w:p w14:paraId="7962B716" w14:textId="77777777" w:rsidR="00C21F0A" w:rsidRDefault="00C21F0A" w:rsidP="00C15CAB">
      <w:pPr>
        <w:ind w:left="720" w:hanging="720"/>
        <w:rPr>
          <w:rFonts w:ascii="Helvetica" w:hAnsi="Helvetica"/>
        </w:rPr>
      </w:pPr>
    </w:p>
    <w:p w14:paraId="5B16C3E5" w14:textId="77777777" w:rsidR="00C21F0A" w:rsidRDefault="00C21F0A" w:rsidP="00C15CAB">
      <w:pPr>
        <w:ind w:left="720" w:hanging="720"/>
        <w:rPr>
          <w:rFonts w:ascii="Helvetica" w:hAnsi="Helvetica"/>
        </w:rPr>
      </w:pPr>
    </w:p>
    <w:p w14:paraId="1366209B" w14:textId="77777777" w:rsidR="00C15CAB" w:rsidRDefault="00C15CAB" w:rsidP="00C15CAB">
      <w:pPr>
        <w:ind w:left="720" w:hanging="720"/>
        <w:rPr>
          <w:rFonts w:ascii="Helvetica" w:hAnsi="Helvetica"/>
        </w:rPr>
      </w:pPr>
    </w:p>
    <w:p w14:paraId="4FFD89D0" w14:textId="77777777" w:rsidR="00C15CAB" w:rsidRDefault="00833CC9" w:rsidP="00C15CAB">
      <w:pPr>
        <w:rPr>
          <w:rFonts w:ascii="Helvetica" w:hAnsi="Helvetica"/>
        </w:rPr>
      </w:pPr>
      <w:r>
        <w:rPr>
          <w:rFonts w:ascii="Helvetica" w:hAnsi="Helvetica"/>
        </w:rPr>
        <w:t xml:space="preserve">A Mars day is </w:t>
      </w:r>
      <w:r w:rsidR="00CD4F94">
        <w:rPr>
          <w:rFonts w:ascii="Helvetica" w:hAnsi="Helvetica"/>
        </w:rPr>
        <w:t>2.70% longer than an Earth day.</w:t>
      </w:r>
      <w:r w:rsidR="00C15CAB">
        <w:rPr>
          <w:rFonts w:ascii="Helvetica" w:hAnsi="Helvetica"/>
        </w:rPr>
        <w:t xml:space="preserve"> </w:t>
      </w:r>
    </w:p>
    <w:p w14:paraId="4C9CD08C" w14:textId="77777777" w:rsidR="00C15CAB" w:rsidRDefault="00C15CAB" w:rsidP="00C15CAB">
      <w:pPr>
        <w:ind w:left="720" w:hanging="720"/>
        <w:rPr>
          <w:rFonts w:ascii="Helvetica" w:hAnsi="Helvetica"/>
        </w:rPr>
      </w:pPr>
    </w:p>
    <w:p w14:paraId="36F9587C" w14:textId="77777777" w:rsidR="00C15CAB" w:rsidRDefault="00C15CAB" w:rsidP="00C15CAB">
      <w:pPr>
        <w:ind w:left="720" w:hanging="720"/>
        <w:jc w:val="both"/>
        <w:rPr>
          <w:rFonts w:ascii="Helvetica" w:hAnsi="Helvetica"/>
        </w:rPr>
      </w:pPr>
      <w:r>
        <w:rPr>
          <w:rFonts w:ascii="Helvetica" w:hAnsi="Helvetica"/>
        </w:rPr>
        <w:t>(c)</w:t>
      </w:r>
      <w:r>
        <w:rPr>
          <w:rFonts w:ascii="Helvetica" w:hAnsi="Helvetica"/>
        </w:rPr>
        <w:tab/>
        <w:t xml:space="preserve">If the space station is to be put into a geo-synchronous circular orbit around the Martian equator, find the radius of the orbit and the altitude of the space station above Mars. </w:t>
      </w:r>
    </w:p>
    <w:p w14:paraId="16C46DC8" w14:textId="77777777" w:rsidR="00C15CAB" w:rsidRDefault="006D2008" w:rsidP="00C15CAB">
      <w:pPr>
        <w:ind w:left="720" w:hanging="720"/>
        <w:jc w:val="right"/>
        <w:rPr>
          <w:rFonts w:ascii="Helvetica" w:hAnsi="Helvetica"/>
        </w:rPr>
      </w:pPr>
      <w:r>
        <w:rPr>
          <w:rFonts w:ascii="Helvetica" w:hAnsi="Helvetica"/>
        </w:rPr>
        <w:t>(</w:t>
      </w:r>
      <w:r w:rsidR="00C15CAB">
        <w:rPr>
          <w:rFonts w:ascii="Helvetica" w:hAnsi="Helvetica"/>
        </w:rPr>
        <w:t>6 marks)</w:t>
      </w:r>
    </w:p>
    <w:p w14:paraId="08B4583E" w14:textId="77777777" w:rsidR="00C15CAB" w:rsidRDefault="00C15CAB" w:rsidP="00C15CAB">
      <w:pPr>
        <w:ind w:left="720" w:hanging="720"/>
        <w:rPr>
          <w:rFonts w:ascii="Helvetica" w:hAnsi="Helvetica"/>
        </w:rPr>
      </w:pPr>
    </w:p>
    <w:p w14:paraId="09A9FA0D" w14:textId="77777777" w:rsidR="00C15CAB" w:rsidRDefault="00EF7FA4" w:rsidP="00C15CAB">
      <w:pPr>
        <w:ind w:left="720" w:hanging="720"/>
        <w:rPr>
          <w:rFonts w:ascii="Helvetica" w:hAnsi="Helvetica"/>
        </w:rPr>
      </w:pPr>
      <w:r>
        <w:rPr>
          <w:rFonts w:ascii="Helvetica" w:hAnsi="Helvetica" w:cs="Times-Roman"/>
          <w:noProof/>
          <w:lang w:eastAsia="en-US"/>
        </w:rPr>
        <mc:AlternateContent>
          <mc:Choice Requires="wpg">
            <w:drawing>
              <wp:anchor distT="0" distB="0" distL="114300" distR="114300" simplePos="0" relativeHeight="251949056" behindDoc="0" locked="0" layoutInCell="1" allowOverlap="1" wp14:anchorId="2EC02FE8" wp14:editId="1DFA9B78">
                <wp:simplePos x="0" y="0"/>
                <wp:positionH relativeFrom="column">
                  <wp:posOffset>3693160</wp:posOffset>
                </wp:positionH>
                <wp:positionV relativeFrom="paragraph">
                  <wp:posOffset>61595</wp:posOffset>
                </wp:positionV>
                <wp:extent cx="294640" cy="355600"/>
                <wp:effectExtent l="50800" t="0" r="35560" b="101600"/>
                <wp:wrapNone/>
                <wp:docPr id="481" name="Group 4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482"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19FD51" w14:textId="77777777" w:rsidR="00E574CF" w:rsidRPr="00AE11A8" w:rsidRDefault="00E574CF" w:rsidP="00EF7FA4">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483"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81" o:spid="_x0000_s1249" style="position:absolute;left:0;text-align:left;margin-left:290.8pt;margin-top:4.85pt;width:23.2pt;height:28pt;z-index:251949056"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">
                <v:shape id="Text Box 151" o:spid="_x0000_s1250"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Y6gk0xAAA&#10;ANwAAAAPAAAAZHJzL2Rvd25yZXYueG1sRI/BasMwEETvhfyD2EJujdyQJsa1HEJCoNcmhV431sYy&#10;lVbGUmw3X18VCj0OM/OGKbeTs2KgPrSeFTwvMhDEtdctNwo+zsenHESIyBqtZ1LwTQG21eyhxEL7&#10;kd9pOMVGJAiHAhWYGLtCylAbchgWviNO3tX3DmOSfSN1j2OCOyuXWbaWDltOCwY72huqv043p6C+&#10;3w75vr0M433zublMxr5c2So1f5x2ryAiTfE//Nd+0wpW+RJ+z6QjIKs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GOoJNMQAAADcAAAADwAAAAAAAAAAAAAAAACXAgAAZHJzL2Rv&#10;d25yZXYueG1sUEsFBgAAAAAEAAQA9QAAAIgDAAAAAA==&#10;" filled="f" stroked="f">
                  <v:textbox inset=",7.2pt,,7.2pt">
                    <w:txbxContent>
                      <w:p w14:paraId="0F19FD51" w14:textId="77777777" w:rsidR="004E7DC8" w:rsidRPr="00AE11A8" w:rsidRDefault="004E7DC8" w:rsidP="00EF7FA4">
                        <w:pPr>
                          <w:rPr>
                            <w:rFonts w:ascii="Helvetica" w:hAnsi="Helvetica"/>
                          </w:rPr>
                        </w:pPr>
                        <w:r>
                          <w:rPr>
                            <w:rFonts w:ascii="Helvetica" w:hAnsi="Helvetica"/>
                          </w:rPr>
                          <w:t>1</w:t>
                        </w:r>
                      </w:p>
                    </w:txbxContent>
                  </v:textbox>
                </v:shape>
                <v:oval id="Oval 152" o:spid="_x0000_s1251"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rdXNxQAA&#10;ANwAAAAPAAAAZHJzL2Rvd25yZXYueG1sRI9BS8NAFITvgv9heYI3u1GrLWm3RSxie1Fse+ntkX3J&#10;hmbfxuyzSf99VxA8DjPzDTNfDr5RJ+piHdjA/SgDRVwEW3NlYL97u5uCioJssQlMBs4UYbm4vppj&#10;bkPPX3TaSqUShGOOBpxIm2sdC0ce4yi0xMkrQ+dRkuwqbTvsE9w3+iHLnrXHmtOCw5ZeHRXH7Y9P&#10;FJyE+F5+fq8Pq7KXj5Vsnpw15vZmeJmBEhrkP/zXXlsD4+kj/J5JR0AvL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it1c3FAAAA3AAAAA8AAAAAAAAAAAAAAAAAlwIAAGRycy9k&#10;b3ducmV2LnhtbFBLBQYAAAAABAAEAPUAAACJAwAAAAA=&#10;" filled="f" fillcolor="#9bc1ff" strokecolor="black [3213]" strokeweight="1pt">
                  <v:fill color2="#3f80cd" focus="100%" type="gradient">
                    <o:fill v:ext="view" type="gradientUnscaled"/>
                  </v:fill>
                  <v:shadow on="t" opacity="22938f" mv:blur="38100f" offset="0,2pt"/>
                  <v:textbox inset=",7.2pt,,7.2pt"/>
                </v:oval>
              </v:group>
            </w:pict>
          </mc:Fallback>
        </mc:AlternateContent>
      </w:r>
      <w:r w:rsidR="00B22AA9">
        <w:rPr>
          <w:rFonts w:ascii="Helvetica" w:hAnsi="Helvetica"/>
        </w:rPr>
        <w:tab/>
      </w:r>
    </w:p>
    <w:p w14:paraId="58EA68B0" w14:textId="77777777" w:rsidR="00C15CAB" w:rsidRDefault="00822112" w:rsidP="00C15CAB">
      <w:pPr>
        <w:rPr>
          <w:rFonts w:ascii="Helvetica" w:hAnsi="Helvetica"/>
        </w:rPr>
      </w:pPr>
      <w:r>
        <w:rPr>
          <w:rFonts w:ascii="Helvetica" w:hAnsi="Helvetica"/>
          <w:noProof/>
          <w:lang w:eastAsia="en-US"/>
        </w:rPr>
        <w:pict w14:anchorId="322B094F">
          <v:shape id="_x0000_s1201" type="#_x0000_t75" style="position:absolute;margin-left:31.2pt;margin-top:1.6pt;width:254.4pt;height:243.2pt;z-index:251876352">
            <v:imagedata r:id="rId53" o:title=""/>
          </v:shape>
        </w:pict>
      </w:r>
    </w:p>
    <w:p w14:paraId="33BF08F9" w14:textId="77777777" w:rsidR="00C15CAB" w:rsidRDefault="00C15CAB" w:rsidP="00C15CAB">
      <w:pPr>
        <w:ind w:left="720" w:hanging="720"/>
        <w:rPr>
          <w:rFonts w:ascii="Helvetica" w:hAnsi="Helvetica"/>
        </w:rPr>
      </w:pPr>
    </w:p>
    <w:p w14:paraId="42C7F48D" w14:textId="77777777" w:rsidR="00C15CAB" w:rsidRDefault="00C15CAB" w:rsidP="00C15CAB">
      <w:pPr>
        <w:ind w:left="720" w:hanging="720"/>
        <w:rPr>
          <w:rFonts w:ascii="Helvetica" w:hAnsi="Helvetica"/>
        </w:rPr>
      </w:pPr>
    </w:p>
    <w:p w14:paraId="0BFD92A1" w14:textId="77777777" w:rsidR="00C15CAB" w:rsidRDefault="00C15CAB" w:rsidP="00C15CAB">
      <w:pPr>
        <w:ind w:left="720" w:hanging="720"/>
        <w:rPr>
          <w:rFonts w:ascii="Helvetica" w:hAnsi="Helvetica"/>
        </w:rPr>
      </w:pPr>
    </w:p>
    <w:p w14:paraId="19EECFF5" w14:textId="77777777" w:rsidR="00C15CAB" w:rsidRDefault="00EF7FA4" w:rsidP="00C15CAB">
      <w:pPr>
        <w:ind w:left="720" w:hanging="720"/>
        <w:rPr>
          <w:rFonts w:ascii="Helvetica" w:hAnsi="Helvetica"/>
        </w:rPr>
      </w:pPr>
      <w:r>
        <w:rPr>
          <w:rFonts w:ascii="Helvetica" w:hAnsi="Helvetica" w:cs="Times-Roman"/>
          <w:noProof/>
          <w:lang w:eastAsia="en-US"/>
        </w:rPr>
        <mc:AlternateContent>
          <mc:Choice Requires="wpg">
            <w:drawing>
              <wp:anchor distT="0" distB="0" distL="114300" distR="114300" simplePos="0" relativeHeight="251950080" behindDoc="0" locked="0" layoutInCell="1" allowOverlap="1" wp14:anchorId="3810F6D0" wp14:editId="7DD95E9A">
                <wp:simplePos x="0" y="0"/>
                <wp:positionH relativeFrom="column">
                  <wp:posOffset>2636520</wp:posOffset>
                </wp:positionH>
                <wp:positionV relativeFrom="paragraph">
                  <wp:posOffset>118745</wp:posOffset>
                </wp:positionV>
                <wp:extent cx="406400" cy="355600"/>
                <wp:effectExtent l="0" t="0" r="25400" b="76200"/>
                <wp:wrapNone/>
                <wp:docPr id="484" name="Group 4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6400" cy="355600"/>
                          <a:chOff x="8816" y="5648"/>
                          <a:chExt cx="640" cy="560"/>
                        </a:xfrm>
                      </wpg:grpSpPr>
                      <wps:wsp>
                        <wps:cNvPr id="485" name="Text Box 485"/>
                        <wps:cNvSpPr txBox="1">
                          <a:spLocks noChangeArrowheads="1"/>
                        </wps:cNvSpPr>
                        <wps:spPr bwMode="auto">
                          <a:xfrm>
                            <a:off x="8816" y="5648"/>
                            <a:ext cx="64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A2E42D" w14:textId="77777777" w:rsidR="00E574CF" w:rsidRPr="00AE11A8" w:rsidRDefault="00E574CF" w:rsidP="00EF7FA4">
                              <w:pPr>
                                <w:rPr>
                                  <w:rFonts w:ascii="Helvetica" w:hAnsi="Helvetica"/>
                                </w:rPr>
                              </w:pPr>
                              <w:r>
                                <w:rPr>
                                  <w:rFonts w:ascii="Helvetica" w:hAnsi="Helvetica"/>
                                </w:rPr>
                                <w:t>0.5</w:t>
                              </w:r>
                            </w:p>
                          </w:txbxContent>
                        </wps:txbx>
                        <wps:bodyPr rot="0" vert="horz" wrap="square" lIns="91440" tIns="91440" rIns="91440" bIns="91440" anchor="t" anchorCtr="0" upright="1">
                          <a:noAutofit/>
                        </wps:bodyPr>
                      </wps:wsp>
                      <wps:wsp>
                        <wps:cNvPr id="486" name="Oval 486"/>
                        <wps:cNvSpPr>
                          <a:spLocks noChangeArrowheads="1"/>
                        </wps:cNvSpPr>
                        <wps:spPr bwMode="auto">
                          <a:xfrm>
                            <a:off x="8912" y="5712"/>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84" o:spid="_x0000_s1252" style="position:absolute;left:0;text-align:left;margin-left:207.6pt;margin-top:9.35pt;width:32pt;height:28pt;z-index:251950080" coordorigin="8816,5648" coordsize="640,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">
                <v:shape id="Text Box 485" o:spid="_x0000_s1253" type="#_x0000_t202" style="position:absolute;left:8816;top:5648;width:640;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A5FAxAAA&#10;ANwAAAAPAAAAZHJzL2Rvd25yZXYueG1sRI/BasMwEETvgfyD2EJvidzSJMa1HEJKodcmhV431sYy&#10;lVbGUmw3X18VAjkOM/OGKbeTs2KgPrSeFTwtMxDEtdctNwq+ju+LHESIyBqtZ1LwSwG21XxWYqH9&#10;yJ80HGIjEoRDgQpMjF0hZagNOQxL3xEn7+x7hzHJvpG6xzHBnZXPWbaWDltOCwY72huqfw4Xp6C+&#10;Xt7yfXsaxuvme3OajF2d2Sr1+DDtXkFEmuI9fGt/aAUv+Qr+z6QjIKs/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lwORQMQAAADcAAAADwAAAAAAAAAAAAAAAACXAgAAZHJzL2Rv&#10;d25yZXYueG1sUEsFBgAAAAAEAAQA9QAAAIgDAAAAAA==&#10;" filled="f" stroked="f">
                  <v:textbox inset=",7.2pt,,7.2pt">
                    <w:txbxContent>
                      <w:p w14:paraId="6FA2E42D" w14:textId="77777777" w:rsidR="004E7DC8" w:rsidRPr="00AE11A8" w:rsidRDefault="004E7DC8" w:rsidP="00EF7FA4">
                        <w:pPr>
                          <w:rPr>
                            <w:rFonts w:ascii="Helvetica" w:hAnsi="Helvetica"/>
                          </w:rPr>
                        </w:pPr>
                        <w:r>
                          <w:rPr>
                            <w:rFonts w:ascii="Helvetica" w:hAnsi="Helvetica"/>
                          </w:rPr>
                          <w:t>0.5</w:t>
                        </w:r>
                      </w:p>
                    </w:txbxContent>
                  </v:textbox>
                </v:shape>
                <v:oval id="Oval 486" o:spid="_x0000_s1254" style="position:absolute;left:8912;top:5712;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2nZVxQAA&#10;ANwAAAAPAAAAZHJzL2Rvd25yZXYueG1sRI9Ba8JAFITvhf6H5RV6001LqxJdpVSK9tJS9eLtkX3J&#10;BrNv0+zTpP++WxB6HGbmG2axGnyjLtTFOrCBh3EGirgItubKwGH/NpqBioJssQlMBn4owmp5e7PA&#10;3Iaev+iyk0olCMccDTiRNtc6Fo48xnFoiZNXhs6jJNlV2nbYJ7hv9GOWTbTHmtOCw5ZeHRWn3dkn&#10;Ck5D3JSf39vjuuzlYy3vz84ac383vMxBCQ3yH762t9bA02wCf2fSEdDL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jadlXFAAAA3AAAAA8AAAAAAAAAAAAAAAAAlwIAAGRycy9k&#10;b3ducmV2LnhtbFBLBQYAAAAABAAEAPUAAACJAwAAAAA=&#10;" filled="f" fillcolor="#9bc1ff" strokecolor="black [3213]" strokeweight="1pt">
                  <v:fill color2="#3f80cd" focus="100%" type="gradient">
                    <o:fill v:ext="view" type="gradientUnscaled"/>
                  </v:fill>
                  <v:shadow on="t" opacity="22938f" mv:blur="38100f" offset="0,2pt"/>
                  <v:textbox inset=",7.2pt,,7.2pt"/>
                </v:oval>
              </v:group>
            </w:pict>
          </mc:Fallback>
        </mc:AlternateContent>
      </w:r>
      <w:r>
        <w:rPr>
          <w:rFonts w:ascii="Helvetica" w:hAnsi="Helvetica" w:cs="Times-Roman"/>
          <w:noProof/>
          <w:lang w:eastAsia="en-US"/>
        </w:rPr>
        <mc:AlternateContent>
          <mc:Choice Requires="wpg">
            <w:drawing>
              <wp:anchor distT="0" distB="0" distL="114300" distR="114300" simplePos="0" relativeHeight="251960320" behindDoc="0" locked="0" layoutInCell="1" allowOverlap="1" wp14:anchorId="170F405F" wp14:editId="3F252AE5">
                <wp:simplePos x="0" y="0"/>
                <wp:positionH relativeFrom="column">
                  <wp:posOffset>1681480</wp:posOffset>
                </wp:positionH>
                <wp:positionV relativeFrom="paragraph">
                  <wp:posOffset>128905</wp:posOffset>
                </wp:positionV>
                <wp:extent cx="406400" cy="355600"/>
                <wp:effectExtent l="0" t="0" r="25400" b="76200"/>
                <wp:wrapNone/>
                <wp:docPr id="499" name="Group 4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6400" cy="355600"/>
                          <a:chOff x="8816" y="5648"/>
                          <a:chExt cx="640" cy="560"/>
                        </a:xfrm>
                      </wpg:grpSpPr>
                      <wps:wsp>
                        <wps:cNvPr id="500" name="Text Box 500"/>
                        <wps:cNvSpPr txBox="1">
                          <a:spLocks noChangeArrowheads="1"/>
                        </wps:cNvSpPr>
                        <wps:spPr bwMode="auto">
                          <a:xfrm>
                            <a:off x="8816" y="5648"/>
                            <a:ext cx="64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70975A" w14:textId="77777777" w:rsidR="00E574CF" w:rsidRPr="00AE11A8" w:rsidRDefault="00E574CF" w:rsidP="00EF7FA4">
                              <w:pPr>
                                <w:rPr>
                                  <w:rFonts w:ascii="Helvetica" w:hAnsi="Helvetica"/>
                                </w:rPr>
                              </w:pPr>
                              <w:r>
                                <w:rPr>
                                  <w:rFonts w:ascii="Helvetica" w:hAnsi="Helvetica"/>
                                </w:rPr>
                                <w:t>0.5</w:t>
                              </w:r>
                            </w:p>
                          </w:txbxContent>
                        </wps:txbx>
                        <wps:bodyPr rot="0" vert="horz" wrap="square" lIns="91440" tIns="91440" rIns="91440" bIns="91440" anchor="t" anchorCtr="0" upright="1">
                          <a:noAutofit/>
                        </wps:bodyPr>
                      </wps:wsp>
                      <wps:wsp>
                        <wps:cNvPr id="501" name="Oval 501"/>
                        <wps:cNvSpPr>
                          <a:spLocks noChangeArrowheads="1"/>
                        </wps:cNvSpPr>
                        <wps:spPr bwMode="auto">
                          <a:xfrm>
                            <a:off x="8912" y="5712"/>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99" o:spid="_x0000_s1255" style="position:absolute;left:0;text-align:left;margin-left:132.4pt;margin-top:10.15pt;width:32pt;height:28pt;z-index:251960320" coordorigin="8816,5648" coordsize="640,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">
                <v:shape id="Text Box 500" o:spid="_x0000_s1256" type="#_x0000_t202" style="position:absolute;left:8816;top:5648;width:640;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Rj4fwAAA&#10;ANwAAAAPAAAAZHJzL2Rvd25yZXYueG1sRE9ba8IwFH4f+B/CEXxbUwdO6YwyKgNf5wZ7PW2OTVly&#10;Upr0or/ePAz2+PHd98fZWTFSH1rPCtZZDoK49rrlRsH318fzDkSIyBqtZ1JwowDHw+Jpj4X2E3/S&#10;eImNSCEcClRgYuwKKUNtyGHIfEecuKvvHcYE+0bqHqcU7qx8yfNX6bDl1GCwo9JQ/XsZnIL6Ppx2&#10;ZVuN0337s61mYzdXtkqtlvP7G4hIc/wX/7nPWsEmT/PTmXQE5OE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cRj4fwAAAANwAAAAPAAAAAAAAAAAAAAAAAJcCAABkcnMvZG93bnJl&#10;di54bWxQSwUGAAAAAAQABAD1AAAAhAMAAAAA&#10;" filled="f" stroked="f">
                  <v:textbox inset=",7.2pt,,7.2pt">
                    <w:txbxContent>
                      <w:p w14:paraId="6270975A" w14:textId="77777777" w:rsidR="004E7DC8" w:rsidRPr="00AE11A8" w:rsidRDefault="004E7DC8" w:rsidP="00EF7FA4">
                        <w:pPr>
                          <w:rPr>
                            <w:rFonts w:ascii="Helvetica" w:hAnsi="Helvetica"/>
                          </w:rPr>
                        </w:pPr>
                        <w:r>
                          <w:rPr>
                            <w:rFonts w:ascii="Helvetica" w:hAnsi="Helvetica"/>
                          </w:rPr>
                          <w:t>0.5</w:t>
                        </w:r>
                      </w:p>
                    </w:txbxContent>
                  </v:textbox>
                </v:shape>
                <v:oval id="Oval 501" o:spid="_x0000_s1257" style="position:absolute;left:8912;top:5712;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AeLmxAAA&#10;ANwAAAAPAAAAZHJzL2Rvd25yZXYueG1sRI9Ba8JAFITvhf6H5Qm91Y2CbYmuIpVSe7FovXh7ZF+y&#10;wezbmH016b/vCoUeh5n5hlmsBt+oK3WxDmxgMs5AERfB1lwZOH69Pb6AioJssQlMBn4owmp5f7fA&#10;3Iae93Q9SKUShGOOBpxIm2sdC0ce4zi0xMkrQ+dRkuwqbTvsE9w3epplT9pjzWnBYUuvjorz4dsn&#10;Cj6H+F5+XranTdnLbiMfM2eNeRgN6zkooUH+w3/trTUwyyZwO5OOgF7+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3AHi5sQAAADcAAAADwAAAAAAAAAAAAAAAACXAgAAZHJzL2Rv&#10;d25yZXYueG1sUEsFBgAAAAAEAAQA9QAAAIgDA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79AC9695" w14:textId="77777777" w:rsidR="00C15CAB" w:rsidRDefault="00C15CAB" w:rsidP="00C15CAB">
      <w:pPr>
        <w:ind w:left="720" w:hanging="720"/>
        <w:rPr>
          <w:rFonts w:ascii="Helvetica" w:hAnsi="Helvetica"/>
        </w:rPr>
      </w:pPr>
    </w:p>
    <w:p w14:paraId="6D19D540" w14:textId="77777777" w:rsidR="00C21F0A" w:rsidRDefault="00C21F0A" w:rsidP="00C15CAB">
      <w:pPr>
        <w:ind w:left="720" w:hanging="720"/>
        <w:rPr>
          <w:rFonts w:ascii="Helvetica" w:hAnsi="Helvetica"/>
        </w:rPr>
      </w:pPr>
    </w:p>
    <w:p w14:paraId="1316F3A9" w14:textId="77777777" w:rsidR="00C21F0A" w:rsidRDefault="00EF7FA4" w:rsidP="00C15CAB">
      <w:pPr>
        <w:ind w:left="720" w:hanging="720"/>
        <w:rPr>
          <w:rFonts w:ascii="Helvetica" w:hAnsi="Helvetica"/>
        </w:rPr>
      </w:pPr>
      <w:r>
        <w:rPr>
          <w:rFonts w:ascii="Helvetica" w:hAnsi="Helvetica" w:cs="Times-Roman"/>
          <w:noProof/>
          <w:lang w:eastAsia="en-US"/>
        </w:rPr>
        <mc:AlternateContent>
          <mc:Choice Requires="wpg">
            <w:drawing>
              <wp:anchor distT="0" distB="0" distL="114300" distR="114300" simplePos="0" relativeHeight="251952128" behindDoc="0" locked="0" layoutInCell="1" allowOverlap="1" wp14:anchorId="0FEB5761" wp14:editId="5283E2F4">
                <wp:simplePos x="0" y="0"/>
                <wp:positionH relativeFrom="column">
                  <wp:posOffset>3398520</wp:posOffset>
                </wp:positionH>
                <wp:positionV relativeFrom="paragraph">
                  <wp:posOffset>30480</wp:posOffset>
                </wp:positionV>
                <wp:extent cx="294640" cy="355600"/>
                <wp:effectExtent l="50800" t="0" r="35560" b="101600"/>
                <wp:wrapNone/>
                <wp:docPr id="487" name="Group 4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488"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D3C0E1" w14:textId="77777777" w:rsidR="00E574CF" w:rsidRPr="00AE11A8" w:rsidRDefault="00E574CF" w:rsidP="00EF7FA4">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489"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87" o:spid="_x0000_s1258" style="position:absolute;left:0;text-align:left;margin-left:267.6pt;margin-top:2.4pt;width:23.2pt;height:28pt;z-index:251952128"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">
                <v:shape id="Text Box 151" o:spid="_x0000_s1259"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5Aj7ewAAA&#10;ANwAAAAPAAAAZHJzL2Rvd25yZXYueG1sRE/Pa8IwFL4L+x/CE3bTVHGzdKZlKMKuc4Ndn82zKUte&#10;ShPbzr9+OQgeP77fu2pyVgzUh9azgtUyA0Fce91yo+D767jIQYSIrNF6JgV/FKAqn2Y7LLQf+ZOG&#10;U2xECuFQoAITY1dIGWpDDsPSd8SJu/jeYUywb6TucUzhzsp1lr1Khy2nBoMd7Q3Vv6erU1Dfrod8&#10;356H8bb92Z4nY18ubJV6nk/vbyAiTfEhvrs/tIJNntamM+kIyPIf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5Aj7ewAAAANwAAAAPAAAAAAAAAAAAAAAAAJcCAABkcnMvZG93bnJl&#10;di54bWxQSwUGAAAAAAQABAD1AAAAhAMAAAAA&#10;" filled="f" stroked="f">
                  <v:textbox inset=",7.2pt,,7.2pt">
                    <w:txbxContent>
                      <w:p w14:paraId="6FD3C0E1" w14:textId="77777777" w:rsidR="004E7DC8" w:rsidRPr="00AE11A8" w:rsidRDefault="004E7DC8" w:rsidP="00EF7FA4">
                        <w:pPr>
                          <w:rPr>
                            <w:rFonts w:ascii="Helvetica" w:hAnsi="Helvetica"/>
                          </w:rPr>
                        </w:pPr>
                        <w:r>
                          <w:rPr>
                            <w:rFonts w:ascii="Helvetica" w:hAnsi="Helvetica"/>
                          </w:rPr>
                          <w:t>1</w:t>
                        </w:r>
                      </w:p>
                    </w:txbxContent>
                  </v:textbox>
                </v:shape>
                <v:oval id="Oval 152" o:spid="_x0000_s1260"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5ReInxQAA&#10;ANwAAAAPAAAAZHJzL2Rvd25yZXYueG1sRI9PS8NAFMTvgt9heYI3u1GsbWO3RSxie1H659LbI/uS&#10;DWbfxuyzSb99VxA8DjPzG2a+HHyjTtTFOrCB+1EGirgItubKwGH/djcFFQXZYhOYDJwpwnJxfTXH&#10;3Iaet3TaSaUShGOOBpxIm2sdC0ce4yi0xMkrQ+dRkuwqbTvsE9w3+iHLnrTHmtOCw5ZeHRVfux+f&#10;KDgJ8b38/F4fV2UvHyvZjJ015vZmeHkGJTTIf/ivvbYGHqcz+D2TjoBeXA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lF4ifFAAAA3AAAAA8AAAAAAAAAAAAAAAAAlwIAAGRycy9k&#10;b3ducmV2LnhtbFBLBQYAAAAABAAEAPUAAACJAw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728E5429" w14:textId="77777777" w:rsidR="00C21F0A" w:rsidRDefault="00C21F0A" w:rsidP="00C15CAB">
      <w:pPr>
        <w:ind w:left="720" w:hanging="720"/>
        <w:rPr>
          <w:rFonts w:ascii="Helvetica" w:hAnsi="Helvetica"/>
        </w:rPr>
      </w:pPr>
    </w:p>
    <w:p w14:paraId="593FAAD2" w14:textId="77777777" w:rsidR="00C21F0A" w:rsidRDefault="00C21F0A" w:rsidP="00C15CAB">
      <w:pPr>
        <w:ind w:left="720" w:hanging="720"/>
        <w:rPr>
          <w:rFonts w:ascii="Helvetica" w:hAnsi="Helvetica"/>
        </w:rPr>
      </w:pPr>
    </w:p>
    <w:p w14:paraId="7A8912ED" w14:textId="77777777" w:rsidR="00C21F0A" w:rsidRDefault="00C21F0A" w:rsidP="00C15CAB">
      <w:pPr>
        <w:ind w:left="720" w:hanging="720"/>
        <w:rPr>
          <w:rFonts w:ascii="Helvetica" w:hAnsi="Helvetica"/>
        </w:rPr>
      </w:pPr>
    </w:p>
    <w:p w14:paraId="77A809BA" w14:textId="77777777" w:rsidR="00C21F0A" w:rsidRDefault="00C21F0A" w:rsidP="00C15CAB">
      <w:pPr>
        <w:ind w:left="720" w:hanging="720"/>
        <w:rPr>
          <w:rFonts w:ascii="Helvetica" w:hAnsi="Helvetica"/>
        </w:rPr>
      </w:pPr>
    </w:p>
    <w:p w14:paraId="048A19B0" w14:textId="77777777" w:rsidR="00C21F0A" w:rsidRDefault="00EF7FA4" w:rsidP="00C15CAB">
      <w:pPr>
        <w:ind w:left="720" w:hanging="720"/>
        <w:rPr>
          <w:rFonts w:ascii="Helvetica" w:hAnsi="Helvetica"/>
        </w:rPr>
      </w:pPr>
      <w:r>
        <w:rPr>
          <w:rFonts w:ascii="Helvetica" w:hAnsi="Helvetica" w:cs="Times-Roman"/>
          <w:noProof/>
          <w:lang w:eastAsia="en-US"/>
        </w:rPr>
        <mc:AlternateContent>
          <mc:Choice Requires="wpg">
            <w:drawing>
              <wp:anchor distT="0" distB="0" distL="114300" distR="114300" simplePos="0" relativeHeight="251954176" behindDoc="0" locked="0" layoutInCell="1" allowOverlap="1" wp14:anchorId="28A685C1" wp14:editId="17661229">
                <wp:simplePos x="0" y="0"/>
                <wp:positionH relativeFrom="column">
                  <wp:posOffset>1640840</wp:posOffset>
                </wp:positionH>
                <wp:positionV relativeFrom="paragraph">
                  <wp:posOffset>60325</wp:posOffset>
                </wp:positionV>
                <wp:extent cx="294640" cy="355600"/>
                <wp:effectExtent l="50800" t="0" r="35560" b="101600"/>
                <wp:wrapNone/>
                <wp:docPr id="490" name="Group 4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491"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B4B3FF" w14:textId="77777777" w:rsidR="00E574CF" w:rsidRPr="00AE11A8" w:rsidRDefault="00E574CF" w:rsidP="00EF7FA4">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492"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90" o:spid="_x0000_s1261" style="position:absolute;left:0;text-align:left;margin-left:129.2pt;margin-top:4.75pt;width:23.2pt;height:28pt;z-index:251954176"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">
                <v:shape id="Text Box 151" o:spid="_x0000_s1262"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4QGexAAA&#10;ANwAAAAPAAAAZHJzL2Rvd25yZXYueG1sRI9PawIxFMTvBb9DeEJvNWtp/bMaRSwFr1XB63Pz3Cwm&#10;L8sm7m799KZQ8DjMzG+Y5bp3VrTUhMqzgvEoA0FceF1xqeB4+H6bgQgRWaP1TAp+KcB6NXhZYq59&#10;xz/U7mMpEoRDjgpMjHUuZSgMOQwjXxMn7+IbhzHJppS6wS7BnZXvWTaRDitOCwZr2hoqrvubU1Dc&#10;b1+zbXVuu/v0ND33xn5e2Cr1Ouw3CxCR+vgM/7d3WsHHfAx/Z9IRkKsH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beEBnsQAAADcAAAADwAAAAAAAAAAAAAAAACXAgAAZHJzL2Rv&#10;d25yZXYueG1sUEsFBgAAAAAEAAQA9QAAAIgDAAAAAA==&#10;" filled="f" stroked="f">
                  <v:textbox inset=",7.2pt,,7.2pt">
                    <w:txbxContent>
                      <w:p w14:paraId="48B4B3FF" w14:textId="77777777" w:rsidR="004E7DC8" w:rsidRPr="00AE11A8" w:rsidRDefault="004E7DC8" w:rsidP="00EF7FA4">
                        <w:pPr>
                          <w:rPr>
                            <w:rFonts w:ascii="Helvetica" w:hAnsi="Helvetica"/>
                          </w:rPr>
                        </w:pPr>
                        <w:r>
                          <w:rPr>
                            <w:rFonts w:ascii="Helvetica" w:hAnsi="Helvetica"/>
                          </w:rPr>
                          <w:t>1</w:t>
                        </w:r>
                      </w:p>
                    </w:txbxContent>
                  </v:textbox>
                </v:shape>
                <v:oval id="Oval 152" o:spid="_x0000_s1263"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OOaLxQAA&#10;ANwAAAAPAAAAZHJzL2Rvd25yZXYueG1sRI9PS8NAFMTvBb/D8gRvzcbiv8Zui1jEemmx9uLtkX3J&#10;BrNvY/bZxG/vCoUeh5n5DbNYjb5VR+pjE9jAdZaDIi6Dbbg2cPh4mT6AioJssQ1MBn4pwmp5MVlg&#10;YcPA73TcS60ShGOBBpxIV2gdS0ceYxY64uRVofcoSfa1tj0OCe5bPcvzO+2x4bTgsKNnR+XX/scn&#10;Ct6H+Frtvjef62qQ7Vrebp015upyfHoEJTTKOXxqb6yBm/kM/s+kI6CX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I45ovFAAAA3AAAAA8AAAAAAAAAAAAAAAAAlwIAAGRycy9k&#10;b3ducmV2LnhtbFBLBQYAAAAABAAEAPUAAACJAw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410824D1" w14:textId="77777777" w:rsidR="00C15CAB" w:rsidRDefault="00EF7FA4" w:rsidP="00C15CAB">
      <w:pPr>
        <w:ind w:left="720" w:hanging="720"/>
        <w:rPr>
          <w:rFonts w:ascii="Helvetica" w:hAnsi="Helvetica"/>
        </w:rPr>
      </w:pPr>
      <w:r>
        <w:rPr>
          <w:rFonts w:ascii="Helvetica" w:hAnsi="Helvetica" w:cs="Times-Roman"/>
          <w:noProof/>
          <w:lang w:eastAsia="en-US"/>
        </w:rPr>
        <mc:AlternateContent>
          <mc:Choice Requires="wpg">
            <w:drawing>
              <wp:anchor distT="0" distB="0" distL="114300" distR="114300" simplePos="0" relativeHeight="251956224" behindDoc="0" locked="0" layoutInCell="1" allowOverlap="1" wp14:anchorId="41D36897" wp14:editId="66603D73">
                <wp:simplePos x="0" y="0"/>
                <wp:positionH relativeFrom="column">
                  <wp:posOffset>2809240</wp:posOffset>
                </wp:positionH>
                <wp:positionV relativeFrom="paragraph">
                  <wp:posOffset>182245</wp:posOffset>
                </wp:positionV>
                <wp:extent cx="294640" cy="355600"/>
                <wp:effectExtent l="50800" t="0" r="35560" b="101600"/>
                <wp:wrapNone/>
                <wp:docPr id="493" name="Group 4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494"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44A9D1" w14:textId="77777777" w:rsidR="00E574CF" w:rsidRPr="00AE11A8" w:rsidRDefault="00E574CF" w:rsidP="00EF7FA4">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495"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93" o:spid="_x0000_s1264" style="position:absolute;left:0;text-align:left;margin-left:221.2pt;margin-top:14.35pt;width:23.2pt;height:28pt;z-index:251956224"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">
                <v:shape id="Text Box 151" o:spid="_x0000_s1265"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9lqIGxAAA&#10;ANwAAAAPAAAAZHJzL2Rvd25yZXYueG1sRI9PawIxFMTvgt8hPKE3zVZs1dUoYin06h/w+tw8N0uT&#10;l2UTd7d++qYg9DjMzG+Y9bZ3VrTUhMqzgtdJBoK48LriUsH59DlegAgRWaP1TAp+KMB2MxysMde+&#10;4wO1x1iKBOGQowITY51LGQpDDsPE18TJu/nGYUyyKaVusEtwZ+U0y96lw4rTgsGa9oaK7+PdKSge&#10;94/Fvrq23WN+mV97Y99ubJV6GfW7FYhIffwPP9tfWsFsOYO/M+kIyM0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fZaiBsQAAADcAAAADwAAAAAAAAAAAAAAAACXAgAAZHJzL2Rv&#10;d25yZXYueG1sUEsFBgAAAAAEAAQA9QAAAIgDAAAAAA==&#10;" filled="f" stroked="f">
                  <v:textbox inset=",7.2pt,,7.2pt">
                    <w:txbxContent>
                      <w:p w14:paraId="1A44A9D1" w14:textId="77777777" w:rsidR="004E7DC8" w:rsidRPr="00AE11A8" w:rsidRDefault="004E7DC8" w:rsidP="00EF7FA4">
                        <w:pPr>
                          <w:rPr>
                            <w:rFonts w:ascii="Helvetica" w:hAnsi="Helvetica"/>
                          </w:rPr>
                        </w:pPr>
                        <w:r>
                          <w:rPr>
                            <w:rFonts w:ascii="Helvetica" w:hAnsi="Helvetica"/>
                          </w:rPr>
                          <w:t>1</w:t>
                        </w:r>
                      </w:p>
                    </w:txbxContent>
                  </v:textbox>
                </v:shape>
                <v:oval id="Oval 152" o:spid="_x0000_s1266"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90X7/xQAA&#10;ANwAAAAPAAAAZHJzL2Rvd25yZXYueG1sRI9PT8JAFMTvJn6HzTPxBluN+KeyEAMhwgUievH20n3t&#10;Nnbflu6D1m/PmpB4nMzMbzLT+eAbdaIu1oEN3I0zUMRFsDVXBr4+V6NnUFGQLTaBycAvRZjPrq+m&#10;mNvQ8wed9lKpBOGYowEn0uZax8KRxzgOLXHyytB5lCS7StsO+wT3jb7Pskftsea04LClhaPiZ3/0&#10;iYJPIb6Xu8P6e1n2sl3KZuKsMbc3w9srKKFB/sOX9toaeHiZwN+ZdAT07Aw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3Rfv/FAAAA3AAAAA8AAAAAAAAAAAAAAAAAlwIAAGRycy9k&#10;b3ducmV2LnhtbFBLBQYAAAAABAAEAPUAAACJAwAAAAA=&#10;" filled="f" fillcolor="#9bc1ff" strokecolor="black [3213]" strokeweight="1pt">
                  <v:fill color2="#3f80cd" focus="100%" type="gradient">
                    <o:fill v:ext="view" type="gradientUnscaled"/>
                  </v:fill>
                  <v:shadow on="t" opacity="22938f" mv:blur="38100f" offset="0,2pt"/>
                  <v:textbox inset=",7.2pt,,7.2pt"/>
                </v:oval>
              </v:group>
            </w:pict>
          </mc:Fallback>
        </mc:AlternateContent>
      </w:r>
      <w:r>
        <w:rPr>
          <w:rFonts w:ascii="Helvetica" w:hAnsi="Helvetica" w:cs="Times-Roman"/>
          <w:noProof/>
          <w:lang w:eastAsia="en-US"/>
        </w:rPr>
        <mc:AlternateContent>
          <mc:Choice Requires="wpg">
            <w:drawing>
              <wp:anchor distT="0" distB="0" distL="114300" distR="114300" simplePos="0" relativeHeight="251958272" behindDoc="0" locked="0" layoutInCell="1" allowOverlap="1" wp14:anchorId="15224164" wp14:editId="5E336049">
                <wp:simplePos x="0" y="0"/>
                <wp:positionH relativeFrom="column">
                  <wp:posOffset>1457960</wp:posOffset>
                </wp:positionH>
                <wp:positionV relativeFrom="paragraph">
                  <wp:posOffset>487045</wp:posOffset>
                </wp:positionV>
                <wp:extent cx="294640" cy="355600"/>
                <wp:effectExtent l="50800" t="0" r="35560" b="101600"/>
                <wp:wrapNone/>
                <wp:docPr id="496" name="Group 4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497"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269056" w14:textId="77777777" w:rsidR="00E574CF" w:rsidRPr="00AE11A8" w:rsidRDefault="00E574CF" w:rsidP="00EF7FA4">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498"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96" o:spid="_x0000_s1267" style="position:absolute;left:0;text-align:left;margin-left:114.8pt;margin-top:38.35pt;width:23.2pt;height:28pt;z-index:251958272"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">
                <v:shape id="Text Box 151" o:spid="_x0000_s1268"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NRDxxwwAA&#10;ANwAAAAPAAAAZHJzL2Rvd25yZXYueG1sRI9BawIxFITvhf6H8ArearZFXbs1SrEIXrWFXp+b52Zp&#10;8rJs4u7qrzeC4HGYmW+YxWpwVnTUhtqzgrdxBoK49LrmSsHvz+Z1DiJEZI3WMyk4U4DV8vlpgYX2&#10;Pe+o28dKJAiHAhWYGJtCylAachjGviFO3tG3DmOSbSV1i32COyvfs2wmHdacFgw2tDZU/u9PTkF5&#10;OX3P1/Wh6y/5X34YjJ0e2So1ehm+PkFEGuIjfG9vtYLJRw63M+kIyOUV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NRDxxwwAAANwAAAAPAAAAAAAAAAAAAAAAAJcCAABkcnMvZG93&#10;bnJldi54bWxQSwUGAAAAAAQABAD1AAAAhwMAAAAA&#10;" filled="f" stroked="f">
                  <v:textbox inset=",7.2pt,,7.2pt">
                    <w:txbxContent>
                      <w:p w14:paraId="6C269056" w14:textId="77777777" w:rsidR="004E7DC8" w:rsidRPr="00AE11A8" w:rsidRDefault="004E7DC8" w:rsidP="00EF7FA4">
                        <w:pPr>
                          <w:rPr>
                            <w:rFonts w:ascii="Helvetica" w:hAnsi="Helvetica"/>
                          </w:rPr>
                        </w:pPr>
                        <w:r>
                          <w:rPr>
                            <w:rFonts w:ascii="Helvetica" w:hAnsi="Helvetica"/>
                          </w:rPr>
                          <w:t>1</w:t>
                        </w:r>
                      </w:p>
                    </w:txbxContent>
                  </v:textbox>
                </v:shape>
                <v:oval id="Oval 152" o:spid="_x0000_s1269"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0NFhxAAA&#10;ANwAAAAPAAAAZHJzL2Rvd25yZXYueG1sRI9NT8MwDIbvSPsPkSdxYymIz27ZhJgQ4wJicNnNatym&#10;onFKY9by7/EBiaP1+n3sZ7WZYmeONOQ2sYPzRQGGuEq+5cbBx/vj2S2YLMgeu8Tk4IcybNazkxWW&#10;Po38Rse9NEYhnEt0EET60tpcBYqYF6kn1qxOQ0TRcWisH3BUeOzsRVFc24gt64WAPT0Eqj7331Ep&#10;eJPyU/36tTts61FetvJ8Fbxzp/PpfglGaJL/5b/2zju4vNNvVUZFwK5/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09DRYcQAAADcAAAADwAAAAAAAAAAAAAAAACXAgAAZHJzL2Rv&#10;d25yZXYueG1sUEsFBgAAAAAEAAQA9QAAAIgDA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70794262" w14:textId="77777777" w:rsidR="00BA267B" w:rsidRDefault="00C15CAB" w:rsidP="00350176">
      <w:pPr>
        <w:ind w:left="720" w:hanging="720"/>
        <w:jc w:val="both"/>
        <w:rPr>
          <w:rFonts w:ascii="Helvetica" w:hAnsi="Helvetica"/>
        </w:rPr>
      </w:pPr>
      <w:r>
        <w:rPr>
          <w:rFonts w:ascii="Helvetica" w:hAnsi="Helvetica"/>
        </w:rPr>
        <w:t>(d)</w:t>
      </w:r>
      <w:r>
        <w:rPr>
          <w:rFonts w:ascii="Helvetica" w:hAnsi="Helvetica"/>
        </w:rPr>
        <w:tab/>
      </w:r>
      <w:r w:rsidR="00BA267B">
        <w:rPr>
          <w:rFonts w:ascii="Helvetica" w:hAnsi="Helvetica"/>
        </w:rPr>
        <w:t xml:space="preserve">Why would it be advantageous to place the space station into a </w:t>
      </w:r>
      <w:r w:rsidR="00350176">
        <w:rPr>
          <w:rFonts w:ascii="Helvetica" w:hAnsi="Helvetica"/>
        </w:rPr>
        <w:t xml:space="preserve">      </w:t>
      </w:r>
      <w:r w:rsidR="00BA267B">
        <w:rPr>
          <w:rFonts w:ascii="Helvetica" w:hAnsi="Helvetica"/>
        </w:rPr>
        <w:t>geo-synchronous orbit if the astronauts are establishing a base station on the planet?</w:t>
      </w:r>
    </w:p>
    <w:p w14:paraId="76F4AF58" w14:textId="77777777" w:rsidR="00BA267B" w:rsidRDefault="00BA267B" w:rsidP="00BA267B">
      <w:pPr>
        <w:ind w:left="720" w:hanging="720"/>
        <w:jc w:val="right"/>
        <w:rPr>
          <w:rFonts w:ascii="Helvetica" w:hAnsi="Helvetica"/>
        </w:rPr>
      </w:pPr>
      <w:r>
        <w:rPr>
          <w:rFonts w:ascii="Helvetica" w:hAnsi="Helvetica"/>
        </w:rPr>
        <w:t>(2 marks)</w:t>
      </w:r>
    </w:p>
    <w:p w14:paraId="23F7CC04" w14:textId="77777777" w:rsidR="00C15CAB" w:rsidRDefault="00C15CAB" w:rsidP="00BA267B">
      <w:pPr>
        <w:ind w:left="720" w:hanging="720"/>
        <w:rPr>
          <w:rFonts w:ascii="Helvetica" w:hAnsi="Helvetica"/>
        </w:rPr>
      </w:pPr>
    </w:p>
    <w:p w14:paraId="745A7178" w14:textId="77777777" w:rsidR="00C15CAB" w:rsidRDefault="00350176" w:rsidP="00350176">
      <w:pPr>
        <w:pStyle w:val="ListParagraph"/>
        <w:numPr>
          <w:ilvl w:val="0"/>
          <w:numId w:val="22"/>
        </w:numPr>
        <w:rPr>
          <w:rFonts w:ascii="Helvetica" w:hAnsi="Helvetica"/>
        </w:rPr>
      </w:pPr>
      <w:r>
        <w:rPr>
          <w:rFonts w:ascii="Helvetica" w:hAnsi="Helvetica"/>
        </w:rPr>
        <w:t>The space station would always be above the base</w:t>
      </w:r>
    </w:p>
    <w:p w14:paraId="4CBFF564" w14:textId="77777777" w:rsidR="00350176" w:rsidRPr="00350176" w:rsidRDefault="009816C5" w:rsidP="00350176">
      <w:pPr>
        <w:pStyle w:val="ListParagraph"/>
        <w:numPr>
          <w:ilvl w:val="0"/>
          <w:numId w:val="22"/>
        </w:numPr>
        <w:rPr>
          <w:rFonts w:ascii="Helvetica" w:hAnsi="Helvetica"/>
        </w:rPr>
      </w:pPr>
      <w:r>
        <w:rPr>
          <w:rFonts w:ascii="Helvetica" w:hAnsi="Helvetica"/>
        </w:rPr>
        <w:t xml:space="preserve">(1 of – or any other appropriate answer) </w:t>
      </w:r>
      <w:r w:rsidR="00350176">
        <w:rPr>
          <w:rFonts w:ascii="Helvetica" w:hAnsi="Helvetica"/>
        </w:rPr>
        <w:t xml:space="preserve">Reducing fuel costs for transport (shortest distance) and making communications easier (do not have to track the space station). </w:t>
      </w:r>
    </w:p>
    <w:p w14:paraId="7B35CD46" w14:textId="77777777" w:rsidR="00C15CAB" w:rsidRDefault="00C15CAB" w:rsidP="00C15CAB">
      <w:pPr>
        <w:ind w:left="720" w:hanging="720"/>
        <w:rPr>
          <w:rFonts w:ascii="Helvetica" w:hAnsi="Helvetica"/>
        </w:rPr>
      </w:pPr>
    </w:p>
    <w:p w14:paraId="5A10EF5D" w14:textId="77777777" w:rsidR="00C15CAB" w:rsidRDefault="00C15CAB" w:rsidP="00C15CAB">
      <w:pPr>
        <w:ind w:left="720" w:hanging="720"/>
        <w:rPr>
          <w:rFonts w:ascii="Helvetica" w:hAnsi="Helvetica"/>
        </w:rPr>
      </w:pPr>
    </w:p>
    <w:p w14:paraId="56BBA338" w14:textId="77777777" w:rsidR="00C15CAB" w:rsidRDefault="00C15CAB" w:rsidP="00C15CAB">
      <w:pPr>
        <w:ind w:left="720" w:hanging="720"/>
        <w:rPr>
          <w:rFonts w:ascii="Helvetica" w:hAnsi="Helvetica"/>
        </w:rPr>
      </w:pPr>
    </w:p>
    <w:p w14:paraId="77716C6A" w14:textId="77777777" w:rsidR="00C15CAB" w:rsidRDefault="00C15CAB" w:rsidP="00C15CAB">
      <w:pPr>
        <w:ind w:left="720" w:hanging="720"/>
        <w:rPr>
          <w:rFonts w:ascii="Helvetica" w:hAnsi="Helvetica"/>
        </w:rPr>
      </w:pPr>
    </w:p>
    <w:p w14:paraId="55590CE0" w14:textId="77777777" w:rsidR="00C15CAB" w:rsidRDefault="00C15CAB" w:rsidP="00C15CAB">
      <w:pPr>
        <w:ind w:left="720" w:hanging="720"/>
        <w:rPr>
          <w:rFonts w:ascii="Helvetica" w:hAnsi="Helvetica"/>
        </w:rPr>
      </w:pPr>
    </w:p>
    <w:p w14:paraId="544FDCA5" w14:textId="77777777" w:rsidR="00C15CAB" w:rsidRDefault="00C15CAB" w:rsidP="00C15CAB">
      <w:pPr>
        <w:ind w:left="720" w:hanging="720"/>
        <w:rPr>
          <w:rFonts w:ascii="Helvetica" w:hAnsi="Helvetica"/>
        </w:rPr>
      </w:pPr>
    </w:p>
    <w:p w14:paraId="16D075AB" w14:textId="77777777" w:rsidR="00C15CAB" w:rsidRDefault="00C15CAB" w:rsidP="00C15CAB">
      <w:pPr>
        <w:ind w:left="720" w:hanging="720"/>
        <w:rPr>
          <w:rFonts w:ascii="Helvetica" w:hAnsi="Helvetica"/>
        </w:rPr>
      </w:pPr>
    </w:p>
    <w:p w14:paraId="563EDEC9" w14:textId="77777777" w:rsidR="00C15CAB" w:rsidRDefault="00C15CAB" w:rsidP="00C15CAB">
      <w:pPr>
        <w:ind w:left="720" w:hanging="720"/>
        <w:rPr>
          <w:rFonts w:ascii="Helvetica" w:hAnsi="Helvetica"/>
        </w:rPr>
      </w:pPr>
    </w:p>
    <w:p w14:paraId="44F5B1AA" w14:textId="77777777" w:rsidR="00C15CAB" w:rsidRDefault="00C15CAB" w:rsidP="00C15CAB">
      <w:pPr>
        <w:ind w:left="720" w:hanging="720"/>
        <w:rPr>
          <w:rFonts w:ascii="Helvetica" w:hAnsi="Helvetica"/>
        </w:rPr>
      </w:pPr>
    </w:p>
    <w:p w14:paraId="20ADAF23" w14:textId="77777777" w:rsidR="00C15CAB" w:rsidRDefault="00C15CAB" w:rsidP="00C15CAB">
      <w:pPr>
        <w:ind w:left="720" w:hanging="720"/>
        <w:rPr>
          <w:rFonts w:ascii="Helvetica" w:hAnsi="Helvetica"/>
        </w:rPr>
      </w:pPr>
    </w:p>
    <w:p w14:paraId="4224862A" w14:textId="77777777" w:rsidR="00C15CAB" w:rsidRDefault="00C15CAB" w:rsidP="00C15CAB">
      <w:pPr>
        <w:ind w:left="720" w:hanging="720"/>
        <w:rPr>
          <w:rFonts w:ascii="Helvetica" w:hAnsi="Helvetica"/>
        </w:rPr>
      </w:pPr>
    </w:p>
    <w:p w14:paraId="0E3BD8CB" w14:textId="77777777" w:rsidR="00C15CAB" w:rsidRDefault="00C15CAB" w:rsidP="00C15CAB">
      <w:pPr>
        <w:ind w:left="720" w:hanging="720"/>
        <w:rPr>
          <w:rFonts w:ascii="Helvetica" w:hAnsi="Helvetica"/>
        </w:rPr>
      </w:pPr>
    </w:p>
    <w:p w14:paraId="28F8ADED" w14:textId="77777777" w:rsidR="00C15CAB" w:rsidRDefault="00C15CAB" w:rsidP="00C15CAB">
      <w:pPr>
        <w:ind w:left="720" w:hanging="720"/>
        <w:rPr>
          <w:rFonts w:ascii="Helvetica" w:hAnsi="Helvetica"/>
        </w:rPr>
      </w:pPr>
    </w:p>
    <w:p w14:paraId="67353031" w14:textId="77777777" w:rsidR="00C15CAB" w:rsidRDefault="00C15CAB" w:rsidP="00C15CAB">
      <w:pPr>
        <w:ind w:left="720" w:hanging="720"/>
        <w:rPr>
          <w:rFonts w:ascii="Helvetica" w:hAnsi="Helvetica"/>
        </w:rPr>
      </w:pPr>
    </w:p>
    <w:p w14:paraId="7E86B27F" w14:textId="77777777" w:rsidR="00C15CAB" w:rsidRDefault="00C15CAB" w:rsidP="00C15CAB">
      <w:pPr>
        <w:ind w:left="720" w:hanging="720"/>
        <w:rPr>
          <w:rFonts w:ascii="Helvetica" w:hAnsi="Helvetica"/>
        </w:rPr>
      </w:pPr>
    </w:p>
    <w:p w14:paraId="107AA528" w14:textId="77777777" w:rsidR="00C15CAB" w:rsidRDefault="00C15CAB" w:rsidP="00C15CAB">
      <w:pPr>
        <w:ind w:left="720" w:hanging="720"/>
        <w:rPr>
          <w:rFonts w:ascii="Helvetica" w:hAnsi="Helvetica"/>
        </w:rPr>
      </w:pPr>
    </w:p>
    <w:p w14:paraId="4C1E9C1D" w14:textId="77777777" w:rsidR="00C15CAB" w:rsidRDefault="00C15CAB" w:rsidP="00C15CAB">
      <w:pPr>
        <w:ind w:left="720" w:hanging="720"/>
        <w:rPr>
          <w:rFonts w:ascii="Helvetica" w:hAnsi="Helvetica"/>
        </w:rPr>
      </w:pPr>
    </w:p>
    <w:p w14:paraId="4D57E14C" w14:textId="77777777" w:rsidR="00C21F0A" w:rsidRDefault="00C21F0A" w:rsidP="00C15CAB">
      <w:pPr>
        <w:ind w:left="720" w:hanging="720"/>
        <w:rPr>
          <w:rFonts w:ascii="Helvetica" w:hAnsi="Helvetica"/>
        </w:rPr>
      </w:pPr>
    </w:p>
    <w:p w14:paraId="3F6AF581" w14:textId="77777777" w:rsidR="00C21F0A" w:rsidRDefault="00C21F0A" w:rsidP="00C15CAB">
      <w:pPr>
        <w:ind w:left="720" w:hanging="720"/>
        <w:rPr>
          <w:rFonts w:ascii="Helvetica" w:hAnsi="Helvetica"/>
        </w:rPr>
      </w:pPr>
    </w:p>
    <w:p w14:paraId="055927FD" w14:textId="77777777" w:rsidR="00C21F0A" w:rsidRDefault="00C21F0A" w:rsidP="00C15CAB">
      <w:pPr>
        <w:ind w:left="720" w:hanging="720"/>
        <w:rPr>
          <w:rFonts w:ascii="Helvetica" w:hAnsi="Helvetica"/>
        </w:rPr>
      </w:pPr>
    </w:p>
    <w:p w14:paraId="485FCB62" w14:textId="77777777" w:rsidR="00C21F0A" w:rsidRDefault="00C21F0A" w:rsidP="00C15CAB">
      <w:pPr>
        <w:ind w:left="720" w:hanging="720"/>
        <w:rPr>
          <w:rFonts w:ascii="Helvetica" w:hAnsi="Helvetica"/>
        </w:rPr>
      </w:pPr>
    </w:p>
    <w:p w14:paraId="1E0A4A77" w14:textId="77777777" w:rsidR="00C21F0A" w:rsidRDefault="00C21F0A" w:rsidP="00C15CAB">
      <w:pPr>
        <w:ind w:left="720" w:hanging="720"/>
        <w:rPr>
          <w:rFonts w:ascii="Helvetica" w:hAnsi="Helvetica"/>
        </w:rPr>
      </w:pPr>
    </w:p>
    <w:p w14:paraId="0BD7853C" w14:textId="77777777" w:rsidR="00C21F0A" w:rsidRDefault="00C21F0A" w:rsidP="00C15CAB">
      <w:pPr>
        <w:ind w:left="720" w:hanging="720"/>
        <w:rPr>
          <w:rFonts w:ascii="Helvetica" w:hAnsi="Helvetica"/>
        </w:rPr>
      </w:pPr>
    </w:p>
    <w:p w14:paraId="661F05A4" w14:textId="77777777" w:rsidR="00C21F0A" w:rsidRDefault="00C21F0A" w:rsidP="00C15CAB">
      <w:pPr>
        <w:ind w:left="720" w:hanging="720"/>
        <w:rPr>
          <w:rFonts w:ascii="Helvetica" w:hAnsi="Helvetica"/>
        </w:rPr>
      </w:pPr>
    </w:p>
    <w:p w14:paraId="4F286348" w14:textId="77777777" w:rsidR="00C21F0A" w:rsidRDefault="00C21F0A" w:rsidP="00C15CAB">
      <w:pPr>
        <w:ind w:left="720" w:hanging="720"/>
        <w:rPr>
          <w:rFonts w:ascii="Helvetica" w:hAnsi="Helvetica"/>
        </w:rPr>
      </w:pPr>
    </w:p>
    <w:p w14:paraId="5B75A0EA" w14:textId="77777777" w:rsidR="00C21F0A" w:rsidRDefault="00C21F0A" w:rsidP="00C15CAB">
      <w:pPr>
        <w:ind w:left="720" w:hanging="720"/>
        <w:rPr>
          <w:rFonts w:ascii="Helvetica" w:hAnsi="Helvetica"/>
        </w:rPr>
      </w:pPr>
    </w:p>
    <w:p w14:paraId="4AAB1017" w14:textId="77777777" w:rsidR="00C21F0A" w:rsidRDefault="00C21F0A" w:rsidP="00C15CAB">
      <w:pPr>
        <w:ind w:left="720" w:hanging="720"/>
        <w:rPr>
          <w:rFonts w:ascii="Helvetica" w:hAnsi="Helvetica"/>
        </w:rPr>
      </w:pPr>
    </w:p>
    <w:p w14:paraId="1F952F74" w14:textId="77777777" w:rsidR="00C21F0A" w:rsidRDefault="00C21F0A" w:rsidP="00C15CAB">
      <w:pPr>
        <w:ind w:left="720" w:hanging="720"/>
        <w:rPr>
          <w:rFonts w:ascii="Helvetica" w:hAnsi="Helvetica"/>
        </w:rPr>
      </w:pPr>
    </w:p>
    <w:p w14:paraId="394A3A9A" w14:textId="77777777" w:rsidR="00C21F0A" w:rsidRDefault="00C21F0A" w:rsidP="00C15CAB">
      <w:pPr>
        <w:ind w:left="720" w:hanging="720"/>
        <w:rPr>
          <w:rFonts w:ascii="Helvetica" w:hAnsi="Helvetica"/>
        </w:rPr>
      </w:pPr>
    </w:p>
    <w:p w14:paraId="6FB6E808" w14:textId="77777777" w:rsidR="00C21F0A" w:rsidRDefault="00C21F0A" w:rsidP="00C15CAB">
      <w:pPr>
        <w:ind w:left="720" w:hanging="720"/>
        <w:rPr>
          <w:rFonts w:ascii="Helvetica" w:hAnsi="Helvetica"/>
        </w:rPr>
      </w:pPr>
    </w:p>
    <w:p w14:paraId="56F05CB0" w14:textId="77777777" w:rsidR="00C21F0A" w:rsidRDefault="00C21F0A" w:rsidP="00C15CAB">
      <w:pPr>
        <w:ind w:left="720" w:hanging="720"/>
        <w:rPr>
          <w:rFonts w:ascii="Helvetica" w:hAnsi="Helvetica"/>
        </w:rPr>
      </w:pPr>
    </w:p>
    <w:p w14:paraId="5E20A76C" w14:textId="77777777" w:rsidR="00C21F0A" w:rsidRDefault="00C21F0A" w:rsidP="00C15CAB">
      <w:pPr>
        <w:ind w:left="720" w:hanging="720"/>
        <w:rPr>
          <w:rFonts w:ascii="Helvetica" w:hAnsi="Helvetica"/>
        </w:rPr>
      </w:pPr>
    </w:p>
    <w:p w14:paraId="25C3D21F" w14:textId="77777777" w:rsidR="00C21F0A" w:rsidRDefault="00C21F0A" w:rsidP="00C15CAB">
      <w:pPr>
        <w:ind w:left="720" w:hanging="720"/>
        <w:rPr>
          <w:rFonts w:ascii="Helvetica" w:hAnsi="Helvetica"/>
        </w:rPr>
      </w:pPr>
    </w:p>
    <w:p w14:paraId="6460BAB6" w14:textId="77777777" w:rsidR="00C21F0A" w:rsidRDefault="00C21F0A" w:rsidP="00C15CAB">
      <w:pPr>
        <w:ind w:left="720" w:hanging="720"/>
        <w:rPr>
          <w:rFonts w:ascii="Helvetica" w:hAnsi="Helvetica"/>
        </w:rPr>
      </w:pPr>
    </w:p>
    <w:p w14:paraId="6DE7D4F2" w14:textId="77777777" w:rsidR="0083146A" w:rsidRDefault="0083146A" w:rsidP="00C15CAB">
      <w:pPr>
        <w:ind w:left="720" w:hanging="720"/>
        <w:rPr>
          <w:rFonts w:ascii="Helvetica" w:hAnsi="Helvetica"/>
        </w:rPr>
      </w:pPr>
    </w:p>
    <w:p w14:paraId="71E13947" w14:textId="77777777" w:rsidR="00C21F0A" w:rsidRDefault="00C21F0A" w:rsidP="00C15CAB">
      <w:pPr>
        <w:ind w:left="720" w:hanging="720"/>
        <w:rPr>
          <w:rFonts w:ascii="Helvetica" w:hAnsi="Helvetica"/>
        </w:rPr>
      </w:pPr>
    </w:p>
    <w:p w14:paraId="685F5240" w14:textId="77777777" w:rsidR="00C21F0A" w:rsidRDefault="00C21F0A" w:rsidP="00C15CAB">
      <w:pPr>
        <w:ind w:left="720" w:hanging="720"/>
        <w:rPr>
          <w:rFonts w:ascii="Helvetica" w:hAnsi="Helvetica"/>
        </w:rPr>
      </w:pPr>
    </w:p>
    <w:p w14:paraId="2BE34C06" w14:textId="77777777" w:rsidR="00C21F0A" w:rsidRDefault="00C21F0A" w:rsidP="00C15CAB">
      <w:pPr>
        <w:ind w:left="720" w:hanging="720"/>
        <w:rPr>
          <w:rFonts w:ascii="Helvetica" w:hAnsi="Helvetica"/>
        </w:rPr>
      </w:pPr>
    </w:p>
    <w:p w14:paraId="49E855CD" w14:textId="77777777" w:rsidR="00C21F0A" w:rsidRDefault="00C21F0A" w:rsidP="0083146A">
      <w:pPr>
        <w:rPr>
          <w:rFonts w:ascii="Helvetica" w:hAnsi="Helvetica"/>
        </w:rPr>
      </w:pPr>
    </w:p>
    <w:p w14:paraId="71306838" w14:textId="77777777" w:rsidR="00C15CAB" w:rsidRPr="00D017CE" w:rsidRDefault="000564C7" w:rsidP="00C15CAB">
      <w:pPr>
        <w:ind w:left="720" w:hanging="720"/>
        <w:rPr>
          <w:rFonts w:ascii="Helvetica" w:hAnsi="Helvetica"/>
          <w:b/>
        </w:rPr>
      </w:pPr>
      <w:r>
        <w:rPr>
          <w:rFonts w:ascii="Helvetica" w:hAnsi="Helvetica"/>
          <w:b/>
        </w:rPr>
        <w:t>Question 5</w:t>
      </w:r>
      <w:r>
        <w:rPr>
          <w:rFonts w:ascii="Helvetica" w:hAnsi="Helvetica"/>
          <w:b/>
        </w:rPr>
        <w:tab/>
      </w:r>
      <w:r>
        <w:rPr>
          <w:rFonts w:ascii="Helvetica" w:hAnsi="Helvetica"/>
          <w:b/>
        </w:rPr>
        <w:tab/>
      </w:r>
      <w:r>
        <w:rPr>
          <w:rFonts w:ascii="Helvetica" w:hAnsi="Helvetica"/>
          <w:b/>
        </w:rPr>
        <w:tab/>
      </w:r>
      <w:r>
        <w:rPr>
          <w:rFonts w:ascii="Helvetica" w:hAnsi="Helvetica"/>
          <w:b/>
        </w:rPr>
        <w:tab/>
      </w:r>
      <w:r>
        <w:rPr>
          <w:rFonts w:ascii="Helvetica" w:hAnsi="Helvetica"/>
          <w:b/>
        </w:rPr>
        <w:tab/>
      </w:r>
      <w:r>
        <w:rPr>
          <w:rFonts w:ascii="Helvetica" w:hAnsi="Helvetica"/>
          <w:b/>
        </w:rPr>
        <w:tab/>
      </w:r>
      <w:r>
        <w:rPr>
          <w:rFonts w:ascii="Helvetica" w:hAnsi="Helvetica"/>
          <w:b/>
        </w:rPr>
        <w:tab/>
      </w:r>
      <w:r>
        <w:rPr>
          <w:rFonts w:ascii="Helvetica" w:hAnsi="Helvetica"/>
          <w:b/>
        </w:rPr>
        <w:tab/>
        <w:t xml:space="preserve">         (11</w:t>
      </w:r>
      <w:r w:rsidR="00C15CAB">
        <w:rPr>
          <w:rFonts w:ascii="Helvetica" w:hAnsi="Helvetica"/>
          <w:b/>
        </w:rPr>
        <w:t xml:space="preserve"> marks)</w:t>
      </w:r>
    </w:p>
    <w:p w14:paraId="691B28DF" w14:textId="77777777" w:rsidR="00C15CAB" w:rsidRDefault="00C15CAB" w:rsidP="00C15CAB">
      <w:pPr>
        <w:ind w:left="720" w:hanging="720"/>
        <w:rPr>
          <w:rFonts w:ascii="Helvetica" w:hAnsi="Helvetica"/>
        </w:rPr>
      </w:pPr>
    </w:p>
    <w:p w14:paraId="51FBEF04" w14:textId="77777777" w:rsidR="00C15CAB" w:rsidRDefault="00C15CAB" w:rsidP="00C15CAB">
      <w:pPr>
        <w:jc w:val="both"/>
        <w:rPr>
          <w:rFonts w:ascii="Helvetica" w:hAnsi="Helvetica"/>
        </w:rPr>
      </w:pPr>
      <w:r>
        <w:rPr>
          <w:rFonts w:ascii="Helvetica" w:hAnsi="Helvetica"/>
        </w:rPr>
        <w:t xml:space="preserve">Stars can move through space in any direction. The </w:t>
      </w:r>
      <w:r w:rsidRPr="00E5436F">
        <w:rPr>
          <w:rFonts w:ascii="Helvetica" w:hAnsi="Helvetica"/>
          <w:b/>
        </w:rPr>
        <w:t>space velocity</w:t>
      </w:r>
      <w:r>
        <w:rPr>
          <w:rFonts w:ascii="Helvetica" w:hAnsi="Helvetica"/>
        </w:rPr>
        <w:t xml:space="preserve"> of a star describes how fast and in what direction it is moving and determining them is essential for understanding the structure of our galaxy. As the diagram below shows, a star’s space velocity </w:t>
      </w:r>
      <w:r>
        <w:rPr>
          <w:rFonts w:ascii="Helvetica" w:hAnsi="Helvetica"/>
          <w:i/>
        </w:rPr>
        <w:t>v</w:t>
      </w:r>
      <w:r>
        <w:rPr>
          <w:rFonts w:ascii="Helvetica" w:hAnsi="Helvetica"/>
        </w:rPr>
        <w:t xml:space="preserve"> can be broken into components parallel and perpendicular to our line of sight. </w:t>
      </w:r>
    </w:p>
    <w:p w14:paraId="490D5DE5" w14:textId="77777777" w:rsidR="00C15CAB" w:rsidRDefault="00143A00" w:rsidP="00C15CAB">
      <w:pPr>
        <w:ind w:left="720" w:hanging="720"/>
        <w:rPr>
          <w:rFonts w:ascii="Helvetica" w:hAnsi="Helvetica"/>
        </w:rPr>
      </w:pPr>
      <w:r>
        <w:rPr>
          <w:rFonts w:ascii="Helvetica" w:hAnsi="Helvetica"/>
          <w:noProof/>
          <w:lang w:eastAsia="en-US"/>
        </w:rPr>
        <w:drawing>
          <wp:anchor distT="0" distB="0" distL="114300" distR="114300" simplePos="0" relativeHeight="251702272" behindDoc="0" locked="0" layoutInCell="1" allowOverlap="1" wp14:anchorId="7401AAE1" wp14:editId="7F057C2F">
            <wp:simplePos x="0" y="0"/>
            <wp:positionH relativeFrom="column">
              <wp:posOffset>990600</wp:posOffset>
            </wp:positionH>
            <wp:positionV relativeFrom="paragraph">
              <wp:posOffset>10160</wp:posOffset>
            </wp:positionV>
            <wp:extent cx="3302000" cy="2235200"/>
            <wp:effectExtent l="76200" t="101600" r="76200" b="101600"/>
            <wp:wrapNone/>
            <wp:docPr id="105"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rot="21420000">
                      <a:off x="0" y="0"/>
                      <a:ext cx="3302000" cy="22352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0D7F42F" w14:textId="77777777" w:rsidR="00C15CAB" w:rsidRDefault="00C15CAB" w:rsidP="00C15CAB">
      <w:pPr>
        <w:ind w:left="720" w:hanging="720"/>
        <w:rPr>
          <w:rFonts w:ascii="Helvetica" w:hAnsi="Helvetica"/>
        </w:rPr>
      </w:pPr>
    </w:p>
    <w:p w14:paraId="17BF6852" w14:textId="77777777" w:rsidR="00C15CAB" w:rsidRDefault="00C15CAB" w:rsidP="00C15CAB">
      <w:pPr>
        <w:ind w:left="720" w:hanging="720"/>
        <w:rPr>
          <w:rFonts w:ascii="Helvetica" w:hAnsi="Helvetica"/>
        </w:rPr>
      </w:pPr>
    </w:p>
    <w:p w14:paraId="2511E2F0" w14:textId="77777777" w:rsidR="00C15CAB" w:rsidRDefault="00C15CAB" w:rsidP="00C15CAB">
      <w:pPr>
        <w:ind w:left="720" w:hanging="720"/>
        <w:rPr>
          <w:rFonts w:ascii="Helvetica" w:hAnsi="Helvetica"/>
        </w:rPr>
      </w:pPr>
    </w:p>
    <w:p w14:paraId="3A3BE02A" w14:textId="77777777" w:rsidR="00C15CAB" w:rsidRDefault="00C15CAB" w:rsidP="00C15CAB">
      <w:pPr>
        <w:ind w:left="720" w:hanging="720"/>
        <w:rPr>
          <w:rFonts w:ascii="Helvetica" w:hAnsi="Helvetica"/>
        </w:rPr>
      </w:pPr>
    </w:p>
    <w:p w14:paraId="26136FF8" w14:textId="77777777" w:rsidR="00C15CAB" w:rsidRDefault="00C15CAB" w:rsidP="00C15CAB">
      <w:pPr>
        <w:ind w:left="720" w:hanging="720"/>
        <w:rPr>
          <w:rFonts w:ascii="Helvetica" w:hAnsi="Helvetica"/>
        </w:rPr>
      </w:pPr>
    </w:p>
    <w:p w14:paraId="52BB4639" w14:textId="77777777" w:rsidR="00C15CAB" w:rsidRDefault="00C15CAB" w:rsidP="00C15CAB">
      <w:pPr>
        <w:ind w:left="720" w:hanging="720"/>
        <w:rPr>
          <w:rFonts w:ascii="Helvetica" w:hAnsi="Helvetica"/>
        </w:rPr>
      </w:pPr>
    </w:p>
    <w:p w14:paraId="7581DD55" w14:textId="77777777" w:rsidR="00C15CAB" w:rsidRDefault="00C15CAB" w:rsidP="00C15CAB">
      <w:pPr>
        <w:ind w:left="720" w:hanging="720"/>
        <w:rPr>
          <w:rFonts w:ascii="Helvetica" w:hAnsi="Helvetica"/>
        </w:rPr>
      </w:pPr>
    </w:p>
    <w:p w14:paraId="121503E9" w14:textId="77777777" w:rsidR="00C15CAB" w:rsidRDefault="00C15CAB" w:rsidP="00C15CAB">
      <w:pPr>
        <w:ind w:left="720" w:hanging="720"/>
        <w:rPr>
          <w:rFonts w:ascii="Helvetica" w:hAnsi="Helvetica"/>
        </w:rPr>
      </w:pPr>
    </w:p>
    <w:p w14:paraId="4B43C933" w14:textId="77777777" w:rsidR="00C15CAB" w:rsidRDefault="00C15CAB" w:rsidP="00C15CAB">
      <w:pPr>
        <w:ind w:left="720" w:hanging="720"/>
        <w:rPr>
          <w:rFonts w:ascii="Helvetica" w:hAnsi="Helvetica"/>
        </w:rPr>
      </w:pPr>
    </w:p>
    <w:p w14:paraId="028A9547" w14:textId="77777777" w:rsidR="00C15CAB" w:rsidRDefault="00C15CAB" w:rsidP="00C15CAB">
      <w:pPr>
        <w:ind w:left="720" w:hanging="720"/>
        <w:rPr>
          <w:rFonts w:ascii="Helvetica" w:hAnsi="Helvetica"/>
        </w:rPr>
      </w:pPr>
    </w:p>
    <w:p w14:paraId="198D7FEA" w14:textId="77777777" w:rsidR="00143A00" w:rsidRDefault="00143A00" w:rsidP="00C15CAB">
      <w:pPr>
        <w:ind w:left="720" w:hanging="720"/>
        <w:rPr>
          <w:rFonts w:ascii="Helvetica" w:hAnsi="Helvetica"/>
        </w:rPr>
      </w:pPr>
    </w:p>
    <w:p w14:paraId="6470F38C" w14:textId="77777777" w:rsidR="00143A00" w:rsidRDefault="00143A00" w:rsidP="00C15CAB">
      <w:pPr>
        <w:ind w:left="720" w:hanging="720"/>
        <w:rPr>
          <w:rFonts w:ascii="Helvetica" w:hAnsi="Helvetica"/>
        </w:rPr>
      </w:pPr>
    </w:p>
    <w:p w14:paraId="5C3C33E6" w14:textId="77777777" w:rsidR="00C15CAB" w:rsidRDefault="00C15CAB" w:rsidP="00C15CAB">
      <w:pPr>
        <w:jc w:val="both"/>
        <w:rPr>
          <w:rFonts w:ascii="Helvetica" w:hAnsi="Helvetica"/>
        </w:rPr>
      </w:pPr>
      <w:r>
        <w:rPr>
          <w:rFonts w:ascii="Helvetica" w:hAnsi="Helvetica"/>
        </w:rPr>
        <w:t>The component perpendicular to our line of sight (across the plane of the sky) is called the star’s tangential velocity (</w:t>
      </w:r>
      <w:r>
        <w:rPr>
          <w:rFonts w:ascii="Helvetica" w:hAnsi="Helvetica"/>
          <w:i/>
        </w:rPr>
        <w:t>v</w:t>
      </w:r>
      <w:r>
        <w:rPr>
          <w:rFonts w:ascii="Helvetica" w:hAnsi="Helvetica"/>
          <w:i/>
          <w:vertAlign w:val="subscript"/>
        </w:rPr>
        <w:t>t</w:t>
      </w:r>
      <w:r>
        <w:rPr>
          <w:rFonts w:ascii="Helvetica" w:hAnsi="Helvetica"/>
        </w:rPr>
        <w:t>).</w:t>
      </w:r>
      <w:r>
        <w:rPr>
          <w:rFonts w:ascii="Helvetica" w:hAnsi="Helvetica"/>
          <w:i/>
        </w:rPr>
        <w:t xml:space="preserve"> </w:t>
      </w:r>
      <w:r>
        <w:rPr>
          <w:rFonts w:ascii="Helvetica" w:hAnsi="Helvetica"/>
        </w:rPr>
        <w:t>To determine it, astronomers must know the distance to a star (d) and its proper motion (</w:t>
      </w:r>
      <w:r>
        <w:rPr>
          <w:rFonts w:ascii="Helvetica" w:hAnsi="Helvetica"/>
        </w:rPr>
        <w:sym w:font="Symbol" w:char="F06D"/>
      </w:r>
      <w:r>
        <w:rPr>
          <w:rFonts w:ascii="Helvetica" w:hAnsi="Helvetica"/>
        </w:rPr>
        <w:t xml:space="preserve">), which is the number of arcseconds that the star appears to move per year across the sky. </w:t>
      </w:r>
    </w:p>
    <w:p w14:paraId="0C9FE9EE" w14:textId="77777777" w:rsidR="00C15CAB" w:rsidRDefault="00C15CAB" w:rsidP="00C15CAB">
      <w:pPr>
        <w:ind w:left="720" w:hanging="720"/>
        <w:jc w:val="both"/>
        <w:rPr>
          <w:rFonts w:ascii="Helvetica" w:hAnsi="Helvetica"/>
        </w:rPr>
      </w:pPr>
    </w:p>
    <w:p w14:paraId="6DDE0E19" w14:textId="77777777" w:rsidR="00926D37" w:rsidRDefault="00926D37" w:rsidP="00926D37">
      <w:pPr>
        <w:jc w:val="both"/>
        <w:rPr>
          <w:rFonts w:ascii="Helvetica" w:hAnsi="Helvetica"/>
        </w:rPr>
      </w:pPr>
      <w:r>
        <w:rPr>
          <w:rFonts w:ascii="Helvetica" w:hAnsi="Helvetica"/>
        </w:rPr>
        <w:t>In terms of a star’s distance (measured in parsecs) and proper motion (measured in arcseconds), its tangential velocity (in km/s) is given by;</w:t>
      </w:r>
    </w:p>
    <w:p w14:paraId="7ACFCF96" w14:textId="77777777" w:rsidR="00C15CAB" w:rsidRDefault="00C15CAB" w:rsidP="00C15CAB">
      <w:pPr>
        <w:ind w:left="720" w:hanging="720"/>
        <w:rPr>
          <w:rFonts w:ascii="Helvetica" w:hAnsi="Helvetica"/>
        </w:rPr>
      </w:pPr>
    </w:p>
    <w:p w14:paraId="115BAD19" w14:textId="77777777" w:rsidR="00C15CAB" w:rsidRDefault="00822112" w:rsidP="00C15CAB">
      <w:pPr>
        <w:ind w:left="2160" w:firstLine="720"/>
        <w:rPr>
          <w:rFonts w:ascii="Helvetica" w:hAnsi="Helvetica"/>
        </w:rPr>
      </w:pPr>
      <w:r>
        <w:rPr>
          <w:rFonts w:ascii="Helvetica" w:hAnsi="Helvetica"/>
          <w:noProof/>
          <w:position w:val="-8"/>
          <w:lang w:eastAsia="en-US"/>
        </w:rPr>
        <w:pict w14:anchorId="107A206C">
          <v:shape id="_x0000_s1139" type="#_x0000_t75" style="position:absolute;left:0;text-align:left;margin-left:144.4pt;margin-top:.2pt;width:76.65pt;height:18.4pt;z-index:251694080">
            <v:imagedata r:id="rId55" o:title=""/>
          </v:shape>
        </w:pict>
      </w:r>
    </w:p>
    <w:p w14:paraId="050C5873" w14:textId="77777777" w:rsidR="00C15CAB" w:rsidRDefault="00C15CAB" w:rsidP="00C15CAB">
      <w:pPr>
        <w:rPr>
          <w:rFonts w:ascii="Helvetica" w:hAnsi="Helvetica"/>
        </w:rPr>
      </w:pPr>
    </w:p>
    <w:p w14:paraId="45A9E861" w14:textId="77777777" w:rsidR="00C15CAB" w:rsidRDefault="00C15CAB" w:rsidP="00C15CAB">
      <w:pPr>
        <w:ind w:left="720" w:hanging="720"/>
        <w:jc w:val="both"/>
        <w:rPr>
          <w:rFonts w:ascii="Helvetica" w:hAnsi="Helvetica"/>
        </w:rPr>
      </w:pPr>
      <w:r>
        <w:rPr>
          <w:rFonts w:ascii="Helvetica" w:hAnsi="Helvetica"/>
        </w:rPr>
        <w:t>(a)</w:t>
      </w:r>
      <w:r>
        <w:rPr>
          <w:rFonts w:ascii="Helvetica" w:hAnsi="Helvetica"/>
        </w:rPr>
        <w:tab/>
        <w:t xml:space="preserve">Barnard’s star has a proper motion of 10.4 arcseconds per year and is at a distance of 1.82 pc from Earth. Determine the tangential velocity of Barnard’s star. </w:t>
      </w:r>
    </w:p>
    <w:p w14:paraId="22449859" w14:textId="77777777" w:rsidR="00C15CAB" w:rsidRDefault="00C15CAB" w:rsidP="00C15CAB">
      <w:pPr>
        <w:ind w:left="720" w:hanging="720"/>
        <w:jc w:val="right"/>
        <w:rPr>
          <w:rFonts w:ascii="Helvetica" w:hAnsi="Helvetica"/>
        </w:rPr>
      </w:pPr>
      <w:r>
        <w:rPr>
          <w:rFonts w:ascii="Helvetica" w:hAnsi="Helvetica"/>
        </w:rPr>
        <w:t>(2 marks)</w:t>
      </w:r>
    </w:p>
    <w:p w14:paraId="3C955045" w14:textId="77777777" w:rsidR="00C15CAB" w:rsidRDefault="00C15CAB" w:rsidP="00C15CAB">
      <w:pPr>
        <w:ind w:left="720" w:hanging="720"/>
        <w:jc w:val="right"/>
        <w:rPr>
          <w:rFonts w:ascii="Helvetica" w:hAnsi="Helvetica"/>
        </w:rPr>
      </w:pPr>
    </w:p>
    <w:p w14:paraId="47353AE9" w14:textId="77777777" w:rsidR="00C15CAB" w:rsidRDefault="00822112" w:rsidP="00926D37">
      <w:pPr>
        <w:ind w:left="720" w:hanging="720"/>
        <w:rPr>
          <w:rFonts w:ascii="Helvetica" w:hAnsi="Helvetica"/>
        </w:rPr>
      </w:pPr>
      <w:r>
        <w:rPr>
          <w:rFonts w:ascii="Helvetica" w:hAnsi="Helvetica"/>
          <w:noProof/>
          <w:lang w:eastAsia="en-US"/>
        </w:rPr>
        <w:pict w14:anchorId="383A80C3">
          <v:shape id="_x0000_s1202" type="#_x0000_t75" style="position:absolute;left:0;text-align:left;margin-left:28.4pt;margin-top:7.3pt;width:152.3pt;height:73.55pt;z-index:251878400">
            <v:imagedata r:id="rId56" o:title=""/>
          </v:shape>
        </w:pict>
      </w:r>
    </w:p>
    <w:p w14:paraId="6021E04C" w14:textId="77777777" w:rsidR="00C15CAB" w:rsidRDefault="00C15CAB" w:rsidP="00C15CAB">
      <w:pPr>
        <w:ind w:left="720" w:hanging="720"/>
        <w:jc w:val="right"/>
        <w:rPr>
          <w:rFonts w:ascii="Helvetica" w:hAnsi="Helvetica"/>
        </w:rPr>
      </w:pPr>
    </w:p>
    <w:p w14:paraId="0EA6B3C8" w14:textId="77777777" w:rsidR="00C15CAB" w:rsidRDefault="00D80289" w:rsidP="00C15CAB">
      <w:pPr>
        <w:ind w:left="720" w:hanging="720"/>
        <w:jc w:val="right"/>
        <w:rPr>
          <w:rFonts w:ascii="Helvetica" w:hAnsi="Helvetica"/>
        </w:rPr>
      </w:pPr>
      <w:r>
        <w:rPr>
          <w:rFonts w:ascii="Helvetica" w:hAnsi="Helvetica" w:cs="Times-Roman"/>
          <w:noProof/>
          <w:lang w:eastAsia="en-US"/>
        </w:rPr>
        <mc:AlternateContent>
          <mc:Choice Requires="wpg">
            <w:drawing>
              <wp:anchor distT="0" distB="0" distL="114300" distR="114300" simplePos="0" relativeHeight="251964416" behindDoc="0" locked="0" layoutInCell="1" allowOverlap="1" wp14:anchorId="376A9527" wp14:editId="0EE8CA9E">
                <wp:simplePos x="0" y="0"/>
                <wp:positionH relativeFrom="column">
                  <wp:posOffset>2291080</wp:posOffset>
                </wp:positionH>
                <wp:positionV relativeFrom="paragraph">
                  <wp:posOffset>5080</wp:posOffset>
                </wp:positionV>
                <wp:extent cx="294640" cy="355600"/>
                <wp:effectExtent l="50800" t="0" r="35560" b="101600"/>
                <wp:wrapNone/>
                <wp:docPr id="508" name="Group 5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509"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6D352A" w14:textId="77777777" w:rsidR="00E574CF" w:rsidRPr="00AE11A8" w:rsidRDefault="00E574CF" w:rsidP="006E2346">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510"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08" o:spid="_x0000_s1270" style="position:absolute;left:0;text-align:left;margin-left:180.4pt;margin-top:.4pt;width:23.2pt;height:28pt;z-index:251964416"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">
                <v:shape id="Text Box 151" o:spid="_x0000_s1271"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fJeCxAAA&#10;ANwAAAAPAAAAZHJzL2Rvd25yZXYueG1sRI/BasMwEETvgfyD2EBviZxAGteNbEJKodemhV431sYy&#10;kVbGUmw3X18VCj0OM/OG2VeTs2KgPrSeFaxXGQji2uuWGwWfH6/LHESIyBqtZ1LwTQGqcj7bY6H9&#10;yO80nGIjEoRDgQpMjF0hZagNOQwr3xEn7+J7hzHJvpG6xzHBnZWbLHuUDltOCwY7Ohqqr6ebU1Df&#10;by/5sT0P4333tTtPxm4vbJV6WEyHZxCRpvgf/mu/aQXb7Al+z6QjIMs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DXyXgsQAAADcAAAADwAAAAAAAAAAAAAAAACXAgAAZHJzL2Rv&#10;d25yZXYueG1sUEsFBgAAAAAEAAQA9QAAAIgDAAAAAA==&#10;" filled="f" stroked="f">
                  <v:textbox inset=",7.2pt,,7.2pt">
                    <w:txbxContent>
                      <w:p w14:paraId="1A6D352A" w14:textId="77777777" w:rsidR="004E7DC8" w:rsidRPr="00AE11A8" w:rsidRDefault="004E7DC8" w:rsidP="006E2346">
                        <w:pPr>
                          <w:rPr>
                            <w:rFonts w:ascii="Helvetica" w:hAnsi="Helvetica"/>
                          </w:rPr>
                        </w:pPr>
                        <w:r>
                          <w:rPr>
                            <w:rFonts w:ascii="Helvetica" w:hAnsi="Helvetica"/>
                          </w:rPr>
                          <w:t>1</w:t>
                        </w:r>
                      </w:p>
                    </w:txbxContent>
                  </v:textbox>
                </v:shape>
                <v:oval id="Oval 152" o:spid="_x0000_s1272"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2lNGgxAAA&#10;ANwAAAAPAAAAZHJzL2Rvd25yZXYueG1sRI/BTsMwDIbvSHuHyJO4sXRIA1SWTYgJbVxADC7crMZt&#10;KhqnNN5a3h4fkDhav//P/tbbKXbmTENuEztYLgowxFXyLTcOPt6fru7AZEH22CUmBz+UYbuZXayx&#10;9GnkNzofpTEK4VyigyDSl9bmKlDEvEg9sWZ1GiKKjkNj/YCjwmNnr4vixkZsWS8E7OkxUPV1PEWl&#10;4G3K+/r1+/C5q0d52cnzKnjnLufTwz0YoUn+l//aB+9gtdT3VUZFwG5+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NpTRoMQAAADcAAAADwAAAAAAAAAAAAAAAACXAgAAZHJzL2Rv&#10;d25yZXYueG1sUEsFBgAAAAAEAAQA9QAAAIgDA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2C4BAFE9" w14:textId="77777777" w:rsidR="00C15CAB" w:rsidRDefault="00C15CAB" w:rsidP="00C15CAB">
      <w:pPr>
        <w:ind w:left="720" w:hanging="720"/>
        <w:jc w:val="right"/>
        <w:rPr>
          <w:rFonts w:ascii="Helvetica" w:hAnsi="Helvetica"/>
        </w:rPr>
      </w:pPr>
    </w:p>
    <w:p w14:paraId="6EA85695" w14:textId="77777777" w:rsidR="00C15CAB" w:rsidRDefault="00D80289" w:rsidP="00C15CAB">
      <w:pPr>
        <w:ind w:left="720" w:hanging="720"/>
        <w:jc w:val="right"/>
        <w:rPr>
          <w:rFonts w:ascii="Helvetica" w:hAnsi="Helvetica"/>
        </w:rPr>
      </w:pPr>
      <w:r>
        <w:rPr>
          <w:rFonts w:ascii="Helvetica" w:hAnsi="Helvetica" w:cs="Times-Roman"/>
          <w:noProof/>
          <w:lang w:eastAsia="en-US"/>
        </w:rPr>
        <mc:AlternateContent>
          <mc:Choice Requires="wpg">
            <w:drawing>
              <wp:anchor distT="0" distB="0" distL="114300" distR="114300" simplePos="0" relativeHeight="251962368" behindDoc="0" locked="0" layoutInCell="1" allowOverlap="1" wp14:anchorId="13B1D3E3" wp14:editId="281A5FB1">
                <wp:simplePos x="0" y="0"/>
                <wp:positionH relativeFrom="column">
                  <wp:posOffset>1478280</wp:posOffset>
                </wp:positionH>
                <wp:positionV relativeFrom="paragraph">
                  <wp:posOffset>24765</wp:posOffset>
                </wp:positionV>
                <wp:extent cx="294640" cy="355600"/>
                <wp:effectExtent l="50800" t="0" r="35560" b="101600"/>
                <wp:wrapNone/>
                <wp:docPr id="505" name="Group 5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506"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93D394" w14:textId="77777777" w:rsidR="00E574CF" w:rsidRPr="00AE11A8" w:rsidRDefault="00E574CF" w:rsidP="006E2346">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507"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05" o:spid="_x0000_s1273" style="position:absolute;left:0;text-align:left;margin-left:116.4pt;margin-top:1.95pt;width:23.2pt;height:28pt;z-index:251962368"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">
                <v:shape id="Text Box 151" o:spid="_x0000_s1274"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84wPwwwAA&#10;ANwAAAAPAAAAZHJzL2Rvd25yZXYueG1sRI9bi8IwFITfF/wP4Qi+rakLXugaRZQFX73Avh6bY1NM&#10;TkoT2+qvN8LCPg4z8w2zXPfOipaaUHlWMBlnIIgLrysuFZxPP58LECEia7SeScGDAqxXg48l5tp3&#10;fKD2GEuRIBxyVGBirHMpQ2HIYRj7mjh5V984jEk2pdQNdgnurPzKspl0WHFaMFjT1lBxO96dguJ5&#10;3y221aXtnvPf+aU3dnplq9Ro2G++QUTq43/4r73XCqbZDN5n0hGQqx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84wPwwwAAANwAAAAPAAAAAAAAAAAAAAAAAJcCAABkcnMvZG93&#10;bnJldi54bWxQSwUGAAAAAAQABAD1AAAAhwMAAAAA&#10;" filled="f" stroked="f">
                  <v:textbox inset=",7.2pt,,7.2pt">
                    <w:txbxContent>
                      <w:p w14:paraId="3193D394" w14:textId="77777777" w:rsidR="004E7DC8" w:rsidRPr="00AE11A8" w:rsidRDefault="004E7DC8" w:rsidP="006E2346">
                        <w:pPr>
                          <w:rPr>
                            <w:rFonts w:ascii="Helvetica" w:hAnsi="Helvetica"/>
                          </w:rPr>
                        </w:pPr>
                        <w:r>
                          <w:rPr>
                            <w:rFonts w:ascii="Helvetica" w:hAnsi="Helvetica"/>
                          </w:rPr>
                          <w:t>1</w:t>
                        </w:r>
                      </w:p>
                    </w:txbxContent>
                  </v:textbox>
                </v:shape>
                <v:oval id="Oval 152" o:spid="_x0000_s1275"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pN8JxAAA&#10;ANwAAAAPAAAAZHJzL2Rvd25yZXYueG1sRI9Ba8JAFITvhf6H5RW81Y0Fa4muIpWivbRovXh7ZF+y&#10;wezbNPs08d93C4Ueh5n5hlmsBt+oK3WxDmxgMs5AERfB1lwZOH69Pb6AioJssQlMBm4UYbW8v1tg&#10;bkPPe7oepFIJwjFHA06kzbWOhSOPcRxa4uSVofMoSXaVth32Ce4b/ZRlz9pjzWnBYUuvjorz4eIT&#10;BWchbsvP791pU/bysZH3qbPGjB6G9RyU0CD/4b/2zhqYZjP4PZOOgF7+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PKTfCcQAAADcAAAADwAAAAAAAAAAAAAAAACXAgAAZHJzL2Rv&#10;d25yZXYueG1sUEsFBgAAAAAEAAQA9QAAAIgDA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4B0E8345" w14:textId="77777777" w:rsidR="00C15CAB" w:rsidRDefault="00C15CAB" w:rsidP="00C15CAB">
      <w:pPr>
        <w:ind w:left="720" w:hanging="720"/>
        <w:jc w:val="right"/>
        <w:rPr>
          <w:rFonts w:ascii="Helvetica" w:hAnsi="Helvetica"/>
        </w:rPr>
      </w:pPr>
    </w:p>
    <w:p w14:paraId="06CED2B3" w14:textId="77777777" w:rsidR="00C15CAB" w:rsidRDefault="00C15CAB" w:rsidP="00C15CAB">
      <w:pPr>
        <w:ind w:left="720" w:hanging="720"/>
        <w:jc w:val="right"/>
        <w:rPr>
          <w:rFonts w:ascii="Helvetica" w:hAnsi="Helvetica"/>
        </w:rPr>
      </w:pPr>
    </w:p>
    <w:p w14:paraId="4775CE54" w14:textId="77777777" w:rsidR="00441B75" w:rsidRDefault="00441B75" w:rsidP="00C15CAB">
      <w:pPr>
        <w:ind w:left="720" w:hanging="720"/>
        <w:jc w:val="right"/>
        <w:rPr>
          <w:rFonts w:ascii="Helvetica" w:hAnsi="Helvetica"/>
        </w:rPr>
      </w:pPr>
    </w:p>
    <w:p w14:paraId="0D795A4A" w14:textId="77777777" w:rsidR="00441B75" w:rsidRDefault="00441B75" w:rsidP="00C15CAB">
      <w:pPr>
        <w:ind w:left="720" w:hanging="720"/>
        <w:jc w:val="right"/>
        <w:rPr>
          <w:rFonts w:ascii="Helvetica" w:hAnsi="Helvetica"/>
        </w:rPr>
      </w:pPr>
    </w:p>
    <w:p w14:paraId="03898055" w14:textId="77777777" w:rsidR="00441B75" w:rsidRDefault="00441B75" w:rsidP="00C15CAB">
      <w:pPr>
        <w:ind w:left="720" w:hanging="720"/>
        <w:jc w:val="right"/>
        <w:rPr>
          <w:rFonts w:ascii="Helvetica" w:hAnsi="Helvetica"/>
        </w:rPr>
      </w:pPr>
    </w:p>
    <w:p w14:paraId="4D0D003D" w14:textId="77777777" w:rsidR="00441B75" w:rsidRDefault="00441B75" w:rsidP="00C15CAB">
      <w:pPr>
        <w:ind w:left="720" w:hanging="720"/>
        <w:jc w:val="right"/>
        <w:rPr>
          <w:rFonts w:ascii="Helvetica" w:hAnsi="Helvetica"/>
        </w:rPr>
      </w:pPr>
    </w:p>
    <w:p w14:paraId="06CF0951" w14:textId="77777777" w:rsidR="00441B75" w:rsidRDefault="00441B75" w:rsidP="00C15CAB">
      <w:pPr>
        <w:ind w:left="720" w:hanging="720"/>
        <w:jc w:val="right"/>
        <w:rPr>
          <w:rFonts w:ascii="Helvetica" w:hAnsi="Helvetica"/>
        </w:rPr>
      </w:pPr>
    </w:p>
    <w:p w14:paraId="4FA52425" w14:textId="77777777" w:rsidR="00441B75" w:rsidRDefault="00441B75" w:rsidP="00C15CAB">
      <w:pPr>
        <w:ind w:left="720" w:hanging="720"/>
        <w:jc w:val="right"/>
        <w:rPr>
          <w:rFonts w:ascii="Helvetica" w:hAnsi="Helvetica"/>
        </w:rPr>
      </w:pPr>
    </w:p>
    <w:p w14:paraId="0D68705E" w14:textId="77777777" w:rsidR="00C15CAB" w:rsidRDefault="00C15CAB" w:rsidP="00C15CAB">
      <w:pPr>
        <w:jc w:val="both"/>
        <w:rPr>
          <w:rFonts w:ascii="Helvetica" w:hAnsi="Helvetica"/>
        </w:rPr>
      </w:pPr>
      <w:r>
        <w:rPr>
          <w:rFonts w:ascii="Helvetica" w:hAnsi="Helvetica"/>
        </w:rPr>
        <w:t>The component of the star’s motion parallel to our line of sight – either directly towards us or directly away from us, is called its radial velocity (</w:t>
      </w:r>
      <w:r>
        <w:rPr>
          <w:rFonts w:ascii="Helvetica" w:hAnsi="Helvetica"/>
          <w:i/>
        </w:rPr>
        <w:t>v</w:t>
      </w:r>
      <w:r>
        <w:rPr>
          <w:rFonts w:ascii="Helvetica" w:hAnsi="Helvetica"/>
          <w:i/>
          <w:vertAlign w:val="subscript"/>
        </w:rPr>
        <w:t>r</w:t>
      </w:r>
      <w:r>
        <w:rPr>
          <w:rFonts w:ascii="Helvetica" w:hAnsi="Helvetica"/>
        </w:rPr>
        <w:t xml:space="preserve">). The radial velocity of a star can be measured from the Doppler shifts of the star’s spectral lines. </w:t>
      </w:r>
    </w:p>
    <w:p w14:paraId="7AAB8037" w14:textId="77777777" w:rsidR="00C15CAB" w:rsidRPr="00100134" w:rsidRDefault="00822112" w:rsidP="00C15CAB">
      <w:pPr>
        <w:ind w:left="720" w:hanging="720"/>
        <w:rPr>
          <w:rFonts w:ascii="Helvetica" w:hAnsi="Helvetica"/>
        </w:rPr>
      </w:pPr>
      <w:r>
        <w:rPr>
          <w:rFonts w:ascii="Helvetica" w:hAnsi="Helvetica"/>
          <w:noProof/>
          <w:position w:val="-26"/>
          <w:lang w:eastAsia="en-US"/>
        </w:rPr>
        <w:pict w14:anchorId="16D5D3EF">
          <v:shape id="_x0000_s1140" type="#_x0000_t75" style="position:absolute;left:0;text-align:left;margin-left:150pt;margin-top:13.6pt;width:70.75pt;height:36.8pt;z-index:251696128">
            <v:imagedata r:id="rId57" o:title=""/>
          </v:shape>
        </w:pict>
      </w:r>
    </w:p>
    <w:p w14:paraId="2062B56B" w14:textId="77777777" w:rsidR="00C15CAB" w:rsidRDefault="00C15CAB" w:rsidP="00C15CAB">
      <w:pPr>
        <w:ind w:left="2160" w:firstLine="720"/>
        <w:rPr>
          <w:rFonts w:ascii="Helvetica" w:hAnsi="Helvetica"/>
        </w:rPr>
      </w:pPr>
    </w:p>
    <w:p w14:paraId="05D69208" w14:textId="77777777" w:rsidR="00C15CAB" w:rsidRDefault="00C15CAB" w:rsidP="00C15CAB">
      <w:pPr>
        <w:ind w:left="720" w:hanging="720"/>
        <w:rPr>
          <w:rFonts w:ascii="Helvetica" w:hAnsi="Helvetica"/>
        </w:rPr>
      </w:pPr>
    </w:p>
    <w:p w14:paraId="13ACED50" w14:textId="77777777" w:rsidR="00441B75" w:rsidRDefault="00441B75" w:rsidP="00C15CAB">
      <w:pPr>
        <w:ind w:left="720" w:hanging="720"/>
        <w:rPr>
          <w:rFonts w:ascii="Helvetica" w:hAnsi="Helvetica"/>
        </w:rPr>
      </w:pPr>
    </w:p>
    <w:p w14:paraId="6C18D693" w14:textId="77777777" w:rsidR="00F86FB7" w:rsidRDefault="00F86FB7" w:rsidP="00F86FB7">
      <w:pPr>
        <w:rPr>
          <w:rFonts w:ascii="Helvetica" w:hAnsi="Helvetica"/>
        </w:rPr>
      </w:pPr>
      <w:r>
        <w:rPr>
          <w:rFonts w:ascii="Helvetica" w:hAnsi="Helvetica"/>
        </w:rPr>
        <w:t xml:space="preserve">Where </w:t>
      </w:r>
      <w:r>
        <w:rPr>
          <w:rFonts w:ascii="Helvetica" w:hAnsi="Helvetica"/>
        </w:rPr>
        <w:sym w:font="Symbol" w:char="F06C"/>
      </w:r>
      <w:r>
        <w:rPr>
          <w:rFonts w:ascii="Helvetica" w:hAnsi="Helvetica"/>
          <w:vertAlign w:val="subscript"/>
        </w:rPr>
        <w:t xml:space="preserve">0 </w:t>
      </w:r>
      <w:r>
        <w:rPr>
          <w:rFonts w:ascii="Helvetica" w:hAnsi="Helvetica"/>
        </w:rPr>
        <w:t xml:space="preserve">is the wavelength of a spectral line measured in the laboratory on Earth. </w:t>
      </w:r>
    </w:p>
    <w:p w14:paraId="0FECAE4E" w14:textId="77777777" w:rsidR="00F86FB7" w:rsidRDefault="00F86FB7" w:rsidP="00C15CAB">
      <w:pPr>
        <w:ind w:left="720" w:hanging="720"/>
        <w:rPr>
          <w:rFonts w:ascii="Helvetica" w:hAnsi="Helvetica"/>
        </w:rPr>
      </w:pPr>
    </w:p>
    <w:p w14:paraId="05E7A534" w14:textId="77777777" w:rsidR="00C15CAB" w:rsidRDefault="00C15CAB" w:rsidP="00C15CAB">
      <w:pPr>
        <w:jc w:val="both"/>
        <w:rPr>
          <w:rFonts w:ascii="Helvetica" w:hAnsi="Helvetica"/>
        </w:rPr>
      </w:pPr>
      <w:r>
        <w:rPr>
          <w:rFonts w:ascii="Helvetica" w:hAnsi="Helvetica"/>
        </w:rPr>
        <w:t xml:space="preserve">A particular spectral line of iron in the spectrum of Barnard’s star has a wavelength of 516.438 nm. When measured in the laboratory on Earth, the same spectral line has a wavelength of 516.629 nm </w:t>
      </w:r>
    </w:p>
    <w:p w14:paraId="22B97E94" w14:textId="77777777" w:rsidR="00C15CAB" w:rsidRDefault="00C15CAB" w:rsidP="00C15CAB">
      <w:pPr>
        <w:ind w:left="720" w:hanging="720"/>
        <w:rPr>
          <w:rFonts w:ascii="Helvetica" w:hAnsi="Helvetica"/>
        </w:rPr>
      </w:pPr>
    </w:p>
    <w:p w14:paraId="4139C091" w14:textId="77777777" w:rsidR="00C15CAB" w:rsidRDefault="00C15CAB" w:rsidP="00C15CAB">
      <w:pPr>
        <w:ind w:left="720" w:hanging="720"/>
        <w:rPr>
          <w:rFonts w:ascii="Helvetica" w:hAnsi="Helvetica"/>
        </w:rPr>
      </w:pPr>
      <w:r>
        <w:rPr>
          <w:rFonts w:ascii="Helvetica" w:hAnsi="Helvetica"/>
        </w:rPr>
        <w:t>(b)</w:t>
      </w:r>
      <w:r>
        <w:rPr>
          <w:rFonts w:ascii="Helvetica" w:hAnsi="Helvetica"/>
        </w:rPr>
        <w:tab/>
        <w:t>Is this line blueshifted or redshifted?</w:t>
      </w:r>
    </w:p>
    <w:p w14:paraId="5F9D5B7B" w14:textId="77777777" w:rsidR="00C15CAB" w:rsidRDefault="00C15CAB" w:rsidP="00C15CAB">
      <w:pPr>
        <w:ind w:left="720" w:hanging="720"/>
        <w:jc w:val="right"/>
        <w:rPr>
          <w:rFonts w:ascii="Helvetica" w:hAnsi="Helvetica"/>
        </w:rPr>
      </w:pPr>
      <w:r>
        <w:rPr>
          <w:rFonts w:ascii="Helvetica" w:hAnsi="Helvetica"/>
        </w:rPr>
        <w:t>(1 mark)</w:t>
      </w:r>
    </w:p>
    <w:p w14:paraId="32CB7199" w14:textId="77777777" w:rsidR="00C15CAB" w:rsidRPr="00B85CFD" w:rsidRDefault="00B85CFD" w:rsidP="00B85CFD">
      <w:pPr>
        <w:pStyle w:val="ListParagraph"/>
        <w:numPr>
          <w:ilvl w:val="0"/>
          <w:numId w:val="11"/>
        </w:numPr>
        <w:rPr>
          <w:rFonts w:ascii="Helvetica" w:hAnsi="Helvetica"/>
        </w:rPr>
      </w:pPr>
      <w:r>
        <w:rPr>
          <w:rFonts w:ascii="Helvetica" w:hAnsi="Helvetica"/>
        </w:rPr>
        <w:t>blueshifted</w:t>
      </w:r>
    </w:p>
    <w:p w14:paraId="41D1D459" w14:textId="77777777" w:rsidR="00C15CAB" w:rsidRDefault="00C15CAB" w:rsidP="00C15CAB">
      <w:pPr>
        <w:ind w:left="720" w:hanging="720"/>
        <w:rPr>
          <w:rFonts w:ascii="Helvetica" w:hAnsi="Helvetica"/>
        </w:rPr>
      </w:pPr>
    </w:p>
    <w:p w14:paraId="29CC250A" w14:textId="77777777" w:rsidR="00441B75" w:rsidRDefault="00441B75" w:rsidP="00C15CAB">
      <w:pPr>
        <w:ind w:left="720" w:hanging="720"/>
        <w:rPr>
          <w:rFonts w:ascii="Helvetica" w:hAnsi="Helvetica"/>
        </w:rPr>
      </w:pPr>
    </w:p>
    <w:p w14:paraId="17B5A7C8" w14:textId="77777777" w:rsidR="00C15CAB" w:rsidRDefault="00C15CAB" w:rsidP="00C15CAB">
      <w:pPr>
        <w:ind w:left="720" w:hanging="720"/>
        <w:rPr>
          <w:rFonts w:ascii="Helvetica" w:hAnsi="Helvetica"/>
        </w:rPr>
      </w:pPr>
    </w:p>
    <w:p w14:paraId="2EF27182" w14:textId="77777777" w:rsidR="00C15CAB" w:rsidRDefault="00C15CAB" w:rsidP="00C15CAB">
      <w:pPr>
        <w:ind w:left="720" w:hanging="720"/>
        <w:jc w:val="both"/>
        <w:rPr>
          <w:rFonts w:ascii="Helvetica" w:hAnsi="Helvetica"/>
        </w:rPr>
      </w:pPr>
      <w:r>
        <w:rPr>
          <w:rFonts w:ascii="Helvetica" w:hAnsi="Helvetica"/>
        </w:rPr>
        <w:t xml:space="preserve">(c) </w:t>
      </w:r>
      <w:r>
        <w:rPr>
          <w:rFonts w:ascii="Helvetica" w:hAnsi="Helvetica"/>
        </w:rPr>
        <w:tab/>
        <w:t>Would this mean the star is moving towards us or away from us? Explain your answer making reference to the Doppler effect.</w:t>
      </w:r>
    </w:p>
    <w:p w14:paraId="25F95781" w14:textId="77777777" w:rsidR="00C15CAB" w:rsidRDefault="00C15CAB" w:rsidP="00C15CAB">
      <w:pPr>
        <w:ind w:left="720" w:hanging="720"/>
        <w:jc w:val="right"/>
        <w:rPr>
          <w:rFonts w:ascii="Helvetica" w:hAnsi="Helvetica"/>
        </w:rPr>
      </w:pPr>
      <w:r>
        <w:rPr>
          <w:rFonts w:ascii="Helvetica" w:hAnsi="Helvetica"/>
        </w:rPr>
        <w:t>(4 marks)</w:t>
      </w:r>
    </w:p>
    <w:p w14:paraId="699EAA15" w14:textId="77777777" w:rsidR="00455357" w:rsidRDefault="00455357" w:rsidP="00C15CAB">
      <w:pPr>
        <w:ind w:left="720" w:hanging="720"/>
        <w:jc w:val="right"/>
        <w:rPr>
          <w:rFonts w:ascii="Helvetica" w:hAnsi="Helvetica"/>
        </w:rPr>
      </w:pPr>
    </w:p>
    <w:p w14:paraId="06EFC6A4" w14:textId="77777777" w:rsidR="00EB7D60" w:rsidRDefault="00DE5EA0" w:rsidP="002F38F3">
      <w:pPr>
        <w:pStyle w:val="ListParagraph"/>
        <w:numPr>
          <w:ilvl w:val="0"/>
          <w:numId w:val="11"/>
        </w:numPr>
        <w:rPr>
          <w:rFonts w:ascii="Helvetica" w:hAnsi="Helvetica"/>
        </w:rPr>
      </w:pPr>
      <w:r>
        <w:rPr>
          <w:rFonts w:ascii="Helvetica" w:hAnsi="Helvetica"/>
        </w:rPr>
        <w:t>T</w:t>
      </w:r>
      <w:r w:rsidR="00EB7D60">
        <w:rPr>
          <w:rFonts w:ascii="Helvetica" w:hAnsi="Helvetica"/>
        </w:rPr>
        <w:t xml:space="preserve">he star is moving towards us. </w:t>
      </w:r>
    </w:p>
    <w:p w14:paraId="37A44158" w14:textId="77777777" w:rsidR="00C15CAB" w:rsidRDefault="00455357" w:rsidP="002F38F3">
      <w:pPr>
        <w:pStyle w:val="ListParagraph"/>
        <w:numPr>
          <w:ilvl w:val="0"/>
          <w:numId w:val="11"/>
        </w:numPr>
        <w:rPr>
          <w:rFonts w:ascii="Helvetica" w:hAnsi="Helvetica"/>
        </w:rPr>
      </w:pPr>
      <w:r>
        <w:rPr>
          <w:rFonts w:ascii="Helvetica" w:hAnsi="Helvetica"/>
        </w:rPr>
        <w:t xml:space="preserve">If an object is moving towards us, </w:t>
      </w:r>
      <w:r w:rsidR="002C5797">
        <w:rPr>
          <w:rFonts w:ascii="Helvetica" w:hAnsi="Helvetica"/>
        </w:rPr>
        <w:t xml:space="preserve">each time the source moves closer, it moves closer to the previous wavefront it emitted. </w:t>
      </w:r>
    </w:p>
    <w:p w14:paraId="336B968D" w14:textId="77777777" w:rsidR="00F17CBA" w:rsidRDefault="002C5797" w:rsidP="002F38F3">
      <w:pPr>
        <w:pStyle w:val="ListParagraph"/>
        <w:numPr>
          <w:ilvl w:val="0"/>
          <w:numId w:val="11"/>
        </w:numPr>
        <w:rPr>
          <w:rFonts w:ascii="Helvetica" w:hAnsi="Helvetica"/>
        </w:rPr>
      </w:pPr>
      <w:r>
        <w:rPr>
          <w:rFonts w:ascii="Helvetica" w:hAnsi="Helvetica"/>
        </w:rPr>
        <w:t xml:space="preserve">As </w:t>
      </w:r>
      <w:r w:rsidR="00EB7D60">
        <w:rPr>
          <w:rFonts w:ascii="Helvetica" w:hAnsi="Helvetica"/>
        </w:rPr>
        <w:t>t</w:t>
      </w:r>
      <w:r w:rsidR="000A5E28">
        <w:rPr>
          <w:rFonts w:ascii="Helvetica" w:hAnsi="Helvetica"/>
        </w:rPr>
        <w:t>he distance between con</w:t>
      </w:r>
      <w:r w:rsidR="00EB7D60">
        <w:rPr>
          <w:rFonts w:ascii="Helvetica" w:hAnsi="Helvetica"/>
        </w:rPr>
        <w:t>secutive wave fronts is smaller</w:t>
      </w:r>
      <w:r>
        <w:rPr>
          <w:rFonts w:ascii="Helvetica" w:hAnsi="Helvetica"/>
        </w:rPr>
        <w:t xml:space="preserve"> the light is blueshifted</w:t>
      </w:r>
      <w:r w:rsidR="00EB7D60">
        <w:rPr>
          <w:rFonts w:ascii="Helvetica" w:hAnsi="Helvetica"/>
        </w:rPr>
        <w:t>.</w:t>
      </w:r>
    </w:p>
    <w:p w14:paraId="417B60EF" w14:textId="77777777" w:rsidR="002C5797" w:rsidRDefault="002C5797" w:rsidP="002C5797">
      <w:pPr>
        <w:rPr>
          <w:rFonts w:ascii="Helvetica" w:hAnsi="Helvetica"/>
        </w:rPr>
      </w:pPr>
    </w:p>
    <w:p w14:paraId="35429621" w14:textId="77777777" w:rsidR="002C5797" w:rsidRPr="002C5797" w:rsidRDefault="002C5797" w:rsidP="002C5797">
      <w:pPr>
        <w:rPr>
          <w:rFonts w:ascii="Helvetica" w:hAnsi="Helvetica"/>
        </w:rPr>
      </w:pPr>
      <w:r>
        <w:rPr>
          <w:rFonts w:ascii="Helvetica" w:hAnsi="Helvetica"/>
        </w:rPr>
        <w:t xml:space="preserve">Could also include an appropriate diagram for 1 mark. </w:t>
      </w:r>
    </w:p>
    <w:p w14:paraId="568639A4" w14:textId="77777777" w:rsidR="00EB7D60" w:rsidRDefault="00EB7D60" w:rsidP="002C5797">
      <w:pPr>
        <w:pStyle w:val="ListParagraph"/>
        <w:ind w:left="1440"/>
        <w:rPr>
          <w:rFonts w:ascii="Helvetica" w:hAnsi="Helvetica"/>
        </w:rPr>
      </w:pPr>
    </w:p>
    <w:p w14:paraId="765E379E" w14:textId="77777777" w:rsidR="00C15CAB" w:rsidRDefault="00C15CAB" w:rsidP="00C15CAB">
      <w:pPr>
        <w:ind w:left="720" w:hanging="720"/>
        <w:rPr>
          <w:rFonts w:ascii="Helvetica" w:hAnsi="Helvetica"/>
        </w:rPr>
      </w:pPr>
    </w:p>
    <w:p w14:paraId="1788AFF2" w14:textId="77777777" w:rsidR="00C15CAB" w:rsidRDefault="00C15CAB" w:rsidP="00C15CAB">
      <w:pPr>
        <w:ind w:left="720" w:hanging="720"/>
        <w:rPr>
          <w:rFonts w:ascii="Helvetica" w:hAnsi="Helvetica"/>
        </w:rPr>
      </w:pPr>
    </w:p>
    <w:p w14:paraId="71D2A104" w14:textId="77777777" w:rsidR="00C15CAB" w:rsidRDefault="00C15CAB" w:rsidP="00C15CAB">
      <w:pPr>
        <w:ind w:left="720" w:hanging="720"/>
        <w:rPr>
          <w:rFonts w:ascii="Helvetica" w:hAnsi="Helvetica"/>
        </w:rPr>
      </w:pPr>
    </w:p>
    <w:p w14:paraId="387808F2" w14:textId="77777777" w:rsidR="00441B75" w:rsidRDefault="00441B75" w:rsidP="00C15CAB">
      <w:pPr>
        <w:ind w:left="720" w:hanging="720"/>
        <w:rPr>
          <w:rFonts w:ascii="Helvetica" w:hAnsi="Helvetica"/>
        </w:rPr>
      </w:pPr>
    </w:p>
    <w:p w14:paraId="6FFBF45E" w14:textId="77777777" w:rsidR="00441B75" w:rsidRDefault="00441B75" w:rsidP="00C15CAB">
      <w:pPr>
        <w:ind w:left="720" w:hanging="720"/>
        <w:rPr>
          <w:rFonts w:ascii="Helvetica" w:hAnsi="Helvetica"/>
        </w:rPr>
      </w:pPr>
    </w:p>
    <w:p w14:paraId="2FDAACCA" w14:textId="77777777" w:rsidR="00441B75" w:rsidRDefault="00441B75" w:rsidP="00C15CAB">
      <w:pPr>
        <w:ind w:left="720" w:hanging="720"/>
        <w:rPr>
          <w:rFonts w:ascii="Helvetica" w:hAnsi="Helvetica"/>
        </w:rPr>
      </w:pPr>
    </w:p>
    <w:p w14:paraId="732397EC" w14:textId="77777777" w:rsidR="00441B75" w:rsidRDefault="00441B75" w:rsidP="00C15CAB">
      <w:pPr>
        <w:ind w:left="720" w:hanging="720"/>
        <w:rPr>
          <w:rFonts w:ascii="Helvetica" w:hAnsi="Helvetica"/>
        </w:rPr>
      </w:pPr>
    </w:p>
    <w:p w14:paraId="37883112" w14:textId="77777777" w:rsidR="00441B75" w:rsidRDefault="00441B75" w:rsidP="00C15CAB">
      <w:pPr>
        <w:ind w:left="720" w:hanging="720"/>
        <w:rPr>
          <w:rFonts w:ascii="Helvetica" w:hAnsi="Helvetica"/>
        </w:rPr>
      </w:pPr>
    </w:p>
    <w:p w14:paraId="7ECF4E96" w14:textId="77777777" w:rsidR="00441B75" w:rsidRDefault="00441B75" w:rsidP="00C15CAB">
      <w:pPr>
        <w:ind w:left="720" w:hanging="720"/>
        <w:rPr>
          <w:rFonts w:ascii="Helvetica" w:hAnsi="Helvetica"/>
        </w:rPr>
      </w:pPr>
    </w:p>
    <w:p w14:paraId="7206C288" w14:textId="77777777" w:rsidR="00441B75" w:rsidRDefault="00441B75" w:rsidP="00C15CAB">
      <w:pPr>
        <w:ind w:left="720" w:hanging="720"/>
        <w:rPr>
          <w:rFonts w:ascii="Helvetica" w:hAnsi="Helvetica"/>
        </w:rPr>
      </w:pPr>
    </w:p>
    <w:p w14:paraId="0861C6EF" w14:textId="77777777" w:rsidR="00441B75" w:rsidRDefault="00441B75" w:rsidP="00C15CAB">
      <w:pPr>
        <w:ind w:left="720" w:hanging="720"/>
        <w:rPr>
          <w:rFonts w:ascii="Helvetica" w:hAnsi="Helvetica"/>
        </w:rPr>
      </w:pPr>
    </w:p>
    <w:p w14:paraId="2A19651D" w14:textId="77777777" w:rsidR="00441B75" w:rsidRDefault="00441B75" w:rsidP="00C15CAB">
      <w:pPr>
        <w:ind w:left="720" w:hanging="720"/>
        <w:rPr>
          <w:rFonts w:ascii="Helvetica" w:hAnsi="Helvetica"/>
        </w:rPr>
      </w:pPr>
    </w:p>
    <w:p w14:paraId="2B48DC68" w14:textId="77777777" w:rsidR="00441B75" w:rsidRDefault="00441B75" w:rsidP="00C15CAB">
      <w:pPr>
        <w:ind w:left="720" w:hanging="720"/>
        <w:rPr>
          <w:rFonts w:ascii="Helvetica" w:hAnsi="Helvetica"/>
        </w:rPr>
      </w:pPr>
    </w:p>
    <w:p w14:paraId="253C5793" w14:textId="77777777" w:rsidR="00441B75" w:rsidRDefault="00441B75" w:rsidP="00C15CAB">
      <w:pPr>
        <w:ind w:left="720" w:hanging="720"/>
        <w:rPr>
          <w:rFonts w:ascii="Helvetica" w:hAnsi="Helvetica"/>
        </w:rPr>
      </w:pPr>
    </w:p>
    <w:p w14:paraId="16F87B6C" w14:textId="77777777" w:rsidR="00441B75" w:rsidRDefault="00441B75" w:rsidP="00C15CAB">
      <w:pPr>
        <w:ind w:left="720" w:hanging="720"/>
        <w:rPr>
          <w:rFonts w:ascii="Helvetica" w:hAnsi="Helvetica"/>
        </w:rPr>
      </w:pPr>
    </w:p>
    <w:p w14:paraId="55A3899E" w14:textId="77777777" w:rsidR="00C15CAB" w:rsidRDefault="00C15CAB" w:rsidP="00C15CAB">
      <w:pPr>
        <w:ind w:left="720" w:hanging="720"/>
        <w:rPr>
          <w:rFonts w:ascii="Helvetica" w:hAnsi="Helvetica"/>
        </w:rPr>
      </w:pPr>
      <w:r>
        <w:rPr>
          <w:rFonts w:ascii="Helvetica" w:hAnsi="Helvetica"/>
        </w:rPr>
        <w:t xml:space="preserve">(d) </w:t>
      </w:r>
      <w:r>
        <w:rPr>
          <w:rFonts w:ascii="Helvetica" w:hAnsi="Helvetica"/>
        </w:rPr>
        <w:tab/>
        <w:t xml:space="preserve">Determine the </w:t>
      </w:r>
      <w:r w:rsidR="00F86FB7">
        <w:rPr>
          <w:rFonts w:ascii="Helvetica" w:hAnsi="Helvetica"/>
        </w:rPr>
        <w:t xml:space="preserve">magnitude of the </w:t>
      </w:r>
      <w:r>
        <w:rPr>
          <w:rFonts w:ascii="Helvetica" w:hAnsi="Helvetica"/>
        </w:rPr>
        <w:t>radial velocity of Barnard’s star.</w:t>
      </w:r>
    </w:p>
    <w:p w14:paraId="7DE352C1" w14:textId="77777777" w:rsidR="00C15CAB" w:rsidRDefault="00C15CAB" w:rsidP="00C15CAB">
      <w:pPr>
        <w:ind w:left="720" w:hanging="720"/>
        <w:jc w:val="right"/>
        <w:rPr>
          <w:rFonts w:ascii="Helvetica" w:hAnsi="Helvetica"/>
        </w:rPr>
      </w:pPr>
      <w:r>
        <w:rPr>
          <w:rFonts w:ascii="Helvetica" w:hAnsi="Helvetica"/>
        </w:rPr>
        <w:t>(2 marks)</w:t>
      </w:r>
    </w:p>
    <w:p w14:paraId="14EAA695" w14:textId="77777777" w:rsidR="00C15CAB" w:rsidRDefault="00C15CAB" w:rsidP="00C15CAB">
      <w:pPr>
        <w:ind w:left="720" w:hanging="720"/>
        <w:rPr>
          <w:rFonts w:ascii="Helvetica" w:hAnsi="Helvetica"/>
        </w:rPr>
      </w:pPr>
    </w:p>
    <w:p w14:paraId="09056E56" w14:textId="77777777" w:rsidR="00C15CAB" w:rsidRDefault="00822112" w:rsidP="00C15CAB">
      <w:pPr>
        <w:ind w:left="720" w:hanging="720"/>
        <w:rPr>
          <w:rFonts w:ascii="Helvetica" w:hAnsi="Helvetica"/>
        </w:rPr>
      </w:pPr>
      <w:r>
        <w:rPr>
          <w:rFonts w:ascii="Helvetica" w:hAnsi="Helvetica"/>
          <w:noProof/>
          <w:lang w:eastAsia="en-US"/>
        </w:rPr>
        <w:pict w14:anchorId="24302801">
          <v:shape id="_x0000_s1208" type="#_x0000_t75" style="position:absolute;left:0;text-align:left;margin-left:.4pt;margin-top:0;width:192.6pt;height:116pt;z-index:251909120">
            <v:imagedata r:id="rId58" o:title=""/>
          </v:shape>
        </w:pict>
      </w:r>
    </w:p>
    <w:p w14:paraId="3066824E" w14:textId="77777777" w:rsidR="00C15CAB" w:rsidRDefault="00C15CAB" w:rsidP="00C15CAB">
      <w:pPr>
        <w:ind w:left="720" w:hanging="720"/>
        <w:rPr>
          <w:rFonts w:ascii="Helvetica" w:hAnsi="Helvetica"/>
        </w:rPr>
      </w:pPr>
    </w:p>
    <w:p w14:paraId="67A1B27D" w14:textId="77777777" w:rsidR="00C15CAB" w:rsidRDefault="00C15CAB" w:rsidP="00C15CAB">
      <w:pPr>
        <w:ind w:left="720" w:hanging="720"/>
        <w:rPr>
          <w:rFonts w:ascii="Helvetica" w:hAnsi="Helvetica"/>
        </w:rPr>
      </w:pPr>
    </w:p>
    <w:p w14:paraId="4149628A" w14:textId="77777777" w:rsidR="00C15CAB" w:rsidRDefault="004630F8" w:rsidP="00C15CAB">
      <w:pPr>
        <w:ind w:left="720" w:hanging="720"/>
        <w:rPr>
          <w:rFonts w:ascii="Helvetica" w:hAnsi="Helvetica"/>
        </w:rPr>
      </w:pPr>
      <w:r>
        <w:rPr>
          <w:rFonts w:ascii="Helvetica" w:hAnsi="Helvetica" w:cs="Times-Roman"/>
          <w:noProof/>
          <w:lang w:eastAsia="en-US"/>
        </w:rPr>
        <mc:AlternateContent>
          <mc:Choice Requires="wpg">
            <w:drawing>
              <wp:anchor distT="0" distB="0" distL="114300" distR="114300" simplePos="0" relativeHeight="251968512" behindDoc="0" locked="0" layoutInCell="1" allowOverlap="1" wp14:anchorId="667B8055" wp14:editId="2AF73225">
                <wp:simplePos x="0" y="0"/>
                <wp:positionH relativeFrom="column">
                  <wp:posOffset>2524760</wp:posOffset>
                </wp:positionH>
                <wp:positionV relativeFrom="paragraph">
                  <wp:posOffset>104775</wp:posOffset>
                </wp:positionV>
                <wp:extent cx="294640" cy="355600"/>
                <wp:effectExtent l="50800" t="0" r="35560" b="101600"/>
                <wp:wrapNone/>
                <wp:docPr id="514" name="Group 5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515"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A05172" w14:textId="77777777" w:rsidR="00E574CF" w:rsidRPr="00AE11A8" w:rsidRDefault="00E574CF" w:rsidP="004630F8">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516"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14" o:spid="_x0000_s1276" style="position:absolute;left:0;text-align:left;margin-left:198.8pt;margin-top:8.25pt;width:23.2pt;height:28pt;z-index:251968512"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">
                <v:shape id="Text Box 151" o:spid="_x0000_s1277"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6AtawwAA&#10;ANwAAAAPAAAAZHJzL2Rvd25yZXYueG1sRI9Ba8JAFITvQv/D8gq96UYhGqKrFEXotbbg9Zl9ZkN3&#10;34bsmkR/fVco9DjMzDfMZjc6K3rqQuNZwXyWgSCuvG64VvD9dZwWIEJE1mg9k4I7BdhtXyYbLLUf&#10;+JP6U6xFgnAoUYGJsS2lDJUhh2HmW+LkXX3nMCbZ1VJ3OCS4s3KRZUvpsOG0YLClvaHq53RzCqrH&#10;7VDsm0s/PFbn1WU0Nr+yVertdXxfg4g0xv/wX/tDK8jnOTzPpCMgt7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J6AtawwAAANwAAAAPAAAAAAAAAAAAAAAAAJcCAABkcnMvZG93&#10;bnJldi54bWxQSwUGAAAAAAQABAD1AAAAhwMAAAAA&#10;" filled="f" stroked="f">
                  <v:textbox inset=",7.2pt,,7.2pt">
                    <w:txbxContent>
                      <w:p w14:paraId="22A05172" w14:textId="77777777" w:rsidR="004E7DC8" w:rsidRPr="00AE11A8" w:rsidRDefault="004E7DC8" w:rsidP="004630F8">
                        <w:pPr>
                          <w:rPr>
                            <w:rFonts w:ascii="Helvetica" w:hAnsi="Helvetica"/>
                          </w:rPr>
                        </w:pPr>
                        <w:r>
                          <w:rPr>
                            <w:rFonts w:ascii="Helvetica" w:hAnsi="Helvetica"/>
                          </w:rPr>
                          <w:t>1</w:t>
                        </w:r>
                      </w:p>
                    </w:txbxContent>
                  </v:textbox>
                </v:shape>
                <v:oval id="Oval 152" o:spid="_x0000_s1278"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MexPxAAA&#10;ANwAAAAPAAAAZHJzL2Rvd25yZXYueG1sRI9Ba8JAFITvBf/D8oTe6saCtkRXKUpRLy21vXh7ZF+y&#10;odm3Mfs06b93C4Ueh5n5hlmuB9+oK3WxDmxgOslAERfB1lwZ+Pp8fXgGFQXZYhOYDPxQhPVqdLfE&#10;3IaeP+h6lEolCMccDTiRNtc6Fo48xkloiZNXhs6jJNlV2nbYJ7hv9GOWzbXHmtOCw5Y2jorv48Un&#10;Cj6FuCvfz/vTtuzlbSuHmbPG3I+HlwUooUH+w3/tvTUwm87h90w6Anp1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1jHsT8QAAADcAAAADwAAAAAAAAAAAAAAAACXAgAAZHJzL2Rv&#10;d25yZXYueG1sUEsFBgAAAAAEAAQA9QAAAIgDA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37562F03" w14:textId="77777777" w:rsidR="00C15CAB" w:rsidRDefault="00C15CAB" w:rsidP="00C15CAB">
      <w:pPr>
        <w:ind w:left="720" w:hanging="720"/>
        <w:rPr>
          <w:rFonts w:ascii="Helvetica" w:hAnsi="Helvetica"/>
        </w:rPr>
      </w:pPr>
    </w:p>
    <w:p w14:paraId="005648A1" w14:textId="77777777" w:rsidR="00C15CAB" w:rsidRDefault="00C15CAB" w:rsidP="00C15CAB">
      <w:pPr>
        <w:ind w:left="720" w:hanging="720"/>
        <w:rPr>
          <w:rFonts w:ascii="Helvetica" w:hAnsi="Helvetica"/>
        </w:rPr>
      </w:pPr>
    </w:p>
    <w:p w14:paraId="092D075B" w14:textId="77777777" w:rsidR="00C15CAB" w:rsidRDefault="004630F8" w:rsidP="00C15CAB">
      <w:pPr>
        <w:ind w:left="720" w:hanging="720"/>
        <w:rPr>
          <w:rFonts w:ascii="Helvetica" w:hAnsi="Helvetica"/>
        </w:rPr>
      </w:pPr>
      <w:r>
        <w:rPr>
          <w:rFonts w:ascii="Helvetica" w:hAnsi="Helvetica" w:cs="Times-Roman"/>
          <w:noProof/>
          <w:lang w:eastAsia="en-US"/>
        </w:rPr>
        <mc:AlternateContent>
          <mc:Choice Requires="wpg">
            <w:drawing>
              <wp:anchor distT="0" distB="0" distL="114300" distR="114300" simplePos="0" relativeHeight="251972608" behindDoc="0" locked="0" layoutInCell="1" allowOverlap="1" wp14:anchorId="684B732E" wp14:editId="318E9F54">
                <wp:simplePos x="0" y="0"/>
                <wp:positionH relativeFrom="column">
                  <wp:posOffset>1671320</wp:posOffset>
                </wp:positionH>
                <wp:positionV relativeFrom="paragraph">
                  <wp:posOffset>104775</wp:posOffset>
                </wp:positionV>
                <wp:extent cx="294640" cy="355600"/>
                <wp:effectExtent l="50800" t="0" r="35560" b="101600"/>
                <wp:wrapNone/>
                <wp:docPr id="520" name="Group 5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521"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BBC236" w14:textId="77777777" w:rsidR="00E574CF" w:rsidRPr="00AE11A8" w:rsidRDefault="00E574CF" w:rsidP="004630F8">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522"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20" o:spid="_x0000_s1279" style="position:absolute;left:0;text-align:left;margin-left:131.6pt;margin-top:8.25pt;width:23.2pt;height:28pt;z-index:251972608"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">
                <v:shape id="Text Box 151" o:spid="_x0000_s1280"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4v8fkwgAA&#10;ANwAAAAPAAAAZHJzL2Rvd25yZXYueG1sRI9Pi8IwFMTvgt8hPGFvmir4h65RRFnY66rg9dk8m7LJ&#10;S2li2/XTbwTB4zAzv2HW295Z0VITKs8KppMMBHHhdcWlgvPpa7wCESKyRuuZFPxRgO1mOFhjrn3H&#10;P9QeYykShEOOCkyMdS5lKAw5DBNfEyfv5huHMcmmlLrBLsGdlbMsW0iHFacFgzXtDRW/x7tTUDzu&#10;h9W+urbdY3lZXntj5ze2Sn2M+t0niEh9fIdf7W+tYD6bwvNMOgJy8w8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i/x+TCAAAA3AAAAA8AAAAAAAAAAAAAAAAAlwIAAGRycy9kb3du&#10;cmV2LnhtbFBLBQYAAAAABAAEAPUAAACGAwAAAAA=&#10;" filled="f" stroked="f">
                  <v:textbox inset=",7.2pt,,7.2pt">
                    <w:txbxContent>
                      <w:p w14:paraId="5DBBC236" w14:textId="77777777" w:rsidR="004E7DC8" w:rsidRPr="00AE11A8" w:rsidRDefault="004E7DC8" w:rsidP="004630F8">
                        <w:pPr>
                          <w:rPr>
                            <w:rFonts w:ascii="Helvetica" w:hAnsi="Helvetica"/>
                          </w:rPr>
                        </w:pPr>
                        <w:r>
                          <w:rPr>
                            <w:rFonts w:ascii="Helvetica" w:hAnsi="Helvetica"/>
                          </w:rPr>
                          <w:t>1</w:t>
                        </w:r>
                      </w:p>
                    </w:txbxContent>
                  </v:textbox>
                </v:shape>
                <v:oval id="Oval 152" o:spid="_x0000_s1281"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ZiDxxAAA&#10;ANwAAAAPAAAAZHJzL2Rvd25yZXYueG1sRI9BS8NAFITvgv9heYK3dtNAbYndlmIR66XS1ou3R/Yl&#10;G8y+jdlnE/+9WxA8DjPzDbPajL5VF+pjE9jAbJqBIi6Dbbg28H5+nixBRUG22AYmAz8UYbO+vVlh&#10;YcPAR7qcpFYJwrFAA06kK7SOpSOPcRo64uRVofcoSfa1tj0OCe5bnWfZg/bYcFpw2NGTo/Lz9O0T&#10;BRchvlRvX/uPXTXIYSevc2eNub8bt4+ghEb5D/+199bAPM/heiYdAb3+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Z2Yg8cQAAADcAAAADwAAAAAAAAAAAAAAAACXAgAAZHJzL2Rv&#10;d25yZXYueG1sUEsFBgAAAAAEAAQA9QAAAIgDA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1F7FF0C0" w14:textId="77777777" w:rsidR="00C15CAB" w:rsidRDefault="00C15CAB" w:rsidP="00C15CAB">
      <w:pPr>
        <w:ind w:left="720" w:hanging="720"/>
        <w:rPr>
          <w:rFonts w:ascii="Helvetica" w:hAnsi="Helvetica"/>
        </w:rPr>
      </w:pPr>
    </w:p>
    <w:p w14:paraId="0A43AA92" w14:textId="77777777" w:rsidR="00C15CAB" w:rsidRDefault="00C15CAB" w:rsidP="00C15CAB">
      <w:pPr>
        <w:ind w:left="720" w:hanging="720"/>
        <w:rPr>
          <w:rFonts w:ascii="Helvetica" w:hAnsi="Helvetica"/>
        </w:rPr>
      </w:pPr>
    </w:p>
    <w:p w14:paraId="60F34970" w14:textId="77777777" w:rsidR="00C15CAB" w:rsidRDefault="00C15CAB" w:rsidP="00C15CAB">
      <w:pPr>
        <w:ind w:left="720" w:hanging="720"/>
        <w:rPr>
          <w:rFonts w:ascii="Helvetica" w:hAnsi="Helvetica"/>
        </w:rPr>
      </w:pPr>
    </w:p>
    <w:p w14:paraId="70553E31" w14:textId="77777777" w:rsidR="00C15CAB" w:rsidRDefault="00C15CAB" w:rsidP="00C15CAB">
      <w:pPr>
        <w:ind w:left="720" w:hanging="720"/>
        <w:rPr>
          <w:rFonts w:ascii="Helvetica" w:hAnsi="Helvetica"/>
        </w:rPr>
      </w:pPr>
    </w:p>
    <w:p w14:paraId="113FC08F" w14:textId="77777777" w:rsidR="00C15CAB" w:rsidRDefault="00C15CAB" w:rsidP="00C15CAB">
      <w:pPr>
        <w:ind w:left="720" w:hanging="720"/>
        <w:rPr>
          <w:rFonts w:ascii="Helvetica" w:hAnsi="Helvetica"/>
        </w:rPr>
      </w:pPr>
    </w:p>
    <w:p w14:paraId="55CAF102" w14:textId="77777777" w:rsidR="00C15CAB" w:rsidRDefault="00C15CAB" w:rsidP="00C15CAB">
      <w:pPr>
        <w:ind w:left="720" w:hanging="720"/>
        <w:rPr>
          <w:rFonts w:ascii="Helvetica" w:hAnsi="Helvetica"/>
        </w:rPr>
      </w:pPr>
    </w:p>
    <w:p w14:paraId="658CC95E" w14:textId="77777777" w:rsidR="00C15CAB" w:rsidRDefault="00C15CAB" w:rsidP="00C15CAB">
      <w:pPr>
        <w:ind w:left="720" w:hanging="720"/>
        <w:rPr>
          <w:rFonts w:ascii="Helvetica" w:hAnsi="Helvetica"/>
        </w:rPr>
      </w:pPr>
    </w:p>
    <w:p w14:paraId="65160DB6" w14:textId="77777777" w:rsidR="00C15CAB" w:rsidRDefault="00C15CAB" w:rsidP="00C15CAB">
      <w:pPr>
        <w:ind w:left="720" w:hanging="720"/>
        <w:rPr>
          <w:rFonts w:ascii="Helvetica" w:hAnsi="Helvetica"/>
        </w:rPr>
      </w:pPr>
    </w:p>
    <w:p w14:paraId="1A18F4E8" w14:textId="77777777" w:rsidR="00C15CAB" w:rsidRDefault="00C15CAB" w:rsidP="00C15CAB">
      <w:pPr>
        <w:ind w:left="720" w:hanging="720"/>
        <w:rPr>
          <w:rFonts w:ascii="Helvetica" w:hAnsi="Helvetica"/>
        </w:rPr>
      </w:pPr>
      <w:r>
        <w:rPr>
          <w:rFonts w:ascii="Helvetica" w:hAnsi="Helvetica"/>
        </w:rPr>
        <w:t xml:space="preserve"> (e)</w:t>
      </w:r>
      <w:r>
        <w:rPr>
          <w:rFonts w:ascii="Helvetica" w:hAnsi="Helvetica"/>
        </w:rPr>
        <w:tab/>
        <w:t>Calculate the space velocity of Barnard’s star.</w:t>
      </w:r>
    </w:p>
    <w:p w14:paraId="4A783070" w14:textId="77777777" w:rsidR="00C15CAB" w:rsidRDefault="00C15CAB" w:rsidP="00C15CAB">
      <w:pPr>
        <w:ind w:left="720" w:hanging="720"/>
        <w:jc w:val="right"/>
        <w:rPr>
          <w:rFonts w:ascii="Helvetica" w:hAnsi="Helvetica"/>
        </w:rPr>
      </w:pPr>
      <w:r>
        <w:rPr>
          <w:rFonts w:ascii="Helvetica" w:hAnsi="Helvetica"/>
        </w:rPr>
        <w:t>(2 marks)</w:t>
      </w:r>
    </w:p>
    <w:p w14:paraId="7FE70F73" w14:textId="77777777" w:rsidR="00C15CAB" w:rsidRDefault="004630F8" w:rsidP="00C15CAB">
      <w:pPr>
        <w:ind w:left="720" w:hanging="720"/>
        <w:rPr>
          <w:rFonts w:ascii="Helvetica" w:hAnsi="Helvetica"/>
        </w:rPr>
      </w:pPr>
      <w:r>
        <w:rPr>
          <w:rFonts w:ascii="Helvetica" w:hAnsi="Helvetica" w:cs="Times-Roman"/>
          <w:noProof/>
          <w:lang w:eastAsia="en-US"/>
        </w:rPr>
        <mc:AlternateContent>
          <mc:Choice Requires="wpg">
            <w:drawing>
              <wp:anchor distT="0" distB="0" distL="114300" distR="114300" simplePos="0" relativeHeight="251970560" behindDoc="0" locked="0" layoutInCell="1" allowOverlap="1" wp14:anchorId="47831768" wp14:editId="0B25CBF9">
                <wp:simplePos x="0" y="0"/>
                <wp:positionH relativeFrom="column">
                  <wp:posOffset>2494280</wp:posOffset>
                </wp:positionH>
                <wp:positionV relativeFrom="paragraph">
                  <wp:posOffset>174625</wp:posOffset>
                </wp:positionV>
                <wp:extent cx="294640" cy="355600"/>
                <wp:effectExtent l="50800" t="0" r="35560" b="101600"/>
                <wp:wrapNone/>
                <wp:docPr id="517" name="Group 5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518"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0263B6" w14:textId="77777777" w:rsidR="00E574CF" w:rsidRPr="00AE11A8" w:rsidRDefault="00E574CF" w:rsidP="004630F8">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519"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17" o:spid="_x0000_s1282" style="position:absolute;left:0;text-align:left;margin-left:196.4pt;margin-top:13.75pt;width:23.2pt;height:28pt;z-index:251970560"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">
                <v:shape id="Text Box 151" o:spid="_x0000_s1283"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6aTEvwAA&#10;ANwAAAAPAAAAZHJzL2Rvd25yZXYueG1sRE9Ni8IwEL0v7H8II3hbUwXXUo0iLoLXVcHr2IxNMZmU&#10;JrbVX28OC3t8vO/VZnBWdNSG2rOC6SQDQVx6XXOl4Hzaf+UgQkTWaD2TgicF2Kw/P1ZYaN/zL3XH&#10;WIkUwqFABSbGppAylIYcholviBN3863DmGBbSd1in8KdlbMs+5YOa04NBhvaGSrvx4dTUL4eP/mu&#10;vnb9a3FZXAdj5ze2So1Hw3YJItIQ/8V/7oNWMJ+mtelMOgJy/QY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OfppMS/AAAA3AAAAA8AAAAAAAAAAAAAAAAAlwIAAGRycy9kb3ducmV2&#10;LnhtbFBLBQYAAAAABAAEAPUAAACDAwAAAAA=&#10;" filled="f" stroked="f">
                  <v:textbox inset=",7.2pt,,7.2pt">
                    <w:txbxContent>
                      <w:p w14:paraId="040263B6" w14:textId="77777777" w:rsidR="004E7DC8" w:rsidRPr="00AE11A8" w:rsidRDefault="004E7DC8" w:rsidP="004630F8">
                        <w:pPr>
                          <w:rPr>
                            <w:rFonts w:ascii="Helvetica" w:hAnsi="Helvetica"/>
                          </w:rPr>
                        </w:pPr>
                        <w:r>
                          <w:rPr>
                            <w:rFonts w:ascii="Helvetica" w:hAnsi="Helvetica"/>
                          </w:rPr>
                          <w:t>1</w:t>
                        </w:r>
                      </w:p>
                    </w:txbxContent>
                  </v:textbox>
                </v:shape>
                <v:oval id="Oval 152" o:spid="_x0000_s1284"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nrng9xQAA&#10;ANwAAAAPAAAAZHJzL2Rvd25yZXYueG1sRI9Pa8JAFMTvBb/D8gredGPB/omuIpVSe2mp7cXbI/uS&#10;Dc2+TbNPE7+9WxB6HGbmN8xyPfhGnaiLdWADs2kGirgItubKwPfXy+QRVBRki01gMnCmCOvV6GaJ&#10;uQ09f9JpL5VKEI45GnAiba51LBx5jNPQEievDJ1HSbKrtO2wT3Df6Lssu9cea04LDlt6dlT87I8+&#10;UfAhxNfy43d32Ja9vG/lbe6sMePbYbMAJTTIf/ja3lkD89kT/J1JR0CvL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KeueD3FAAAA3AAAAA8AAAAAAAAAAAAAAAAAlwIAAGRycy9k&#10;b3ducmV2LnhtbFBLBQYAAAAABAAEAPUAAACJAw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5E48BC04" w14:textId="77777777" w:rsidR="00C15CAB" w:rsidRDefault="00822112" w:rsidP="00C15CAB">
      <w:pPr>
        <w:ind w:left="720" w:hanging="720"/>
        <w:rPr>
          <w:rFonts w:ascii="Helvetica" w:hAnsi="Helvetica"/>
        </w:rPr>
      </w:pPr>
      <w:r>
        <w:rPr>
          <w:rFonts w:ascii="Helvetica" w:hAnsi="Helvetica"/>
          <w:noProof/>
          <w:lang w:eastAsia="en-US"/>
        </w:rPr>
        <w:pict w14:anchorId="440EC51B">
          <v:shape id="_x0000_s1209" type="#_x0000_t75" style="position:absolute;left:0;text-align:left;margin-left:.8pt;margin-top:0;width:189pt;height:50.4pt;z-index:251911168">
            <v:imagedata r:id="rId59" o:title=""/>
          </v:shape>
        </w:pict>
      </w:r>
    </w:p>
    <w:p w14:paraId="2761CE6E" w14:textId="77777777" w:rsidR="00C15CAB" w:rsidRDefault="00C15CAB" w:rsidP="00C15CAB">
      <w:pPr>
        <w:ind w:left="720" w:hanging="720"/>
        <w:rPr>
          <w:rFonts w:ascii="Helvetica" w:hAnsi="Helvetica"/>
        </w:rPr>
      </w:pPr>
    </w:p>
    <w:p w14:paraId="6E3917CB" w14:textId="77777777" w:rsidR="00C15CAB" w:rsidRDefault="004630F8" w:rsidP="00C15CAB">
      <w:pPr>
        <w:ind w:left="720" w:hanging="720"/>
        <w:rPr>
          <w:rFonts w:ascii="Helvetica" w:hAnsi="Helvetica"/>
        </w:rPr>
      </w:pPr>
      <w:r>
        <w:rPr>
          <w:rFonts w:ascii="Helvetica" w:hAnsi="Helvetica" w:cs="Times-Roman"/>
          <w:noProof/>
          <w:lang w:eastAsia="en-US"/>
        </w:rPr>
        <mc:AlternateContent>
          <mc:Choice Requires="wpg">
            <w:drawing>
              <wp:anchor distT="0" distB="0" distL="114300" distR="114300" simplePos="0" relativeHeight="251966464" behindDoc="0" locked="0" layoutInCell="1" allowOverlap="1" wp14:anchorId="05AC78C0" wp14:editId="44A10C5B">
                <wp:simplePos x="0" y="0"/>
                <wp:positionH relativeFrom="column">
                  <wp:posOffset>1376680</wp:posOffset>
                </wp:positionH>
                <wp:positionV relativeFrom="paragraph">
                  <wp:posOffset>41910</wp:posOffset>
                </wp:positionV>
                <wp:extent cx="294640" cy="355600"/>
                <wp:effectExtent l="50800" t="0" r="35560" b="101600"/>
                <wp:wrapNone/>
                <wp:docPr id="511" name="Group 5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512"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7BBE8C" w14:textId="77777777" w:rsidR="00E574CF" w:rsidRPr="00AE11A8" w:rsidRDefault="00E574CF" w:rsidP="004630F8">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513"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11" o:spid="_x0000_s1285" style="position:absolute;left:0;text-align:left;margin-left:108.4pt;margin-top:3.3pt;width:23.2pt;height:28pt;z-index:251966464"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">
                <v:shape id="Text Box 151" o:spid="_x0000_s1286"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AZMuwgAA&#10;ANwAAAAPAAAAZHJzL2Rvd25yZXYueG1sRI9Pi8IwFMTvgt8hPGFvmir4h65RRFnY66rg9dk8m7LJ&#10;S2li2/XTbwTB4zAzv2HW295Z0VITKs8KppMMBHHhdcWlgvPpa7wCESKyRuuZFPxRgO1mOFhjrn3H&#10;P9QeYykShEOOCkyMdS5lKAw5DBNfEyfv5huHMcmmlLrBLsGdlbMsW0iHFacFgzXtDRW/x7tTUDzu&#10;h9W+urbdY3lZXntj5ze2Sn2M+t0niEh9fIdf7W+tYD6dwfNMOgJy8w8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YBky7CAAAA3AAAAA8AAAAAAAAAAAAAAAAAlwIAAGRycy9kb3du&#10;cmV2LnhtbFBLBQYAAAAABAAEAPUAAACGAwAAAAA=&#10;" filled="f" stroked="f">
                  <v:textbox inset=",7.2pt,,7.2pt">
                    <w:txbxContent>
                      <w:p w14:paraId="2E7BBE8C" w14:textId="77777777" w:rsidR="004E7DC8" w:rsidRPr="00AE11A8" w:rsidRDefault="004E7DC8" w:rsidP="004630F8">
                        <w:pPr>
                          <w:rPr>
                            <w:rFonts w:ascii="Helvetica" w:hAnsi="Helvetica"/>
                          </w:rPr>
                        </w:pPr>
                        <w:r>
                          <w:rPr>
                            <w:rFonts w:ascii="Helvetica" w:hAnsi="Helvetica"/>
                          </w:rPr>
                          <w:t>1</w:t>
                        </w:r>
                      </w:p>
                    </w:txbxContent>
                  </v:textbox>
                </v:shape>
                <v:oval id="Oval 152" o:spid="_x0000_s1287"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Rk/XxQAA&#10;ANwAAAAPAAAAZHJzL2Rvd25yZXYueG1sRI9Ba8JAFITvQv/D8gq96cYWbYmuUiql9qJoe/H2yL5k&#10;Q7Nv0+yrSf99tyB4HGbmG2a5HnyjztTFOrCB6SQDRVwEW3Nl4PPjdfwEKgqyxSYwGfilCOvVzWiJ&#10;uQ09H+h8lEolCMccDTiRNtc6Fo48xkloiZNXhs6jJNlV2nbYJ7hv9H2WzbXHmtOCw5ZeHBVfxx+f&#10;KPgY4lu5/96eNmUvu428z5w15u52eF6AEhrkGr60t9bAbPoA/2fSEdCrP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ZGT9fFAAAA3AAAAA8AAAAAAAAAAAAAAAAAlwIAAGRycy9k&#10;b3ducmV2LnhtbFBLBQYAAAAABAAEAPUAAACJAw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1F52ABAD" w14:textId="77777777" w:rsidR="00C15CAB" w:rsidRDefault="00C15CAB" w:rsidP="00C15CAB">
      <w:pPr>
        <w:ind w:left="720" w:hanging="720"/>
        <w:rPr>
          <w:rFonts w:ascii="Helvetica" w:hAnsi="Helvetica"/>
        </w:rPr>
      </w:pPr>
    </w:p>
    <w:p w14:paraId="4190D919" w14:textId="77777777" w:rsidR="00C15CAB" w:rsidRDefault="00C15CAB" w:rsidP="00C15CAB">
      <w:pPr>
        <w:ind w:left="720" w:hanging="720"/>
        <w:rPr>
          <w:rFonts w:ascii="Helvetica" w:hAnsi="Helvetica"/>
        </w:rPr>
      </w:pPr>
    </w:p>
    <w:p w14:paraId="6CE57855" w14:textId="77777777" w:rsidR="00C15CAB" w:rsidRDefault="00C15CAB" w:rsidP="00C15CAB">
      <w:pPr>
        <w:ind w:left="720" w:hanging="720"/>
        <w:rPr>
          <w:rFonts w:ascii="Helvetica" w:hAnsi="Helvetica"/>
        </w:rPr>
      </w:pPr>
    </w:p>
    <w:p w14:paraId="3A46566E" w14:textId="77777777" w:rsidR="00C15CAB" w:rsidRDefault="00C15CAB" w:rsidP="00C15CAB">
      <w:pPr>
        <w:ind w:left="720" w:hanging="720"/>
        <w:rPr>
          <w:rFonts w:ascii="Helvetica" w:hAnsi="Helvetica"/>
        </w:rPr>
      </w:pPr>
    </w:p>
    <w:p w14:paraId="376E960C" w14:textId="77777777" w:rsidR="00C15CAB" w:rsidRDefault="00C15CAB" w:rsidP="00C15CAB">
      <w:pPr>
        <w:ind w:left="720" w:hanging="720"/>
        <w:rPr>
          <w:rFonts w:ascii="Helvetica" w:hAnsi="Helvetica"/>
        </w:rPr>
      </w:pPr>
    </w:p>
    <w:p w14:paraId="287F2D44" w14:textId="77777777" w:rsidR="00C15CAB" w:rsidRDefault="00C15CAB" w:rsidP="00C15CAB">
      <w:pPr>
        <w:ind w:left="720" w:hanging="720"/>
        <w:rPr>
          <w:rFonts w:ascii="Helvetica" w:hAnsi="Helvetica"/>
        </w:rPr>
      </w:pPr>
    </w:p>
    <w:p w14:paraId="31F85A8D" w14:textId="77777777" w:rsidR="00C15CAB" w:rsidRDefault="00C15CAB" w:rsidP="00C15CAB">
      <w:pPr>
        <w:ind w:left="720" w:hanging="720"/>
        <w:rPr>
          <w:rFonts w:ascii="Helvetica" w:hAnsi="Helvetica"/>
        </w:rPr>
      </w:pPr>
    </w:p>
    <w:p w14:paraId="1FB6ACB0" w14:textId="77777777" w:rsidR="00C15CAB" w:rsidRDefault="00C15CAB" w:rsidP="00C15CAB">
      <w:pPr>
        <w:ind w:left="720" w:hanging="720"/>
        <w:rPr>
          <w:rFonts w:ascii="Helvetica" w:hAnsi="Helvetica"/>
        </w:rPr>
      </w:pPr>
    </w:p>
    <w:p w14:paraId="3E0BB122" w14:textId="77777777" w:rsidR="00C15CAB" w:rsidRDefault="00C15CAB" w:rsidP="00C15CAB">
      <w:pPr>
        <w:ind w:left="720" w:hanging="720"/>
        <w:rPr>
          <w:rFonts w:ascii="Helvetica" w:hAnsi="Helvetica"/>
        </w:rPr>
      </w:pPr>
    </w:p>
    <w:p w14:paraId="61972CFB" w14:textId="77777777" w:rsidR="00E8793E" w:rsidRDefault="00E8793E" w:rsidP="00C15CAB">
      <w:pPr>
        <w:ind w:left="720" w:hanging="720"/>
        <w:rPr>
          <w:rFonts w:ascii="Helvetica" w:hAnsi="Helvetica"/>
        </w:rPr>
      </w:pPr>
    </w:p>
    <w:p w14:paraId="7FA58BE5" w14:textId="77777777" w:rsidR="00E8793E" w:rsidRDefault="00E8793E" w:rsidP="00C15CAB">
      <w:pPr>
        <w:ind w:left="720" w:hanging="720"/>
        <w:rPr>
          <w:rFonts w:ascii="Helvetica" w:hAnsi="Helvetica"/>
        </w:rPr>
      </w:pPr>
    </w:p>
    <w:p w14:paraId="0CF4D3EB" w14:textId="77777777" w:rsidR="00E8793E" w:rsidRDefault="00E8793E" w:rsidP="00C15CAB">
      <w:pPr>
        <w:ind w:left="720" w:hanging="720"/>
        <w:rPr>
          <w:rFonts w:ascii="Helvetica" w:hAnsi="Helvetica"/>
        </w:rPr>
      </w:pPr>
    </w:p>
    <w:p w14:paraId="27729E70" w14:textId="77777777" w:rsidR="00E8793E" w:rsidRDefault="00E8793E" w:rsidP="00C15CAB">
      <w:pPr>
        <w:ind w:left="720" w:hanging="720"/>
        <w:rPr>
          <w:rFonts w:ascii="Helvetica" w:hAnsi="Helvetica"/>
        </w:rPr>
      </w:pPr>
    </w:p>
    <w:p w14:paraId="7334EDC6" w14:textId="77777777" w:rsidR="00E8793E" w:rsidRDefault="00E8793E" w:rsidP="00C15CAB">
      <w:pPr>
        <w:ind w:left="720" w:hanging="720"/>
        <w:rPr>
          <w:rFonts w:ascii="Helvetica" w:hAnsi="Helvetica"/>
        </w:rPr>
      </w:pPr>
    </w:p>
    <w:p w14:paraId="5092C2E2" w14:textId="77777777" w:rsidR="00E8793E" w:rsidRDefault="00E8793E" w:rsidP="00C15CAB">
      <w:pPr>
        <w:ind w:left="720" w:hanging="720"/>
        <w:rPr>
          <w:rFonts w:ascii="Helvetica" w:hAnsi="Helvetica"/>
        </w:rPr>
      </w:pPr>
    </w:p>
    <w:p w14:paraId="294B3EFB" w14:textId="77777777" w:rsidR="00E8793E" w:rsidRDefault="00E8793E" w:rsidP="00C15CAB">
      <w:pPr>
        <w:ind w:left="720" w:hanging="720"/>
        <w:rPr>
          <w:rFonts w:ascii="Helvetica" w:hAnsi="Helvetica"/>
          <w:b/>
        </w:rPr>
      </w:pPr>
    </w:p>
    <w:p w14:paraId="46BBE5B8" w14:textId="77777777" w:rsidR="00C15CAB" w:rsidRDefault="00C15CAB" w:rsidP="00C15CAB">
      <w:pPr>
        <w:ind w:left="720" w:hanging="720"/>
        <w:rPr>
          <w:rFonts w:ascii="Helvetica" w:hAnsi="Helvetica"/>
          <w:b/>
        </w:rPr>
      </w:pPr>
    </w:p>
    <w:p w14:paraId="3168A913" w14:textId="77777777" w:rsidR="00C15CAB" w:rsidRDefault="00C15CAB" w:rsidP="00C15CAB">
      <w:pPr>
        <w:ind w:left="720" w:hanging="720"/>
        <w:rPr>
          <w:rFonts w:ascii="Helvetica" w:hAnsi="Helvetica"/>
          <w:b/>
        </w:rPr>
      </w:pPr>
    </w:p>
    <w:p w14:paraId="172B0097" w14:textId="77777777" w:rsidR="00C15CAB" w:rsidRDefault="00C15CAB" w:rsidP="00C15CAB">
      <w:pPr>
        <w:ind w:left="720" w:hanging="720"/>
        <w:rPr>
          <w:rFonts w:ascii="Helvetica" w:hAnsi="Helvetica"/>
          <w:b/>
        </w:rPr>
      </w:pPr>
    </w:p>
    <w:p w14:paraId="67C26DA8" w14:textId="77777777" w:rsidR="00C15CAB" w:rsidRDefault="00C15CAB" w:rsidP="00C15CAB">
      <w:pPr>
        <w:ind w:left="720" w:hanging="720"/>
        <w:rPr>
          <w:rFonts w:ascii="Helvetica" w:hAnsi="Helvetica"/>
          <w:b/>
        </w:rPr>
      </w:pPr>
    </w:p>
    <w:p w14:paraId="28F5A6D7" w14:textId="77777777" w:rsidR="00C15CAB" w:rsidRDefault="00C15CAB" w:rsidP="00C15CAB">
      <w:pPr>
        <w:ind w:left="720" w:hanging="720"/>
        <w:rPr>
          <w:rFonts w:ascii="Helvetica" w:hAnsi="Helvetica"/>
          <w:b/>
        </w:rPr>
      </w:pPr>
    </w:p>
    <w:p w14:paraId="730E53A7" w14:textId="77777777" w:rsidR="00C15CAB" w:rsidRDefault="00C15CAB" w:rsidP="00C15CAB">
      <w:pPr>
        <w:ind w:left="720" w:hanging="720"/>
        <w:rPr>
          <w:rFonts w:ascii="Helvetica" w:hAnsi="Helvetica"/>
          <w:b/>
        </w:rPr>
      </w:pPr>
    </w:p>
    <w:p w14:paraId="07AC2DCD" w14:textId="77777777" w:rsidR="00C15CAB" w:rsidRDefault="00C15CAB" w:rsidP="00C15CAB">
      <w:pPr>
        <w:ind w:left="720" w:hanging="720"/>
        <w:rPr>
          <w:rFonts w:ascii="Helvetica" w:hAnsi="Helvetica"/>
          <w:b/>
        </w:rPr>
      </w:pPr>
    </w:p>
    <w:p w14:paraId="7365B5F6" w14:textId="77777777" w:rsidR="00C15CAB" w:rsidRDefault="00C15CAB" w:rsidP="00C15CAB">
      <w:pPr>
        <w:ind w:left="720" w:hanging="720"/>
        <w:rPr>
          <w:rFonts w:ascii="Helvetica" w:hAnsi="Helvetica"/>
          <w:b/>
        </w:rPr>
      </w:pPr>
    </w:p>
    <w:p w14:paraId="200289D1" w14:textId="77777777" w:rsidR="00C15CAB" w:rsidRPr="003917B6" w:rsidRDefault="00BA267B" w:rsidP="00C15CAB">
      <w:pPr>
        <w:rPr>
          <w:rFonts w:ascii="Helvetica" w:hAnsi="Helvetica"/>
          <w:b/>
        </w:rPr>
      </w:pPr>
      <w:r>
        <w:rPr>
          <w:rFonts w:ascii="Helvetica" w:hAnsi="Helvetica"/>
          <w:b/>
        </w:rPr>
        <w:t>Question 6</w:t>
      </w:r>
      <w:r>
        <w:rPr>
          <w:rFonts w:ascii="Helvetica" w:hAnsi="Helvetica"/>
          <w:b/>
        </w:rPr>
        <w:tab/>
      </w:r>
      <w:r>
        <w:rPr>
          <w:rFonts w:ascii="Helvetica" w:hAnsi="Helvetica"/>
          <w:b/>
        </w:rPr>
        <w:tab/>
        <w:t xml:space="preserve"> </w:t>
      </w:r>
      <w:r>
        <w:rPr>
          <w:rFonts w:ascii="Helvetica" w:hAnsi="Helvetica"/>
          <w:b/>
        </w:rPr>
        <w:tab/>
      </w:r>
      <w:r>
        <w:rPr>
          <w:rFonts w:ascii="Helvetica" w:hAnsi="Helvetica"/>
          <w:b/>
        </w:rPr>
        <w:tab/>
      </w:r>
      <w:r>
        <w:rPr>
          <w:rFonts w:ascii="Helvetica" w:hAnsi="Helvetica"/>
          <w:b/>
        </w:rPr>
        <w:tab/>
      </w:r>
      <w:r>
        <w:rPr>
          <w:rFonts w:ascii="Helvetica" w:hAnsi="Helvetica"/>
          <w:b/>
        </w:rPr>
        <w:tab/>
      </w:r>
      <w:r>
        <w:rPr>
          <w:rFonts w:ascii="Helvetica" w:hAnsi="Helvetica"/>
          <w:b/>
        </w:rPr>
        <w:tab/>
      </w:r>
      <w:r>
        <w:rPr>
          <w:rFonts w:ascii="Helvetica" w:hAnsi="Helvetica"/>
          <w:b/>
        </w:rPr>
        <w:tab/>
        <w:t xml:space="preserve">         (18</w:t>
      </w:r>
      <w:r w:rsidR="00C15CAB">
        <w:rPr>
          <w:rFonts w:ascii="Helvetica" w:hAnsi="Helvetica"/>
          <w:b/>
        </w:rPr>
        <w:t xml:space="preserve"> marks)</w:t>
      </w:r>
    </w:p>
    <w:p w14:paraId="1C6DDCB0" w14:textId="77777777" w:rsidR="00C15CAB" w:rsidRDefault="00C15CAB" w:rsidP="00C15CAB">
      <w:pPr>
        <w:widowControl w:val="0"/>
        <w:autoSpaceDE w:val="0"/>
        <w:autoSpaceDN w:val="0"/>
        <w:adjustRightInd w:val="0"/>
        <w:spacing w:after="240"/>
        <w:rPr>
          <w:rFonts w:ascii="Helvetica" w:hAnsi="Helvetica"/>
        </w:rPr>
      </w:pPr>
    </w:p>
    <w:p w14:paraId="3DB80389" w14:textId="77777777" w:rsidR="00C15CAB" w:rsidRPr="0089451B" w:rsidRDefault="00C15CAB" w:rsidP="00C15CAB">
      <w:pPr>
        <w:widowControl w:val="0"/>
        <w:autoSpaceDE w:val="0"/>
        <w:autoSpaceDN w:val="0"/>
        <w:adjustRightInd w:val="0"/>
        <w:jc w:val="both"/>
        <w:rPr>
          <w:rFonts w:ascii="Helvetica" w:hAnsi="Helvetica" w:cs="Tahoma"/>
        </w:rPr>
      </w:pPr>
      <w:r w:rsidRPr="0089451B">
        <w:rPr>
          <w:rFonts w:ascii="Helvetica" w:hAnsi="Helvetica" w:cs="Tahoma"/>
          <w:bCs/>
          <w:szCs w:val="32"/>
        </w:rPr>
        <w:t xml:space="preserve">The diagram below </w:t>
      </w:r>
      <w:r w:rsidRPr="0089451B">
        <w:rPr>
          <w:rFonts w:ascii="Helvetica" w:hAnsi="Helvetica" w:cs="Tahoma"/>
          <w:szCs w:val="32"/>
        </w:rPr>
        <w:t xml:space="preserve">shows two ways in which a wave can travel along a slinky spring. </w:t>
      </w:r>
    </w:p>
    <w:p w14:paraId="576C7011" w14:textId="77777777" w:rsidR="00C15CAB" w:rsidRPr="0089451B" w:rsidRDefault="00C15CAB" w:rsidP="00C15CAB">
      <w:pPr>
        <w:widowControl w:val="0"/>
        <w:autoSpaceDE w:val="0"/>
        <w:autoSpaceDN w:val="0"/>
        <w:adjustRightInd w:val="0"/>
        <w:rPr>
          <w:rFonts w:ascii="Helvetica" w:hAnsi="Helvetica" w:cs="Tahoma"/>
        </w:rPr>
      </w:pPr>
      <w:r w:rsidRPr="0089451B">
        <w:rPr>
          <w:rFonts w:ascii="Helvetica" w:hAnsi="Helvetica" w:cs="Tahoma"/>
          <w:noProof/>
          <w:lang w:eastAsia="en-US"/>
        </w:rPr>
        <w:drawing>
          <wp:anchor distT="0" distB="0" distL="114300" distR="114300" simplePos="0" relativeHeight="251692032" behindDoc="1" locked="0" layoutInCell="1" allowOverlap="1" wp14:anchorId="7163D825" wp14:editId="1E680286">
            <wp:simplePos x="0" y="0"/>
            <wp:positionH relativeFrom="column">
              <wp:posOffset>-431800</wp:posOffset>
            </wp:positionH>
            <wp:positionV relativeFrom="paragraph">
              <wp:posOffset>90805</wp:posOffset>
            </wp:positionV>
            <wp:extent cx="5770880" cy="2509520"/>
            <wp:effectExtent l="0" t="0" r="0" b="0"/>
            <wp:wrapNone/>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770880" cy="2509520"/>
                    </a:xfrm>
                    <a:prstGeom prst="rect">
                      <a:avLst/>
                    </a:prstGeom>
                    <a:noFill/>
                    <a:ln>
                      <a:noFill/>
                    </a:ln>
                  </pic:spPr>
                </pic:pic>
              </a:graphicData>
            </a:graphic>
          </wp:anchor>
        </w:drawing>
      </w:r>
    </w:p>
    <w:p w14:paraId="76141915" w14:textId="77777777" w:rsidR="00C15CAB" w:rsidRPr="0089451B" w:rsidRDefault="00CC3032" w:rsidP="00C15CAB">
      <w:pPr>
        <w:widowControl w:val="0"/>
        <w:autoSpaceDE w:val="0"/>
        <w:autoSpaceDN w:val="0"/>
        <w:adjustRightInd w:val="0"/>
        <w:rPr>
          <w:rFonts w:ascii="Helvetica" w:hAnsi="Helvetica" w:cs="Tahoma"/>
        </w:rPr>
      </w:pPr>
      <w:r>
        <w:rPr>
          <w:rFonts w:ascii="Helvetica" w:hAnsi="Helvetica" w:cs="Tahoma"/>
          <w:noProof/>
          <w:lang w:eastAsia="en-US"/>
        </w:rPr>
        <mc:AlternateContent>
          <mc:Choice Requires="wps">
            <w:drawing>
              <wp:anchor distT="0" distB="0" distL="114300" distR="114300" simplePos="0" relativeHeight="251885568" behindDoc="0" locked="0" layoutInCell="1" allowOverlap="1" wp14:anchorId="1735848E" wp14:editId="7B2B0610">
                <wp:simplePos x="0" y="0"/>
                <wp:positionH relativeFrom="column">
                  <wp:posOffset>2931160</wp:posOffset>
                </wp:positionH>
                <wp:positionV relativeFrom="paragraph">
                  <wp:posOffset>172085</wp:posOffset>
                </wp:positionV>
                <wp:extent cx="0" cy="325120"/>
                <wp:effectExtent l="127000" t="50800" r="101600" b="81280"/>
                <wp:wrapNone/>
                <wp:docPr id="288" name="Straight Arrow Connector 288"/>
                <wp:cNvGraphicFramePr/>
                <a:graphic xmlns:a="http://schemas.openxmlformats.org/drawingml/2006/main">
                  <a:graphicData uri="http://schemas.microsoft.com/office/word/2010/wordprocessingShape">
                    <wps:wsp>
                      <wps:cNvCnPr/>
                      <wps:spPr>
                        <a:xfrm flipV="1">
                          <a:off x="0" y="0"/>
                          <a:ext cx="0" cy="325120"/>
                        </a:xfrm>
                        <a:prstGeom prst="straightConnector1">
                          <a:avLst/>
                        </a:prstGeom>
                        <a:ln w="12700" cmpd="sng">
                          <a:solidFill>
                            <a:srgbClr val="000000"/>
                          </a:solidFill>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Straight Arrow Connector 288" o:spid="_x0000_s1026" type="#_x0000_t32" style="position:absolute;margin-left:230.8pt;margin-top:13.55pt;width:0;height:25.6pt;flip:y;z-index:251885568;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" strokeweight="1pt">
                <v:stroke endarrow="open"/>
                <v:shadow on="t" opacity="24903f" mv:blur="40000f" origin=",.5" offset="0,20000emu"/>
              </v:shape>
            </w:pict>
          </mc:Fallback>
        </mc:AlternateContent>
      </w:r>
    </w:p>
    <w:p w14:paraId="7C1343D2" w14:textId="77777777" w:rsidR="00C15CAB" w:rsidRPr="0089451B" w:rsidRDefault="00C15CAB" w:rsidP="00C15CAB">
      <w:pPr>
        <w:widowControl w:val="0"/>
        <w:autoSpaceDE w:val="0"/>
        <w:autoSpaceDN w:val="0"/>
        <w:adjustRightInd w:val="0"/>
        <w:rPr>
          <w:rFonts w:ascii="Helvetica" w:hAnsi="Helvetica" w:cs="Tahoma"/>
        </w:rPr>
      </w:pPr>
    </w:p>
    <w:p w14:paraId="0A1DBF9C" w14:textId="77777777" w:rsidR="00C15CAB" w:rsidRPr="0089451B" w:rsidRDefault="00C15CAB" w:rsidP="00C15CAB">
      <w:pPr>
        <w:widowControl w:val="0"/>
        <w:autoSpaceDE w:val="0"/>
        <w:autoSpaceDN w:val="0"/>
        <w:adjustRightInd w:val="0"/>
        <w:rPr>
          <w:rFonts w:ascii="Helvetica" w:hAnsi="Helvetica" w:cs="Tahoma"/>
        </w:rPr>
      </w:pPr>
    </w:p>
    <w:p w14:paraId="324C81F0" w14:textId="77777777" w:rsidR="00C15CAB" w:rsidRPr="0089451B" w:rsidRDefault="00C15CAB" w:rsidP="00C15CAB">
      <w:pPr>
        <w:widowControl w:val="0"/>
        <w:autoSpaceDE w:val="0"/>
        <w:autoSpaceDN w:val="0"/>
        <w:adjustRightInd w:val="0"/>
        <w:rPr>
          <w:rFonts w:ascii="Helvetica" w:hAnsi="Helvetica" w:cs="Tahoma"/>
        </w:rPr>
      </w:pPr>
    </w:p>
    <w:p w14:paraId="3C21ABDB" w14:textId="77777777" w:rsidR="00C15CAB" w:rsidRDefault="00C15CAB" w:rsidP="00C15CAB">
      <w:pPr>
        <w:widowControl w:val="0"/>
        <w:autoSpaceDE w:val="0"/>
        <w:autoSpaceDN w:val="0"/>
        <w:adjustRightInd w:val="0"/>
        <w:rPr>
          <w:rFonts w:ascii="Helvetica" w:hAnsi="Helvetica" w:cs="Tahoma"/>
        </w:rPr>
      </w:pPr>
    </w:p>
    <w:p w14:paraId="72CAB7F6" w14:textId="77777777" w:rsidR="00C15CAB" w:rsidRDefault="00C15CAB" w:rsidP="00C15CAB">
      <w:pPr>
        <w:widowControl w:val="0"/>
        <w:autoSpaceDE w:val="0"/>
        <w:autoSpaceDN w:val="0"/>
        <w:adjustRightInd w:val="0"/>
        <w:rPr>
          <w:rFonts w:ascii="Helvetica" w:hAnsi="Helvetica" w:cs="Tahoma"/>
        </w:rPr>
      </w:pPr>
    </w:p>
    <w:p w14:paraId="66005C8A" w14:textId="77777777" w:rsidR="00C15CAB" w:rsidRDefault="00C15CAB" w:rsidP="00C15CAB">
      <w:pPr>
        <w:widowControl w:val="0"/>
        <w:autoSpaceDE w:val="0"/>
        <w:autoSpaceDN w:val="0"/>
        <w:adjustRightInd w:val="0"/>
        <w:rPr>
          <w:rFonts w:ascii="Helvetica" w:hAnsi="Helvetica" w:cs="Tahoma"/>
        </w:rPr>
      </w:pPr>
    </w:p>
    <w:p w14:paraId="36EB03DC" w14:textId="77777777" w:rsidR="00C15CAB" w:rsidRDefault="00C15CAB" w:rsidP="00C15CAB">
      <w:pPr>
        <w:widowControl w:val="0"/>
        <w:autoSpaceDE w:val="0"/>
        <w:autoSpaceDN w:val="0"/>
        <w:adjustRightInd w:val="0"/>
        <w:rPr>
          <w:rFonts w:ascii="Helvetica" w:hAnsi="Helvetica" w:cs="Tahoma"/>
        </w:rPr>
      </w:pPr>
    </w:p>
    <w:p w14:paraId="70FFCDB6" w14:textId="77777777" w:rsidR="00C15CAB" w:rsidRDefault="00C15CAB" w:rsidP="00C15CAB">
      <w:pPr>
        <w:widowControl w:val="0"/>
        <w:autoSpaceDE w:val="0"/>
        <w:autoSpaceDN w:val="0"/>
        <w:adjustRightInd w:val="0"/>
        <w:rPr>
          <w:rFonts w:ascii="Helvetica" w:hAnsi="Helvetica" w:cs="Tahoma"/>
        </w:rPr>
      </w:pPr>
    </w:p>
    <w:p w14:paraId="2083A133" w14:textId="77777777" w:rsidR="00C15CAB" w:rsidRDefault="00CC3032" w:rsidP="00C15CAB">
      <w:pPr>
        <w:widowControl w:val="0"/>
        <w:autoSpaceDE w:val="0"/>
        <w:autoSpaceDN w:val="0"/>
        <w:adjustRightInd w:val="0"/>
        <w:rPr>
          <w:rFonts w:ascii="Helvetica" w:hAnsi="Helvetica" w:cs="Tahoma"/>
        </w:rPr>
      </w:pPr>
      <w:r>
        <w:rPr>
          <w:rFonts w:ascii="Helvetica" w:hAnsi="Helvetica" w:cs="Tahoma"/>
          <w:noProof/>
          <w:lang w:eastAsia="en-US"/>
        </w:rPr>
        <mc:AlternateContent>
          <mc:Choice Requires="wps">
            <w:drawing>
              <wp:anchor distT="0" distB="0" distL="114300" distR="114300" simplePos="0" relativeHeight="251884544" behindDoc="0" locked="0" layoutInCell="1" allowOverlap="1" wp14:anchorId="3C9482C8" wp14:editId="286A0CF2">
                <wp:simplePos x="0" y="0"/>
                <wp:positionH relativeFrom="column">
                  <wp:posOffset>2057400</wp:posOffset>
                </wp:positionH>
                <wp:positionV relativeFrom="paragraph">
                  <wp:posOffset>140970</wp:posOffset>
                </wp:positionV>
                <wp:extent cx="497840" cy="0"/>
                <wp:effectExtent l="76200" t="101600" r="0" b="177800"/>
                <wp:wrapNone/>
                <wp:docPr id="287" name="Straight Arrow Connector 287"/>
                <wp:cNvGraphicFramePr/>
                <a:graphic xmlns:a="http://schemas.openxmlformats.org/drawingml/2006/main">
                  <a:graphicData uri="http://schemas.microsoft.com/office/word/2010/wordprocessingShape">
                    <wps:wsp>
                      <wps:cNvCnPr/>
                      <wps:spPr>
                        <a:xfrm flipH="1">
                          <a:off x="0" y="0"/>
                          <a:ext cx="497840" cy="0"/>
                        </a:xfrm>
                        <a:prstGeom prst="straightConnector1">
                          <a:avLst/>
                        </a:prstGeom>
                        <a:ln w="12700" cmpd="sng">
                          <a:solidFill>
                            <a:srgbClr val="000000"/>
                          </a:solidFill>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Straight Arrow Connector 287" o:spid="_x0000_s1026" type="#_x0000_t32" style="position:absolute;margin-left:162pt;margin-top:11.1pt;width:39.2pt;height:0;flip:x;z-index:251884544;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" strokeweight="1pt">
                <v:stroke endarrow="open"/>
                <v:shadow on="t" opacity="24903f" mv:blur="40000f" origin=",.5" offset="0,20000emu"/>
              </v:shape>
            </w:pict>
          </mc:Fallback>
        </mc:AlternateContent>
      </w:r>
    </w:p>
    <w:p w14:paraId="74CBF286" w14:textId="77777777" w:rsidR="00C15CAB" w:rsidRDefault="00C15CAB" w:rsidP="00C15CAB">
      <w:pPr>
        <w:widowControl w:val="0"/>
        <w:autoSpaceDE w:val="0"/>
        <w:autoSpaceDN w:val="0"/>
        <w:adjustRightInd w:val="0"/>
        <w:rPr>
          <w:rFonts w:ascii="Helvetica" w:hAnsi="Helvetica" w:cs="Tahoma"/>
        </w:rPr>
      </w:pPr>
    </w:p>
    <w:p w14:paraId="4F23E615" w14:textId="77777777" w:rsidR="00C15CAB" w:rsidRDefault="00C15CAB" w:rsidP="00C15CAB">
      <w:pPr>
        <w:widowControl w:val="0"/>
        <w:autoSpaceDE w:val="0"/>
        <w:autoSpaceDN w:val="0"/>
        <w:adjustRightInd w:val="0"/>
        <w:rPr>
          <w:rFonts w:ascii="Helvetica" w:hAnsi="Helvetica" w:cs="Tahoma"/>
        </w:rPr>
      </w:pPr>
    </w:p>
    <w:p w14:paraId="2F3E8095" w14:textId="77777777" w:rsidR="00C15CAB" w:rsidRDefault="00C15CAB" w:rsidP="00C15CAB">
      <w:pPr>
        <w:widowControl w:val="0"/>
        <w:autoSpaceDE w:val="0"/>
        <w:autoSpaceDN w:val="0"/>
        <w:adjustRightInd w:val="0"/>
        <w:rPr>
          <w:rFonts w:ascii="Helvetica" w:hAnsi="Helvetica" w:cs="Tahoma"/>
        </w:rPr>
      </w:pPr>
    </w:p>
    <w:p w14:paraId="0BD79C83" w14:textId="77777777" w:rsidR="00C15CAB" w:rsidRPr="0089451B" w:rsidRDefault="00DE4752" w:rsidP="00C15CAB">
      <w:pPr>
        <w:widowControl w:val="0"/>
        <w:autoSpaceDE w:val="0"/>
        <w:autoSpaceDN w:val="0"/>
        <w:adjustRightInd w:val="0"/>
        <w:rPr>
          <w:rFonts w:ascii="Helvetica" w:hAnsi="Helvetica" w:cs="Tahoma"/>
        </w:rPr>
      </w:pPr>
      <w:r>
        <w:rPr>
          <w:rFonts w:ascii="Helvetica" w:hAnsi="Helvetica" w:cs="Tahoma"/>
          <w:noProof/>
          <w:lang w:eastAsia="en-US"/>
        </w:rPr>
        <mc:AlternateContent>
          <mc:Choice Requires="wps">
            <w:drawing>
              <wp:anchor distT="0" distB="0" distL="114300" distR="114300" simplePos="0" relativeHeight="251881472" behindDoc="0" locked="0" layoutInCell="1" allowOverlap="1" wp14:anchorId="077F7509" wp14:editId="3FB99AEF">
                <wp:simplePos x="0" y="0"/>
                <wp:positionH relativeFrom="column">
                  <wp:posOffset>3713480</wp:posOffset>
                </wp:positionH>
                <wp:positionV relativeFrom="paragraph">
                  <wp:posOffset>-1905</wp:posOffset>
                </wp:positionV>
                <wp:extent cx="0" cy="386080"/>
                <wp:effectExtent l="50800" t="25400" r="76200" b="96520"/>
                <wp:wrapNone/>
                <wp:docPr id="284" name="Straight Connector 284"/>
                <wp:cNvGraphicFramePr/>
                <a:graphic xmlns:a="http://schemas.openxmlformats.org/drawingml/2006/main">
                  <a:graphicData uri="http://schemas.microsoft.com/office/word/2010/wordprocessingShape">
                    <wps:wsp>
                      <wps:cNvCnPr/>
                      <wps:spPr>
                        <a:xfrm>
                          <a:off x="0" y="0"/>
                          <a:ext cx="0" cy="386080"/>
                        </a:xfrm>
                        <a:prstGeom prst="line">
                          <a:avLst/>
                        </a:prstGeom>
                        <a:ln w="12700" cmpd="sng">
                          <a:solidFill>
                            <a:schemeClr val="tx1"/>
                          </a:solidFill>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id="Straight Connector 284" o:spid="_x0000_s1026" style="position:absolute;z-index:251881472;visibility:visible;mso-wrap-style:square;mso-wrap-distance-left:9pt;mso-wrap-distance-top:0;mso-wrap-distance-right:9pt;mso-wrap-distance-bottom:0;mso-position-horizontal:absolute;mso-position-horizontal-relative:text;mso-position-vertical:absolute;mso-position-vertical-relative:text" from="292.4pt,-.1pt" to="292.4pt,30.3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" strokecolor="black [3213]" strokeweight="1pt">
                <v:shadow on="t" opacity="24903f" mv:blur="40000f" origin=",.5" offset="0,20000emu"/>
              </v:line>
            </w:pict>
          </mc:Fallback>
        </mc:AlternateContent>
      </w:r>
      <w:r>
        <w:rPr>
          <w:rFonts w:ascii="Helvetica" w:hAnsi="Helvetica" w:cs="Tahoma"/>
          <w:noProof/>
          <w:lang w:eastAsia="en-US"/>
        </w:rPr>
        <mc:AlternateContent>
          <mc:Choice Requires="wps">
            <w:drawing>
              <wp:anchor distT="0" distB="0" distL="114300" distR="114300" simplePos="0" relativeHeight="251879424" behindDoc="0" locked="0" layoutInCell="1" allowOverlap="1" wp14:anchorId="4E79934C" wp14:editId="2914A799">
                <wp:simplePos x="0" y="0"/>
                <wp:positionH relativeFrom="column">
                  <wp:posOffset>1701800</wp:posOffset>
                </wp:positionH>
                <wp:positionV relativeFrom="paragraph">
                  <wp:posOffset>8255</wp:posOffset>
                </wp:positionV>
                <wp:extent cx="0" cy="386080"/>
                <wp:effectExtent l="50800" t="25400" r="76200" b="96520"/>
                <wp:wrapNone/>
                <wp:docPr id="283" name="Straight Connector 283"/>
                <wp:cNvGraphicFramePr/>
                <a:graphic xmlns:a="http://schemas.openxmlformats.org/drawingml/2006/main">
                  <a:graphicData uri="http://schemas.microsoft.com/office/word/2010/wordprocessingShape">
                    <wps:wsp>
                      <wps:cNvCnPr/>
                      <wps:spPr>
                        <a:xfrm>
                          <a:off x="0" y="0"/>
                          <a:ext cx="0" cy="386080"/>
                        </a:xfrm>
                        <a:prstGeom prst="line">
                          <a:avLst/>
                        </a:prstGeom>
                        <a:ln w="12700" cmpd="sng">
                          <a:solidFill>
                            <a:schemeClr val="tx1"/>
                          </a:solidFill>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id="Straight Connector 283" o:spid="_x0000_s1026" style="position:absolute;z-index:251879424;visibility:visible;mso-wrap-style:square;mso-wrap-distance-left:9pt;mso-wrap-distance-top:0;mso-wrap-distance-right:9pt;mso-wrap-distance-bottom:0;mso-position-horizontal:absolute;mso-position-horizontal-relative:text;mso-position-vertical:absolute;mso-position-vertical-relative:text" from="134pt,.65pt" to="134pt,31.0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" strokecolor="black [3213]" strokeweight="1pt">
                <v:shadow on="t" opacity="24903f" mv:blur="40000f" origin=",.5" offset="0,20000emu"/>
              </v:line>
            </w:pict>
          </mc:Fallback>
        </mc:AlternateContent>
      </w:r>
    </w:p>
    <w:p w14:paraId="699C12E5" w14:textId="77777777" w:rsidR="00C15CAB" w:rsidRPr="0089451B" w:rsidRDefault="002960A1" w:rsidP="00C15CAB">
      <w:pPr>
        <w:widowControl w:val="0"/>
        <w:autoSpaceDE w:val="0"/>
        <w:autoSpaceDN w:val="0"/>
        <w:adjustRightInd w:val="0"/>
        <w:rPr>
          <w:rFonts w:ascii="Helvetica" w:hAnsi="Helvetica" w:cs="Tahoma"/>
        </w:rPr>
      </w:pPr>
      <w:r>
        <w:rPr>
          <w:rFonts w:ascii="Helvetica" w:hAnsi="Helvetica" w:cs="Tahoma"/>
          <w:noProof/>
          <w:lang w:eastAsia="en-US"/>
        </w:rPr>
        <mc:AlternateContent>
          <mc:Choice Requires="wps">
            <w:drawing>
              <wp:anchor distT="0" distB="0" distL="114300" distR="114300" simplePos="0" relativeHeight="251883520" behindDoc="0" locked="0" layoutInCell="1" allowOverlap="1" wp14:anchorId="186E5C05" wp14:editId="5CCCF193">
                <wp:simplePos x="0" y="0"/>
                <wp:positionH relativeFrom="column">
                  <wp:posOffset>2606040</wp:posOffset>
                </wp:positionH>
                <wp:positionV relativeFrom="paragraph">
                  <wp:posOffset>99695</wp:posOffset>
                </wp:positionV>
                <wp:extent cx="304800" cy="325120"/>
                <wp:effectExtent l="0" t="0" r="0" b="5080"/>
                <wp:wrapNone/>
                <wp:docPr id="286" name="Text Box 286"/>
                <wp:cNvGraphicFramePr/>
                <a:graphic xmlns:a="http://schemas.openxmlformats.org/drawingml/2006/main">
                  <a:graphicData uri="http://schemas.microsoft.com/office/word/2010/wordprocessingShape">
                    <wps:wsp>
                      <wps:cNvSpPr txBox="1"/>
                      <wps:spPr>
                        <a:xfrm>
                          <a:off x="0" y="0"/>
                          <a:ext cx="304800" cy="32512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4DCBECB" w14:textId="77777777" w:rsidR="00E574CF" w:rsidRDefault="00E574CF">
                            <w:r>
                              <w:sym w:font="Symbol" w:char="F06C"/>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86" o:spid="_x0000_s1288" type="#_x0000_t202" style="position:absolute;margin-left:205.2pt;margin-top:7.85pt;width:24pt;height:25.6pt;z-index:25188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" filled="f" stroked="f">
                <v:textbox>
                  <w:txbxContent>
                    <w:p w14:paraId="14DCBECB" w14:textId="77777777" w:rsidR="004E7DC8" w:rsidRDefault="004E7DC8">
                      <w:r>
                        <w:sym w:font="Symbol" w:char="F06C"/>
                      </w:r>
                    </w:p>
                  </w:txbxContent>
                </v:textbox>
              </v:shape>
            </w:pict>
          </mc:Fallback>
        </mc:AlternateContent>
      </w:r>
      <w:r w:rsidR="00EA3051">
        <w:rPr>
          <w:rFonts w:ascii="Helvetica" w:hAnsi="Helvetica" w:cs="Tahoma"/>
          <w:noProof/>
          <w:lang w:eastAsia="en-US"/>
        </w:rPr>
        <mc:AlternateContent>
          <mc:Choice Requires="wps">
            <w:drawing>
              <wp:anchor distT="0" distB="0" distL="114300" distR="114300" simplePos="0" relativeHeight="251882496" behindDoc="0" locked="0" layoutInCell="1" allowOverlap="1" wp14:anchorId="3D5C725D" wp14:editId="1E9C2B16">
                <wp:simplePos x="0" y="0"/>
                <wp:positionH relativeFrom="column">
                  <wp:posOffset>1772920</wp:posOffset>
                </wp:positionH>
                <wp:positionV relativeFrom="paragraph">
                  <wp:posOffset>28575</wp:posOffset>
                </wp:positionV>
                <wp:extent cx="1869440" cy="0"/>
                <wp:effectExtent l="76200" t="101600" r="35560" b="177800"/>
                <wp:wrapNone/>
                <wp:docPr id="285" name="Straight Arrow Connector 285"/>
                <wp:cNvGraphicFramePr/>
                <a:graphic xmlns:a="http://schemas.openxmlformats.org/drawingml/2006/main">
                  <a:graphicData uri="http://schemas.microsoft.com/office/word/2010/wordprocessingShape">
                    <wps:wsp>
                      <wps:cNvCnPr/>
                      <wps:spPr>
                        <a:xfrm>
                          <a:off x="0" y="0"/>
                          <a:ext cx="1869440" cy="0"/>
                        </a:xfrm>
                        <a:prstGeom prst="straightConnector1">
                          <a:avLst/>
                        </a:prstGeom>
                        <a:ln w="12700" cmpd="sng">
                          <a:solidFill>
                            <a:srgbClr val="000000"/>
                          </a:solidFill>
                          <a:headEnd type="arrow"/>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Straight Arrow Connector 285" o:spid="_x0000_s1026" type="#_x0000_t32" style="position:absolute;margin-left:139.6pt;margin-top:2.25pt;width:147.2pt;height:0;z-index:251882496;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" strokeweight="1pt">
                <v:stroke startarrow="open" endarrow="open"/>
                <v:shadow on="t" opacity="24903f" mv:blur="40000f" origin=",.5" offset="0,20000emu"/>
              </v:shape>
            </w:pict>
          </mc:Fallback>
        </mc:AlternateContent>
      </w:r>
    </w:p>
    <w:p w14:paraId="238DDC12" w14:textId="77777777" w:rsidR="00C15CAB" w:rsidRPr="0089451B" w:rsidRDefault="00C15CAB" w:rsidP="00C15CAB">
      <w:pPr>
        <w:widowControl w:val="0"/>
        <w:autoSpaceDE w:val="0"/>
        <w:autoSpaceDN w:val="0"/>
        <w:adjustRightInd w:val="0"/>
        <w:rPr>
          <w:rFonts w:ascii="Helvetica" w:hAnsi="Helvetica" w:cs="Tahoma"/>
        </w:rPr>
      </w:pPr>
    </w:p>
    <w:p w14:paraId="14406234" w14:textId="77777777" w:rsidR="002960A1" w:rsidRDefault="002960A1" w:rsidP="00C15CAB">
      <w:pPr>
        <w:widowControl w:val="0"/>
        <w:autoSpaceDE w:val="0"/>
        <w:autoSpaceDN w:val="0"/>
        <w:adjustRightInd w:val="0"/>
        <w:rPr>
          <w:rFonts w:ascii="Helvetica" w:hAnsi="Helvetica" w:cs="Tahoma"/>
          <w:szCs w:val="32"/>
        </w:rPr>
      </w:pPr>
    </w:p>
    <w:p w14:paraId="05041932" w14:textId="77777777" w:rsidR="002960A1" w:rsidRDefault="002960A1" w:rsidP="00C15CAB">
      <w:pPr>
        <w:widowControl w:val="0"/>
        <w:autoSpaceDE w:val="0"/>
        <w:autoSpaceDN w:val="0"/>
        <w:adjustRightInd w:val="0"/>
        <w:rPr>
          <w:rFonts w:ascii="Helvetica" w:hAnsi="Helvetica" w:cs="Tahoma"/>
          <w:szCs w:val="32"/>
        </w:rPr>
      </w:pPr>
    </w:p>
    <w:p w14:paraId="09473E67" w14:textId="77777777" w:rsidR="00C15CAB" w:rsidRPr="0089451B" w:rsidRDefault="00C15CAB" w:rsidP="00C15CAB">
      <w:pPr>
        <w:widowControl w:val="0"/>
        <w:autoSpaceDE w:val="0"/>
        <w:autoSpaceDN w:val="0"/>
        <w:adjustRightInd w:val="0"/>
        <w:rPr>
          <w:rFonts w:ascii="Helvetica" w:hAnsi="Helvetica" w:cs="Tahoma"/>
        </w:rPr>
      </w:pPr>
      <w:r>
        <w:rPr>
          <w:rFonts w:ascii="Helvetica" w:hAnsi="Helvetica" w:cs="Tahoma"/>
          <w:szCs w:val="32"/>
        </w:rPr>
        <w:t>(a)</w:t>
      </w:r>
      <w:r>
        <w:rPr>
          <w:rFonts w:ascii="Helvetica" w:hAnsi="Helvetica" w:cs="Tahoma"/>
          <w:szCs w:val="32"/>
        </w:rPr>
        <w:tab/>
      </w:r>
      <w:r w:rsidRPr="0089451B">
        <w:rPr>
          <w:rFonts w:ascii="Helvetica" w:hAnsi="Helvetica" w:cs="Tahoma"/>
          <w:szCs w:val="32"/>
        </w:rPr>
        <w:t>State and explain which wave is longitudinal.</w:t>
      </w:r>
    </w:p>
    <w:p w14:paraId="0D31A17B" w14:textId="77777777" w:rsidR="00C15CAB" w:rsidRPr="0089451B" w:rsidRDefault="00C15CAB" w:rsidP="00C15CAB">
      <w:pPr>
        <w:widowControl w:val="0"/>
        <w:autoSpaceDE w:val="0"/>
        <w:autoSpaceDN w:val="0"/>
        <w:adjustRightInd w:val="0"/>
        <w:jc w:val="right"/>
        <w:rPr>
          <w:rFonts w:ascii="Helvetica" w:hAnsi="Helvetica" w:cs="Tahoma"/>
        </w:rPr>
      </w:pPr>
      <w:r>
        <w:rPr>
          <w:rFonts w:ascii="Helvetica" w:hAnsi="Helvetica" w:cs="Tahoma"/>
        </w:rPr>
        <w:t>(2 marks)</w:t>
      </w:r>
    </w:p>
    <w:p w14:paraId="440C97AB" w14:textId="77777777" w:rsidR="00C15CAB" w:rsidRDefault="00C15CAB" w:rsidP="00C15CAB">
      <w:pPr>
        <w:widowControl w:val="0"/>
        <w:autoSpaceDE w:val="0"/>
        <w:autoSpaceDN w:val="0"/>
        <w:adjustRightInd w:val="0"/>
        <w:rPr>
          <w:rFonts w:ascii="Helvetica" w:hAnsi="Helvetica" w:cs="Tahoma"/>
        </w:rPr>
      </w:pPr>
    </w:p>
    <w:p w14:paraId="32234680" w14:textId="77777777" w:rsidR="00C15CAB" w:rsidRDefault="003968DE" w:rsidP="00201657">
      <w:pPr>
        <w:pStyle w:val="ListParagraph"/>
        <w:widowControl w:val="0"/>
        <w:numPr>
          <w:ilvl w:val="0"/>
          <w:numId w:val="12"/>
        </w:numPr>
        <w:autoSpaceDE w:val="0"/>
        <w:autoSpaceDN w:val="0"/>
        <w:adjustRightInd w:val="0"/>
        <w:rPr>
          <w:rFonts w:ascii="Helvetica" w:hAnsi="Helvetica" w:cs="Tahoma"/>
        </w:rPr>
      </w:pPr>
      <w:r>
        <w:rPr>
          <w:rFonts w:ascii="Helvetica" w:hAnsi="Helvetica" w:cs="Tahoma"/>
        </w:rPr>
        <w:t>Wave B</w:t>
      </w:r>
      <w:r w:rsidR="00201657">
        <w:rPr>
          <w:rFonts w:ascii="Helvetica" w:hAnsi="Helvetica" w:cs="Tahoma"/>
        </w:rPr>
        <w:t xml:space="preserve"> is longitudinal</w:t>
      </w:r>
    </w:p>
    <w:p w14:paraId="0E546C01" w14:textId="77777777" w:rsidR="00201657" w:rsidRPr="00201657" w:rsidRDefault="003968DE" w:rsidP="00201657">
      <w:pPr>
        <w:pStyle w:val="ListParagraph"/>
        <w:widowControl w:val="0"/>
        <w:numPr>
          <w:ilvl w:val="0"/>
          <w:numId w:val="12"/>
        </w:numPr>
        <w:autoSpaceDE w:val="0"/>
        <w:autoSpaceDN w:val="0"/>
        <w:adjustRightInd w:val="0"/>
        <w:rPr>
          <w:rFonts w:ascii="Helvetica" w:hAnsi="Helvetica" w:cs="Tahoma"/>
        </w:rPr>
      </w:pPr>
      <w:r>
        <w:rPr>
          <w:rFonts w:ascii="Helvetica" w:hAnsi="Helvetica" w:cs="Tahoma"/>
        </w:rPr>
        <w:t xml:space="preserve">The particles undergo motion parallel to the motion of the wavefront. </w:t>
      </w:r>
    </w:p>
    <w:p w14:paraId="57C00B20" w14:textId="77777777" w:rsidR="00C15CAB" w:rsidRDefault="00C15CAB" w:rsidP="00C15CAB">
      <w:pPr>
        <w:widowControl w:val="0"/>
        <w:autoSpaceDE w:val="0"/>
        <w:autoSpaceDN w:val="0"/>
        <w:adjustRightInd w:val="0"/>
        <w:rPr>
          <w:rFonts w:ascii="Helvetica" w:hAnsi="Helvetica" w:cs="Tahoma"/>
        </w:rPr>
      </w:pPr>
    </w:p>
    <w:p w14:paraId="7D779D44" w14:textId="77777777" w:rsidR="00C15CAB" w:rsidRDefault="00C15CAB" w:rsidP="00C15CAB">
      <w:pPr>
        <w:widowControl w:val="0"/>
        <w:autoSpaceDE w:val="0"/>
        <w:autoSpaceDN w:val="0"/>
        <w:adjustRightInd w:val="0"/>
        <w:rPr>
          <w:rFonts w:ascii="Helvetica" w:hAnsi="Helvetica" w:cs="Tahoma"/>
        </w:rPr>
      </w:pPr>
    </w:p>
    <w:p w14:paraId="70D94751" w14:textId="77777777" w:rsidR="00C15CAB" w:rsidRDefault="00C15CAB" w:rsidP="00C15CAB">
      <w:pPr>
        <w:widowControl w:val="0"/>
        <w:autoSpaceDE w:val="0"/>
        <w:autoSpaceDN w:val="0"/>
        <w:adjustRightInd w:val="0"/>
        <w:rPr>
          <w:rFonts w:ascii="Helvetica" w:hAnsi="Helvetica" w:cs="Tahoma"/>
        </w:rPr>
      </w:pPr>
    </w:p>
    <w:p w14:paraId="5A91D3F4" w14:textId="77777777" w:rsidR="00C15CAB" w:rsidRDefault="00C15CAB" w:rsidP="00C15CAB">
      <w:pPr>
        <w:widowControl w:val="0"/>
        <w:autoSpaceDE w:val="0"/>
        <w:autoSpaceDN w:val="0"/>
        <w:adjustRightInd w:val="0"/>
        <w:rPr>
          <w:rFonts w:ascii="Helvetica" w:hAnsi="Helvetica" w:cs="Tahoma"/>
        </w:rPr>
      </w:pPr>
    </w:p>
    <w:p w14:paraId="277D1647" w14:textId="77777777" w:rsidR="003968DE" w:rsidRDefault="003968DE" w:rsidP="00C15CAB">
      <w:pPr>
        <w:widowControl w:val="0"/>
        <w:autoSpaceDE w:val="0"/>
        <w:autoSpaceDN w:val="0"/>
        <w:adjustRightInd w:val="0"/>
        <w:rPr>
          <w:rFonts w:ascii="Helvetica" w:hAnsi="Helvetica" w:cs="Tahoma"/>
        </w:rPr>
      </w:pPr>
    </w:p>
    <w:p w14:paraId="04CC6515" w14:textId="77777777" w:rsidR="00C15CAB" w:rsidRDefault="00C15CAB" w:rsidP="00C15CAB">
      <w:pPr>
        <w:widowControl w:val="0"/>
        <w:autoSpaceDE w:val="0"/>
        <w:autoSpaceDN w:val="0"/>
        <w:adjustRightInd w:val="0"/>
        <w:rPr>
          <w:rFonts w:ascii="Helvetica" w:hAnsi="Helvetica" w:cs="Tahoma"/>
        </w:rPr>
      </w:pPr>
    </w:p>
    <w:p w14:paraId="304E8E74" w14:textId="77777777" w:rsidR="00C15CAB" w:rsidRPr="0089451B" w:rsidRDefault="00C15CAB" w:rsidP="00C15CAB">
      <w:pPr>
        <w:widowControl w:val="0"/>
        <w:autoSpaceDE w:val="0"/>
        <w:autoSpaceDN w:val="0"/>
        <w:adjustRightInd w:val="0"/>
        <w:rPr>
          <w:rFonts w:ascii="Helvetica" w:hAnsi="Helvetica" w:cs="Tahoma"/>
        </w:rPr>
      </w:pPr>
    </w:p>
    <w:p w14:paraId="50BBB7FB" w14:textId="77777777" w:rsidR="00C15CAB" w:rsidRPr="0089451B" w:rsidRDefault="00C15CAB" w:rsidP="00C15CAB">
      <w:pPr>
        <w:widowControl w:val="0"/>
        <w:autoSpaceDE w:val="0"/>
        <w:autoSpaceDN w:val="0"/>
        <w:adjustRightInd w:val="0"/>
        <w:rPr>
          <w:rFonts w:ascii="Helvetica" w:hAnsi="Helvetica" w:cs="Tahoma"/>
          <w:szCs w:val="32"/>
        </w:rPr>
      </w:pPr>
      <w:r>
        <w:rPr>
          <w:rFonts w:ascii="Helvetica" w:hAnsi="Helvetica" w:cs="Tahoma"/>
          <w:szCs w:val="32"/>
        </w:rPr>
        <w:t>(b)</w:t>
      </w:r>
      <w:r>
        <w:rPr>
          <w:rFonts w:ascii="Helvetica" w:hAnsi="Helvetica" w:cs="Tahoma"/>
          <w:szCs w:val="32"/>
        </w:rPr>
        <w:tab/>
      </w:r>
      <w:r w:rsidRPr="0089451B">
        <w:rPr>
          <w:rFonts w:ascii="Helvetica" w:hAnsi="Helvetica" w:cs="Tahoma"/>
          <w:szCs w:val="32"/>
        </w:rPr>
        <w:t xml:space="preserve">On </w:t>
      </w:r>
      <w:r w:rsidRPr="0089451B">
        <w:rPr>
          <w:rFonts w:ascii="Helvetica" w:hAnsi="Helvetica" w:cs="Tahoma"/>
          <w:bCs/>
          <w:szCs w:val="32"/>
        </w:rPr>
        <w:t>the diagram</w:t>
      </w:r>
      <w:r w:rsidRPr="0089451B">
        <w:rPr>
          <w:rFonts w:ascii="Helvetica" w:hAnsi="Helvetica" w:cs="Tahoma"/>
          <w:szCs w:val="32"/>
        </w:rPr>
        <w:t>:</w:t>
      </w:r>
    </w:p>
    <w:p w14:paraId="4C8DE8BB" w14:textId="77777777" w:rsidR="00C15CAB" w:rsidRDefault="00C15CAB" w:rsidP="00C15CAB">
      <w:pPr>
        <w:pStyle w:val="ListParagraph"/>
        <w:widowControl w:val="0"/>
        <w:autoSpaceDE w:val="0"/>
        <w:autoSpaceDN w:val="0"/>
        <w:adjustRightInd w:val="0"/>
        <w:ind w:left="1440"/>
        <w:jc w:val="right"/>
        <w:rPr>
          <w:rFonts w:ascii="Helvetica" w:hAnsi="Helvetica" w:cs="Tahoma"/>
          <w:szCs w:val="32"/>
        </w:rPr>
      </w:pPr>
      <w:r>
        <w:rPr>
          <w:rFonts w:ascii="Helvetica" w:hAnsi="Helvetica" w:cs="Tahoma"/>
          <w:szCs w:val="32"/>
        </w:rPr>
        <w:t>(3 marks)</w:t>
      </w:r>
    </w:p>
    <w:p w14:paraId="7B2631E2" w14:textId="77777777" w:rsidR="00C15CAB" w:rsidRPr="0089451B" w:rsidRDefault="00C15CAB" w:rsidP="00C15CAB">
      <w:pPr>
        <w:pStyle w:val="ListParagraph"/>
        <w:widowControl w:val="0"/>
        <w:autoSpaceDE w:val="0"/>
        <w:autoSpaceDN w:val="0"/>
        <w:adjustRightInd w:val="0"/>
        <w:ind w:left="1440"/>
        <w:jc w:val="right"/>
        <w:rPr>
          <w:rFonts w:ascii="Helvetica" w:hAnsi="Helvetica" w:cs="Tahoma"/>
          <w:szCs w:val="32"/>
        </w:rPr>
      </w:pPr>
    </w:p>
    <w:p w14:paraId="0354B726" w14:textId="77777777" w:rsidR="00C15CAB" w:rsidRDefault="00C15CAB" w:rsidP="00C15CAB">
      <w:pPr>
        <w:widowControl w:val="0"/>
        <w:autoSpaceDE w:val="0"/>
        <w:autoSpaceDN w:val="0"/>
        <w:adjustRightInd w:val="0"/>
        <w:ind w:firstLine="720"/>
        <w:rPr>
          <w:rFonts w:ascii="Helvetica" w:hAnsi="Helvetica" w:cs="Tahoma"/>
          <w:bCs/>
          <w:szCs w:val="32"/>
        </w:rPr>
      </w:pPr>
      <w:r>
        <w:rPr>
          <w:rFonts w:ascii="Helvetica" w:hAnsi="Helvetica" w:cs="Tahoma"/>
          <w:szCs w:val="32"/>
        </w:rPr>
        <w:t>i.</w:t>
      </w:r>
      <w:r>
        <w:rPr>
          <w:rFonts w:ascii="Helvetica" w:hAnsi="Helvetica" w:cs="Tahoma"/>
          <w:szCs w:val="32"/>
        </w:rPr>
        <w:tab/>
      </w:r>
      <w:r w:rsidRPr="009A1501">
        <w:rPr>
          <w:rFonts w:ascii="Helvetica" w:hAnsi="Helvetica" w:cs="Tahoma"/>
          <w:szCs w:val="32"/>
        </w:rPr>
        <w:t xml:space="preserve">clearly indicate and label the wavelength of </w:t>
      </w:r>
      <w:r w:rsidRPr="009A1501">
        <w:rPr>
          <w:rFonts w:ascii="Helvetica" w:hAnsi="Helvetica" w:cs="Tahoma"/>
          <w:bCs/>
          <w:szCs w:val="32"/>
        </w:rPr>
        <w:t>wave B</w:t>
      </w:r>
    </w:p>
    <w:p w14:paraId="6402CCA6" w14:textId="77777777" w:rsidR="002960A1" w:rsidRDefault="002960A1" w:rsidP="00C15CAB">
      <w:pPr>
        <w:widowControl w:val="0"/>
        <w:autoSpaceDE w:val="0"/>
        <w:autoSpaceDN w:val="0"/>
        <w:adjustRightInd w:val="0"/>
        <w:ind w:firstLine="720"/>
        <w:rPr>
          <w:rFonts w:ascii="Helvetica" w:hAnsi="Helvetica" w:cs="Tahoma"/>
        </w:rPr>
      </w:pPr>
    </w:p>
    <w:p w14:paraId="5A71DDB6" w14:textId="77777777" w:rsidR="002960A1" w:rsidRDefault="002960A1" w:rsidP="00C15CAB">
      <w:pPr>
        <w:widowControl w:val="0"/>
        <w:autoSpaceDE w:val="0"/>
        <w:autoSpaceDN w:val="0"/>
        <w:adjustRightInd w:val="0"/>
        <w:ind w:firstLine="720"/>
        <w:rPr>
          <w:rFonts w:ascii="Helvetica" w:hAnsi="Helvetica" w:cs="Tahoma"/>
        </w:rPr>
      </w:pPr>
      <w:r>
        <w:rPr>
          <w:rFonts w:ascii="Helvetica" w:hAnsi="Helvetica" w:cs="Tahoma"/>
        </w:rPr>
        <w:tab/>
        <w:t>(between any two identical points on the diagram)</w:t>
      </w:r>
    </w:p>
    <w:p w14:paraId="5D53850E" w14:textId="77777777" w:rsidR="002960A1" w:rsidRPr="009A1501" w:rsidRDefault="002960A1" w:rsidP="00C15CAB">
      <w:pPr>
        <w:widowControl w:val="0"/>
        <w:autoSpaceDE w:val="0"/>
        <w:autoSpaceDN w:val="0"/>
        <w:adjustRightInd w:val="0"/>
        <w:ind w:firstLine="720"/>
        <w:rPr>
          <w:rFonts w:ascii="Helvetica" w:hAnsi="Helvetica" w:cs="Tahoma"/>
        </w:rPr>
      </w:pPr>
    </w:p>
    <w:p w14:paraId="6824402D" w14:textId="77777777" w:rsidR="00C15CAB" w:rsidRPr="009A1501" w:rsidRDefault="00C15CAB" w:rsidP="00C15CAB">
      <w:pPr>
        <w:widowControl w:val="0"/>
        <w:autoSpaceDE w:val="0"/>
        <w:autoSpaceDN w:val="0"/>
        <w:adjustRightInd w:val="0"/>
        <w:ind w:left="1440" w:hanging="720"/>
        <w:rPr>
          <w:rFonts w:ascii="Helvetica" w:hAnsi="Helvetica" w:cs="Tahoma"/>
        </w:rPr>
      </w:pPr>
      <w:r>
        <w:rPr>
          <w:rFonts w:ascii="Helvetica" w:hAnsi="Helvetica" w:cs="Tahoma"/>
          <w:szCs w:val="32"/>
        </w:rPr>
        <w:t>ii.</w:t>
      </w:r>
      <w:r>
        <w:rPr>
          <w:rFonts w:ascii="Helvetica" w:hAnsi="Helvetica" w:cs="Tahoma"/>
          <w:szCs w:val="32"/>
        </w:rPr>
        <w:tab/>
      </w:r>
      <w:r w:rsidRPr="009A1501">
        <w:rPr>
          <w:rFonts w:ascii="Helvetica" w:hAnsi="Helvetica" w:cs="Tahoma"/>
          <w:szCs w:val="32"/>
        </w:rPr>
        <w:t xml:space="preserve">use arrows to show the direction in which the points </w:t>
      </w:r>
      <w:r w:rsidRPr="009A1501">
        <w:rPr>
          <w:rFonts w:ascii="Helvetica" w:hAnsi="Helvetica" w:cs="Tahoma"/>
          <w:bCs/>
          <w:szCs w:val="32"/>
        </w:rPr>
        <w:t xml:space="preserve">P </w:t>
      </w:r>
      <w:r w:rsidRPr="009A1501">
        <w:rPr>
          <w:rFonts w:ascii="Helvetica" w:hAnsi="Helvetica" w:cs="Tahoma"/>
          <w:szCs w:val="32"/>
        </w:rPr>
        <w:t xml:space="preserve">and </w:t>
      </w:r>
      <w:r w:rsidRPr="009A1501">
        <w:rPr>
          <w:rFonts w:ascii="Helvetica" w:hAnsi="Helvetica" w:cs="Tahoma"/>
          <w:bCs/>
          <w:szCs w:val="32"/>
        </w:rPr>
        <w:t xml:space="preserve">Q </w:t>
      </w:r>
      <w:r w:rsidRPr="009A1501">
        <w:rPr>
          <w:rFonts w:ascii="Helvetica" w:hAnsi="Helvetica" w:cs="Tahoma"/>
          <w:szCs w:val="32"/>
        </w:rPr>
        <w:t>are about to move as each wave moves to the right.</w:t>
      </w:r>
    </w:p>
    <w:p w14:paraId="51BEF33C" w14:textId="77777777" w:rsidR="00C15CAB" w:rsidRDefault="00C15CAB" w:rsidP="00C15CAB">
      <w:pPr>
        <w:jc w:val="both"/>
        <w:rPr>
          <w:rFonts w:ascii="Helvetica" w:hAnsi="Helvetica"/>
        </w:rPr>
      </w:pPr>
    </w:p>
    <w:p w14:paraId="25862C6D" w14:textId="77777777" w:rsidR="00C15CAB" w:rsidRDefault="00C15CAB" w:rsidP="00C15CAB">
      <w:pPr>
        <w:jc w:val="both"/>
        <w:rPr>
          <w:rFonts w:ascii="Helvetica" w:hAnsi="Helvetica"/>
        </w:rPr>
      </w:pPr>
    </w:p>
    <w:p w14:paraId="27630D18" w14:textId="77777777" w:rsidR="00C15CAB" w:rsidRDefault="00C15CAB" w:rsidP="00C15CAB">
      <w:pPr>
        <w:jc w:val="both"/>
        <w:rPr>
          <w:rFonts w:ascii="Helvetica" w:hAnsi="Helvetica"/>
        </w:rPr>
      </w:pPr>
    </w:p>
    <w:p w14:paraId="1DFA0DBD" w14:textId="77777777" w:rsidR="00C15CAB" w:rsidRDefault="00C15CAB" w:rsidP="00C15CAB">
      <w:pPr>
        <w:jc w:val="both"/>
        <w:rPr>
          <w:rFonts w:ascii="Helvetica" w:hAnsi="Helvetica"/>
        </w:rPr>
      </w:pPr>
      <w:r>
        <w:rPr>
          <w:rFonts w:ascii="Helvetica" w:hAnsi="Helvetica"/>
        </w:rPr>
        <w:t>A laboratory experiment is set up to measure the speed of sound in air. A spea</w:t>
      </w:r>
      <w:r w:rsidR="007F40E6">
        <w:rPr>
          <w:rFonts w:ascii="Helvetica" w:hAnsi="Helvetica"/>
        </w:rPr>
        <w:t>ker emitting a frequency o</w:t>
      </w:r>
      <w:r w:rsidR="007A6B74">
        <w:rPr>
          <w:rFonts w:ascii="Helvetica" w:hAnsi="Helvetica"/>
        </w:rPr>
        <w:t>f 495</w:t>
      </w:r>
      <w:r>
        <w:rPr>
          <w:rFonts w:ascii="Helvetica" w:hAnsi="Helvetica"/>
        </w:rPr>
        <w:t xml:space="preserve"> Hz is placed over the top of a container filled with water. Water is drained gradually from the bottom of the container and the length of air in the tube is recorded when a resonance is heard. </w:t>
      </w:r>
    </w:p>
    <w:p w14:paraId="1CEDD218" w14:textId="77777777" w:rsidR="008257DB" w:rsidRDefault="008257DB" w:rsidP="00C15CAB">
      <w:pPr>
        <w:jc w:val="both"/>
        <w:rPr>
          <w:rFonts w:ascii="Helvetica" w:hAnsi="Helvetica"/>
        </w:rPr>
      </w:pPr>
    </w:p>
    <w:p w14:paraId="6AA1B2AA" w14:textId="77777777" w:rsidR="00C15CAB" w:rsidRDefault="00CA7226" w:rsidP="00C15CAB">
      <w:pPr>
        <w:ind w:left="720" w:hanging="720"/>
        <w:rPr>
          <w:rFonts w:ascii="Helvetica" w:hAnsi="Helvetica"/>
        </w:rPr>
      </w:pPr>
      <w:r>
        <w:rPr>
          <w:rFonts w:ascii="Helvetica" w:hAnsi="Helvetica"/>
          <w:noProof/>
          <w:lang w:eastAsia="en-US"/>
        </w:rPr>
        <mc:AlternateContent>
          <mc:Choice Requires="wpg">
            <w:drawing>
              <wp:anchor distT="0" distB="0" distL="114300" distR="114300" simplePos="0" relativeHeight="251894784" behindDoc="0" locked="0" layoutInCell="1" allowOverlap="1" wp14:anchorId="682DA18A" wp14:editId="399B0DF7">
                <wp:simplePos x="0" y="0"/>
                <wp:positionH relativeFrom="column">
                  <wp:posOffset>1590040</wp:posOffset>
                </wp:positionH>
                <wp:positionV relativeFrom="paragraph">
                  <wp:posOffset>29845</wp:posOffset>
                </wp:positionV>
                <wp:extent cx="558800" cy="264160"/>
                <wp:effectExtent l="50800" t="25400" r="76200" b="91440"/>
                <wp:wrapThrough wrapText="bothSides">
                  <wp:wrapPolygon edited="0">
                    <wp:start x="3927" y="-2077"/>
                    <wp:lineTo x="-1964" y="0"/>
                    <wp:lineTo x="-1964" y="27000"/>
                    <wp:lineTo x="23564" y="27000"/>
                    <wp:lineTo x="17673" y="2077"/>
                    <wp:lineTo x="17673" y="-2077"/>
                    <wp:lineTo x="3927" y="-2077"/>
                  </wp:wrapPolygon>
                </wp:wrapThrough>
                <wp:docPr id="297" name="Group 297"/>
                <wp:cNvGraphicFramePr/>
                <a:graphic xmlns:a="http://schemas.openxmlformats.org/drawingml/2006/main">
                  <a:graphicData uri="http://schemas.microsoft.com/office/word/2010/wordprocessingGroup">
                    <wpg:wgp>
                      <wpg:cNvGrpSpPr/>
                      <wpg:grpSpPr>
                        <a:xfrm>
                          <a:off x="0" y="0"/>
                          <a:ext cx="558800" cy="264160"/>
                          <a:chOff x="0" y="-10160"/>
                          <a:chExt cx="558800" cy="264160"/>
                        </a:xfrm>
                      </wpg:grpSpPr>
                      <wps:wsp>
                        <wps:cNvPr id="292" name="Rectangle 292"/>
                        <wps:cNvSpPr/>
                        <wps:spPr>
                          <a:xfrm>
                            <a:off x="162560" y="-10160"/>
                            <a:ext cx="233680" cy="121920"/>
                          </a:xfrm>
                          <a:prstGeom prst="rect">
                            <a:avLst/>
                          </a:prstGeom>
                          <a:noFill/>
                          <a:ln w="12700" cmpd="sng">
                            <a:solidFill>
                              <a:srgbClr val="000000"/>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3" name="Straight Connector 293"/>
                        <wps:cNvCnPr/>
                        <wps:spPr>
                          <a:xfrm flipH="1">
                            <a:off x="0" y="121920"/>
                            <a:ext cx="162560" cy="121920"/>
                          </a:xfrm>
                          <a:prstGeom prst="line">
                            <a:avLst/>
                          </a:prstGeom>
                          <a:ln w="12700" cmpd="sng">
                            <a:solidFill>
                              <a:srgbClr val="000000"/>
                            </a:solidFill>
                          </a:ln>
                        </wps:spPr>
                        <wps:style>
                          <a:lnRef idx="2">
                            <a:schemeClr val="accent1"/>
                          </a:lnRef>
                          <a:fillRef idx="0">
                            <a:schemeClr val="accent1"/>
                          </a:fillRef>
                          <a:effectRef idx="1">
                            <a:schemeClr val="accent1"/>
                          </a:effectRef>
                          <a:fontRef idx="minor">
                            <a:schemeClr val="tx1"/>
                          </a:fontRef>
                        </wps:style>
                        <wps:bodyPr/>
                      </wps:wsp>
                      <wps:wsp>
                        <wps:cNvPr id="295" name="Straight Connector 295"/>
                        <wps:cNvCnPr/>
                        <wps:spPr>
                          <a:xfrm flipH="1" flipV="1">
                            <a:off x="396240" y="121920"/>
                            <a:ext cx="162560" cy="121920"/>
                          </a:xfrm>
                          <a:prstGeom prst="line">
                            <a:avLst/>
                          </a:prstGeom>
                          <a:ln w="12700" cmpd="sng">
                            <a:solidFill>
                              <a:srgbClr val="000000"/>
                            </a:solidFill>
                          </a:ln>
                        </wps:spPr>
                        <wps:style>
                          <a:lnRef idx="2">
                            <a:schemeClr val="accent1"/>
                          </a:lnRef>
                          <a:fillRef idx="0">
                            <a:schemeClr val="accent1"/>
                          </a:fillRef>
                          <a:effectRef idx="1">
                            <a:schemeClr val="accent1"/>
                          </a:effectRef>
                          <a:fontRef idx="minor">
                            <a:schemeClr val="tx1"/>
                          </a:fontRef>
                        </wps:style>
                        <wps:bodyPr/>
                      </wps:wsp>
                      <wps:wsp>
                        <wps:cNvPr id="296" name="Straight Connector 296"/>
                        <wps:cNvCnPr/>
                        <wps:spPr>
                          <a:xfrm>
                            <a:off x="0" y="254000"/>
                            <a:ext cx="548640" cy="0"/>
                          </a:xfrm>
                          <a:prstGeom prst="line">
                            <a:avLst/>
                          </a:prstGeom>
                          <a:ln w="12700" cmpd="sng">
                            <a:solidFill>
                              <a:srgbClr val="000000"/>
                            </a:solidFill>
                          </a:ln>
                        </wps:spPr>
                        <wps:style>
                          <a:lnRef idx="2">
                            <a:schemeClr val="accent1"/>
                          </a:lnRef>
                          <a:fillRef idx="0">
                            <a:schemeClr val="accent1"/>
                          </a:fillRef>
                          <a:effectRef idx="1">
                            <a:schemeClr val="accent1"/>
                          </a:effectRef>
                          <a:fontRef idx="minor">
                            <a:schemeClr val="tx1"/>
                          </a:fontRef>
                        </wps:style>
                        <wps:bodyPr/>
                      </wps:wsp>
                    </wpg:wgp>
                  </a:graphicData>
                </a:graphic>
                <wp14:sizeRelV relativeFrom="margin">
                  <wp14:pctHeight>0</wp14:pctHeight>
                </wp14:sizeRelV>
              </wp:anchor>
            </w:drawing>
          </mc:Choice>
          <mc:Fallback>
            <w:pict>
              <v:group id="Group 297" o:spid="_x0000_s1026" style="position:absolute;margin-left:125.2pt;margin-top:2.35pt;width:44pt;height:20.8pt;z-index:251894784;mso-height-relative:margin" coordorigin=",-10160" coordsize="558800,2641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">
                <v:rect id="Rectangle 292" o:spid="_x0000_s1027" style="position:absolute;left:162560;top:-10160;width:233680;height:1219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SZzkxgAA&#10;ANwAAAAPAAAAZHJzL2Rvd25yZXYueG1sRI9Ba8JAFITvgv9heQVvujFgqalrCGJBq5dGDz0+sq9J&#10;SPZtml1N/PfdQqHHYWa+YTbpaFpxp97VlhUsFxEI4sLqmksF18vb/AWE88gaW8uk4EEO0u10ssFE&#10;24E/6J77UgQIuwQVVN53iZSuqMigW9iOOHhftjfog+xLqXscAty0Mo6iZ2mw5rBQYUe7ioomvxkF&#10;0epULt+b/Hz6/D63+6Fujutsr9TsacxeQXga/X/4r33QCuJ1DL9nwhGQ2x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TSZzkxgAAANwAAAAPAAAAAAAAAAAAAAAAAJcCAABkcnMv&#10;ZG93bnJldi54bWxQSwUGAAAAAAQABAD1AAAAigMAAAAA&#10;" filled="f" strokeweight="1pt">
                  <v:shadow on="t" opacity="22937f" mv:blur="40000f" origin=",.5" offset="0,23000emu"/>
                </v:rect>
                <v:line id="Straight Connector 293" o:spid="_x0000_s1028" style="position:absolute;flip:x;visibility:visible;mso-wrap-style:square" from="0,121920" to="162560,2438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4laYcQAAADcAAAADwAAAGRycy9kb3ducmV2LnhtbESPzWrDMBCE74W8g9hAbo0ch9SJE8WE&#10;0paeCnHyAIu1sY2tlbHkn759VSj0OMzMN8wpm00rRupdbVnBZh2BIC6srrlUcL+9P+9BOI+ssbVM&#10;Cr7JQXZePJ0w1XbiK425L0WAsEtRQeV9l0rpiooMurXtiIP3sL1BH2RfSt3jFOCmlXEUvUiDNYeF&#10;Cjt6raho8sEoyJNxqO+yKXHcNcnuK7m+fSSzUqvlfDmC8DT7//Bf+1MriA9b+D0TjoA8/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jiVphxAAAANwAAAAPAAAAAAAAAAAA&#10;AAAAAKECAABkcnMvZG93bnJldi54bWxQSwUGAAAAAAQABAD5AAAAkgMAAAAA&#10;" strokeweight="1pt">
                  <v:shadow on="t" opacity="24903f" mv:blur="40000f" origin=",.5" offset="0,20000emu"/>
                </v:line>
                <v:line id="Straight Connector 295" o:spid="_x0000_s1029" style="position:absolute;flip:x y;visibility:visible;mso-wrap-style:square" from="396240,121920" to="558800,2438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GW0g8UAAADcAAAADwAAAGRycy9kb3ducmV2LnhtbESPQWsCMRSE74X+h/AKvdVshUq7GkWK&#10;hdIipSp4fWyem8XNy5LE3eivN0Khx2FmvmFmi2Rb0ZMPjWMFz6MCBHHldMO1gt324+kVRIjIGlvH&#10;pOBMARbz+7sZltoN/Ev9JtYiQziUqMDE2JVShsqQxTByHXH2Ds5bjFn6WmqPQ4bbVo6LYiItNpwX&#10;DHb0bqg6bk5WQZ+K+sesOv99WQ2Xr3ReL0/7qNTjQ1pOQURK8T/81/7UCsZvL3A7k4+AnF8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ZGW0g8UAAADcAAAADwAAAAAAAAAA&#10;AAAAAAChAgAAZHJzL2Rvd25yZXYueG1sUEsFBgAAAAAEAAQA+QAAAJMDAAAAAA==&#10;" strokeweight="1pt">
                  <v:shadow on="t" opacity="24903f" mv:blur="40000f" origin=",.5" offset="0,20000emu"/>
                </v:line>
                <v:line id="Straight Connector 296" o:spid="_x0000_s1030" style="position:absolute;visibility:visible;mso-wrap-style:square" from="0,254000" to="548640,2540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s9BJsUAAADcAAAADwAAAGRycy9kb3ducmV2LnhtbESPQWvCQBSE7wX/w/IEL6KbCg01uooI&#10;pVKK4FoQb4/sMwlm34bsNsZ/3xWEHoeZ+YZZrntbi45aXzlW8DpNQBDnzlRcKPg5fkzeQfiAbLB2&#10;TAru5GG9GrwsMTPuxgfqdChEhLDPUEEZQpNJ6fOSLPqpa4ijd3GtxRBlW0jT4i3CbS1nSZJKixXH&#10;hRIb2paUX/WvVXAKn+l3p/fn9G230d4dx/svPVZqNOw3CxCB+vAffrZ3RsFsnsLjTDwCcvUH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Gs9BJsUAAADcAAAADwAAAAAAAAAA&#10;AAAAAAChAgAAZHJzL2Rvd25yZXYueG1sUEsFBgAAAAAEAAQA+QAAAJMDAAAAAA==&#10;" strokeweight="1pt">
                  <v:shadow on="t" opacity="24903f" mv:blur="40000f" origin=",.5" offset="0,20000emu"/>
                </v:line>
                <w10:wrap type="through"/>
              </v:group>
            </w:pict>
          </mc:Fallback>
        </mc:AlternateContent>
      </w:r>
    </w:p>
    <w:p w14:paraId="58501CB1" w14:textId="77777777" w:rsidR="00C15CAB" w:rsidRDefault="00A4778A" w:rsidP="00C15CAB">
      <w:pPr>
        <w:jc w:val="both"/>
        <w:rPr>
          <w:rFonts w:ascii="Helvetica" w:hAnsi="Helvetica"/>
        </w:rPr>
      </w:pPr>
      <w:r>
        <w:rPr>
          <w:rFonts w:ascii="Helvetica" w:hAnsi="Helvetica"/>
          <w:noProof/>
          <w:lang w:eastAsia="en-US"/>
        </w:rPr>
        <mc:AlternateContent>
          <mc:Choice Requires="wps">
            <w:drawing>
              <wp:anchor distT="0" distB="0" distL="114300" distR="114300" simplePos="0" relativeHeight="251888640" behindDoc="0" locked="0" layoutInCell="1" allowOverlap="1" wp14:anchorId="0C73869D" wp14:editId="46FFEC42">
                <wp:simplePos x="0" y="0"/>
                <wp:positionH relativeFrom="column">
                  <wp:posOffset>2159000</wp:posOffset>
                </wp:positionH>
                <wp:positionV relativeFrom="paragraph">
                  <wp:posOffset>156845</wp:posOffset>
                </wp:positionV>
                <wp:extent cx="10160" cy="1666240"/>
                <wp:effectExtent l="50800" t="25400" r="66040" b="86360"/>
                <wp:wrapNone/>
                <wp:docPr id="290" name="Straight Connector 290"/>
                <wp:cNvGraphicFramePr/>
                <a:graphic xmlns:a="http://schemas.openxmlformats.org/drawingml/2006/main">
                  <a:graphicData uri="http://schemas.microsoft.com/office/word/2010/wordprocessingShape">
                    <wps:wsp>
                      <wps:cNvCnPr/>
                      <wps:spPr>
                        <a:xfrm>
                          <a:off x="0" y="0"/>
                          <a:ext cx="10160" cy="1666240"/>
                        </a:xfrm>
                        <a:prstGeom prst="line">
                          <a:avLst/>
                        </a:prstGeom>
                        <a:ln w="12700" cmpd="sng">
                          <a:solidFill>
                            <a:schemeClr val="tx1"/>
                          </a:solidFill>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id="Straight Connector 290" o:spid="_x0000_s1026" style="position:absolute;z-index:251888640;visibility:visible;mso-wrap-style:square;mso-wrap-distance-left:9pt;mso-wrap-distance-top:0;mso-wrap-distance-right:9pt;mso-wrap-distance-bottom:0;mso-position-horizontal:absolute;mso-position-horizontal-relative:text;mso-position-vertical:absolute;mso-position-vertical-relative:text" from="170pt,12.35pt" to="170.8pt,143.5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" strokecolor="black [3213]" strokeweight="1pt">
                <v:shadow on="t" opacity="24903f" mv:blur="40000f" origin=",.5" offset="0,20000emu"/>
              </v:line>
            </w:pict>
          </mc:Fallback>
        </mc:AlternateContent>
      </w:r>
      <w:r>
        <w:rPr>
          <w:rFonts w:ascii="Helvetica" w:hAnsi="Helvetica"/>
          <w:noProof/>
          <w:lang w:eastAsia="en-US"/>
        </w:rPr>
        <mc:AlternateContent>
          <mc:Choice Requires="wps">
            <w:drawing>
              <wp:anchor distT="0" distB="0" distL="114300" distR="114300" simplePos="0" relativeHeight="251886592" behindDoc="0" locked="0" layoutInCell="1" allowOverlap="1" wp14:anchorId="631774CB" wp14:editId="15E88144">
                <wp:simplePos x="0" y="0"/>
                <wp:positionH relativeFrom="column">
                  <wp:posOffset>1579880</wp:posOffset>
                </wp:positionH>
                <wp:positionV relativeFrom="paragraph">
                  <wp:posOffset>156845</wp:posOffset>
                </wp:positionV>
                <wp:extent cx="10160" cy="1666240"/>
                <wp:effectExtent l="50800" t="25400" r="66040" b="86360"/>
                <wp:wrapNone/>
                <wp:docPr id="289" name="Straight Connector 289"/>
                <wp:cNvGraphicFramePr/>
                <a:graphic xmlns:a="http://schemas.openxmlformats.org/drawingml/2006/main">
                  <a:graphicData uri="http://schemas.microsoft.com/office/word/2010/wordprocessingShape">
                    <wps:wsp>
                      <wps:cNvCnPr/>
                      <wps:spPr>
                        <a:xfrm>
                          <a:off x="0" y="0"/>
                          <a:ext cx="10160" cy="1666240"/>
                        </a:xfrm>
                        <a:prstGeom prst="line">
                          <a:avLst/>
                        </a:prstGeom>
                        <a:ln w="12700" cmpd="sng">
                          <a:solidFill>
                            <a:schemeClr val="tx1"/>
                          </a:solidFill>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id="Straight Connector 289" o:spid="_x0000_s1026" style="position:absolute;z-index:251886592;visibility:visible;mso-wrap-style:square;mso-wrap-distance-left:9pt;mso-wrap-distance-top:0;mso-wrap-distance-right:9pt;mso-wrap-distance-bottom:0;mso-position-horizontal:absolute;mso-position-horizontal-relative:text;mso-position-vertical:absolute;mso-position-vertical-relative:text" from="124.4pt,12.35pt" to="125.2pt,143.5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" strokecolor="black [3213]" strokeweight="1pt">
                <v:shadow on="t" opacity="24903f" mv:blur="40000f" origin=",.5" offset="0,20000emu"/>
              </v:line>
            </w:pict>
          </mc:Fallback>
        </mc:AlternateContent>
      </w:r>
    </w:p>
    <w:p w14:paraId="14699296" w14:textId="77777777" w:rsidR="00A4778A" w:rsidRDefault="00B22F2E" w:rsidP="00C15CAB">
      <w:pPr>
        <w:jc w:val="both"/>
        <w:rPr>
          <w:rFonts w:ascii="Helvetica" w:hAnsi="Helvetica"/>
        </w:rPr>
      </w:pPr>
      <w:r>
        <w:rPr>
          <w:rFonts w:ascii="Helvetica" w:hAnsi="Helvetica"/>
          <w:noProof/>
          <w:lang w:eastAsia="en-US"/>
        </w:rPr>
        <mc:AlternateContent>
          <mc:Choice Requires="wps">
            <w:drawing>
              <wp:anchor distT="0" distB="0" distL="114300" distR="114300" simplePos="0" relativeHeight="251896832" behindDoc="0" locked="0" layoutInCell="1" allowOverlap="1" wp14:anchorId="13B3C84D" wp14:editId="7317E718">
                <wp:simplePos x="0" y="0"/>
                <wp:positionH relativeFrom="column">
                  <wp:posOffset>1651000</wp:posOffset>
                </wp:positionH>
                <wp:positionV relativeFrom="paragraph">
                  <wp:posOffset>80645</wp:posOffset>
                </wp:positionV>
                <wp:extent cx="467360" cy="314960"/>
                <wp:effectExtent l="0" t="0" r="0" b="0"/>
                <wp:wrapSquare wrapText="bothSides"/>
                <wp:docPr id="299" name="Text Box 299"/>
                <wp:cNvGraphicFramePr/>
                <a:graphic xmlns:a="http://schemas.openxmlformats.org/drawingml/2006/main">
                  <a:graphicData uri="http://schemas.microsoft.com/office/word/2010/wordprocessingShape">
                    <wps:wsp>
                      <wps:cNvSpPr txBox="1"/>
                      <wps:spPr>
                        <a:xfrm>
                          <a:off x="0" y="0"/>
                          <a:ext cx="467360" cy="31496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D9A3A3C" w14:textId="77777777" w:rsidR="00E574CF" w:rsidRPr="00B22F2E" w:rsidRDefault="00E574CF">
                            <w:pPr>
                              <w:rPr>
                                <w:rFonts w:ascii="Helvetica" w:hAnsi="Helvetica"/>
                              </w:rPr>
                            </w:pPr>
                            <w:r w:rsidRPr="00B22F2E">
                              <w:rPr>
                                <w:rFonts w:ascii="Helvetica" w:hAnsi="Helvetica"/>
                              </w:rPr>
                              <w:t>Ai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9" o:spid="_x0000_s1289" type="#_x0000_t202" style="position:absolute;left:0;text-align:left;margin-left:130pt;margin-top:6.35pt;width:36.8pt;height:24.8pt;z-index:25189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" filled="f" stroked="f">
                <v:textbox>
                  <w:txbxContent>
                    <w:p w14:paraId="7D9A3A3C" w14:textId="77777777" w:rsidR="004E7DC8" w:rsidRPr="00B22F2E" w:rsidRDefault="004E7DC8">
                      <w:pPr>
                        <w:rPr>
                          <w:rFonts w:ascii="Helvetica" w:hAnsi="Helvetica"/>
                        </w:rPr>
                      </w:pPr>
                      <w:r w:rsidRPr="00B22F2E">
                        <w:rPr>
                          <w:rFonts w:ascii="Helvetica" w:hAnsi="Helvetica"/>
                        </w:rPr>
                        <w:t>Air</w:t>
                      </w:r>
                    </w:p>
                  </w:txbxContent>
                </v:textbox>
                <w10:wrap type="square"/>
              </v:shape>
            </w:pict>
          </mc:Fallback>
        </mc:AlternateContent>
      </w:r>
    </w:p>
    <w:p w14:paraId="312947A1" w14:textId="77777777" w:rsidR="00C15CAB" w:rsidRDefault="00C15CAB" w:rsidP="00C15CAB">
      <w:pPr>
        <w:jc w:val="both"/>
        <w:rPr>
          <w:rFonts w:ascii="Helvetica" w:hAnsi="Helvetica"/>
        </w:rPr>
      </w:pPr>
    </w:p>
    <w:p w14:paraId="17ADBBBD" w14:textId="77777777" w:rsidR="00C15CAB" w:rsidRDefault="00300F98" w:rsidP="00C15CAB">
      <w:pPr>
        <w:jc w:val="both"/>
        <w:rPr>
          <w:rFonts w:ascii="Helvetica" w:hAnsi="Helvetica"/>
        </w:rPr>
      </w:pPr>
      <w:r>
        <w:rPr>
          <w:rFonts w:ascii="Helvetica" w:hAnsi="Helvetica"/>
          <w:noProof/>
          <w:lang w:eastAsia="en-US"/>
        </w:rPr>
        <mc:AlternateContent>
          <mc:Choice Requires="wps">
            <w:drawing>
              <wp:anchor distT="0" distB="0" distL="114300" distR="114300" simplePos="0" relativeHeight="251895808" behindDoc="0" locked="0" layoutInCell="1" allowOverlap="1" wp14:anchorId="77097B9A" wp14:editId="41D7B4C3">
                <wp:simplePos x="0" y="0"/>
                <wp:positionH relativeFrom="column">
                  <wp:posOffset>1579880</wp:posOffset>
                </wp:positionH>
                <wp:positionV relativeFrom="paragraph">
                  <wp:posOffset>9525</wp:posOffset>
                </wp:positionV>
                <wp:extent cx="579120" cy="10160"/>
                <wp:effectExtent l="50800" t="25400" r="55880" b="91440"/>
                <wp:wrapNone/>
                <wp:docPr id="298" name="Straight Connector 298"/>
                <wp:cNvGraphicFramePr/>
                <a:graphic xmlns:a="http://schemas.openxmlformats.org/drawingml/2006/main">
                  <a:graphicData uri="http://schemas.microsoft.com/office/word/2010/wordprocessingShape">
                    <wps:wsp>
                      <wps:cNvCnPr/>
                      <wps:spPr>
                        <a:xfrm flipV="1">
                          <a:off x="0" y="0"/>
                          <a:ext cx="579120" cy="10160"/>
                        </a:xfrm>
                        <a:prstGeom prst="line">
                          <a:avLst/>
                        </a:prstGeom>
                        <a:ln w="12700" cmpd="sng">
                          <a:solidFill>
                            <a:srgbClr val="000000"/>
                          </a:solidFill>
                          <a:prstDash val="dash"/>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id="Straight Connector 298" o:spid="_x0000_s1026" style="position:absolute;flip:y;z-index:251895808;visibility:visible;mso-wrap-style:square;mso-wrap-distance-left:9pt;mso-wrap-distance-top:0;mso-wrap-distance-right:9pt;mso-wrap-distance-bottom:0;mso-position-horizontal:absolute;mso-position-horizontal-relative:text;mso-position-vertical:absolute;mso-position-vertical-relative:text" from="124.4pt,.75pt" to="170pt,1.5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" strokeweight="1pt">
                <v:stroke dashstyle="dash"/>
                <v:shadow on="t" opacity="24903f" mv:blur="40000f" origin=",.5" offset="0,20000emu"/>
              </v:line>
            </w:pict>
          </mc:Fallback>
        </mc:AlternateContent>
      </w:r>
    </w:p>
    <w:p w14:paraId="7F0809BD" w14:textId="77777777" w:rsidR="00C15CAB" w:rsidRDefault="00B22F2E" w:rsidP="00C15CAB">
      <w:pPr>
        <w:jc w:val="both"/>
        <w:rPr>
          <w:rFonts w:ascii="Helvetica" w:hAnsi="Helvetica"/>
        </w:rPr>
      </w:pPr>
      <w:r>
        <w:rPr>
          <w:rFonts w:ascii="Helvetica" w:hAnsi="Helvetica"/>
          <w:noProof/>
          <w:lang w:eastAsia="en-US"/>
        </w:rPr>
        <mc:AlternateContent>
          <mc:Choice Requires="wps">
            <w:drawing>
              <wp:anchor distT="0" distB="0" distL="114300" distR="114300" simplePos="0" relativeHeight="251898880" behindDoc="0" locked="0" layoutInCell="1" allowOverlap="1" wp14:anchorId="0B3E7363" wp14:editId="75DD4892">
                <wp:simplePos x="0" y="0"/>
                <wp:positionH relativeFrom="column">
                  <wp:posOffset>1569720</wp:posOffset>
                </wp:positionH>
                <wp:positionV relativeFrom="paragraph">
                  <wp:posOffset>140970</wp:posOffset>
                </wp:positionV>
                <wp:extent cx="599440" cy="314960"/>
                <wp:effectExtent l="0" t="0" r="0" b="0"/>
                <wp:wrapNone/>
                <wp:docPr id="300" name="Text Box 300"/>
                <wp:cNvGraphicFramePr/>
                <a:graphic xmlns:a="http://schemas.openxmlformats.org/drawingml/2006/main">
                  <a:graphicData uri="http://schemas.microsoft.com/office/word/2010/wordprocessingShape">
                    <wps:wsp>
                      <wps:cNvSpPr txBox="1"/>
                      <wps:spPr>
                        <a:xfrm>
                          <a:off x="0" y="0"/>
                          <a:ext cx="599440" cy="31496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7319B89" w14:textId="77777777" w:rsidR="00E574CF" w:rsidRPr="00B22F2E" w:rsidRDefault="00E574CF" w:rsidP="00B22F2E">
                            <w:pPr>
                              <w:rPr>
                                <w:rFonts w:ascii="Helvetica" w:hAnsi="Helvetica"/>
                              </w:rPr>
                            </w:pPr>
                            <w:r>
                              <w:rPr>
                                <w:rFonts w:ascii="Helvetica" w:hAnsi="Helvetica"/>
                              </w:rPr>
                              <w:t>Wat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00" o:spid="_x0000_s1290" type="#_x0000_t202" style="position:absolute;left:0;text-align:left;margin-left:123.6pt;margin-top:11.1pt;width:47.2pt;height:24.8pt;z-index:25189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" filled="f" stroked="f">
                <v:textbox>
                  <w:txbxContent>
                    <w:p w14:paraId="77319B89" w14:textId="77777777" w:rsidR="004E7DC8" w:rsidRPr="00B22F2E" w:rsidRDefault="004E7DC8" w:rsidP="00B22F2E">
                      <w:pPr>
                        <w:rPr>
                          <w:rFonts w:ascii="Helvetica" w:hAnsi="Helvetica"/>
                        </w:rPr>
                      </w:pPr>
                      <w:r>
                        <w:rPr>
                          <w:rFonts w:ascii="Helvetica" w:hAnsi="Helvetica"/>
                        </w:rPr>
                        <w:t>Water</w:t>
                      </w:r>
                    </w:p>
                  </w:txbxContent>
                </v:textbox>
              </v:shape>
            </w:pict>
          </mc:Fallback>
        </mc:AlternateContent>
      </w:r>
    </w:p>
    <w:p w14:paraId="726A8DD2" w14:textId="77777777" w:rsidR="00C15CAB" w:rsidRDefault="00C15CAB" w:rsidP="00C15CAB">
      <w:pPr>
        <w:jc w:val="both"/>
        <w:rPr>
          <w:rFonts w:ascii="Helvetica" w:hAnsi="Helvetica"/>
        </w:rPr>
      </w:pPr>
    </w:p>
    <w:p w14:paraId="7CCF9C5C" w14:textId="77777777" w:rsidR="00C15CAB" w:rsidRDefault="00C15CAB" w:rsidP="00C15CAB">
      <w:pPr>
        <w:jc w:val="both"/>
        <w:rPr>
          <w:rFonts w:ascii="Helvetica" w:hAnsi="Helvetica"/>
        </w:rPr>
      </w:pPr>
    </w:p>
    <w:p w14:paraId="43AE64FD" w14:textId="77777777" w:rsidR="00C15CAB" w:rsidRDefault="00C15CAB" w:rsidP="00C15CAB">
      <w:pPr>
        <w:jc w:val="both"/>
        <w:rPr>
          <w:rFonts w:ascii="Helvetica" w:hAnsi="Helvetica"/>
        </w:rPr>
      </w:pPr>
    </w:p>
    <w:p w14:paraId="14652996" w14:textId="77777777" w:rsidR="00C15CAB" w:rsidRDefault="00C15CAB" w:rsidP="00C15CAB">
      <w:pPr>
        <w:jc w:val="both"/>
        <w:rPr>
          <w:rFonts w:ascii="Helvetica" w:hAnsi="Helvetica"/>
        </w:rPr>
      </w:pPr>
    </w:p>
    <w:p w14:paraId="07F913A5" w14:textId="77777777" w:rsidR="00C15CAB" w:rsidRDefault="00170AB8" w:rsidP="00C15CAB">
      <w:pPr>
        <w:jc w:val="both"/>
        <w:rPr>
          <w:rFonts w:ascii="Helvetica" w:hAnsi="Helvetica"/>
        </w:rPr>
      </w:pPr>
      <w:r>
        <w:rPr>
          <w:rFonts w:ascii="Helvetica" w:hAnsi="Helvetica"/>
          <w:noProof/>
          <w:lang w:eastAsia="en-US"/>
        </w:rPr>
        <mc:AlternateContent>
          <mc:Choice Requires="wps">
            <w:drawing>
              <wp:anchor distT="0" distB="0" distL="114300" distR="114300" simplePos="0" relativeHeight="251889664" behindDoc="0" locked="0" layoutInCell="1" allowOverlap="1" wp14:anchorId="4535FE4D" wp14:editId="4369B427">
                <wp:simplePos x="0" y="0"/>
                <wp:positionH relativeFrom="column">
                  <wp:posOffset>1579880</wp:posOffset>
                </wp:positionH>
                <wp:positionV relativeFrom="paragraph">
                  <wp:posOffset>171450</wp:posOffset>
                </wp:positionV>
                <wp:extent cx="589280" cy="0"/>
                <wp:effectExtent l="50800" t="25400" r="71120" b="101600"/>
                <wp:wrapNone/>
                <wp:docPr id="291" name="Straight Connector 291"/>
                <wp:cNvGraphicFramePr/>
                <a:graphic xmlns:a="http://schemas.openxmlformats.org/drawingml/2006/main">
                  <a:graphicData uri="http://schemas.microsoft.com/office/word/2010/wordprocessingShape">
                    <wps:wsp>
                      <wps:cNvCnPr/>
                      <wps:spPr>
                        <a:xfrm>
                          <a:off x="0" y="0"/>
                          <a:ext cx="589280" cy="0"/>
                        </a:xfrm>
                        <a:prstGeom prst="line">
                          <a:avLst/>
                        </a:prstGeom>
                        <a:ln w="12700" cmpd="sng">
                          <a:solidFill>
                            <a:srgbClr val="000000"/>
                          </a:solidFill>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id="Straight Connector 291" o:spid="_x0000_s1026" style="position:absolute;z-index:251889664;visibility:visible;mso-wrap-style:square;mso-wrap-distance-left:9pt;mso-wrap-distance-top:0;mso-wrap-distance-right:9pt;mso-wrap-distance-bottom:0;mso-position-horizontal:absolute;mso-position-horizontal-relative:text;mso-position-vertical:absolute;mso-position-vertical-relative:text" from="124.4pt,13.5pt" to="170.8pt,13.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" strokeweight="1pt">
                <v:shadow on="t" opacity="24903f" mv:blur="40000f" origin=",.5" offset="0,20000emu"/>
              </v:line>
            </w:pict>
          </mc:Fallback>
        </mc:AlternateContent>
      </w:r>
    </w:p>
    <w:p w14:paraId="79736499" w14:textId="77777777" w:rsidR="00C15CAB" w:rsidRDefault="00C15CAB" w:rsidP="00C15CAB">
      <w:pPr>
        <w:jc w:val="both"/>
        <w:rPr>
          <w:rFonts w:ascii="Helvetica" w:hAnsi="Helvetica"/>
        </w:rPr>
      </w:pPr>
    </w:p>
    <w:p w14:paraId="5AE7429B" w14:textId="77777777" w:rsidR="008257DB" w:rsidRDefault="008257DB" w:rsidP="00C15CAB">
      <w:pPr>
        <w:jc w:val="both"/>
        <w:rPr>
          <w:rFonts w:ascii="Helvetica" w:hAnsi="Helvetica"/>
        </w:rPr>
      </w:pPr>
    </w:p>
    <w:p w14:paraId="74F32C6A" w14:textId="168F1196" w:rsidR="00C15CAB" w:rsidRDefault="00B46F7F" w:rsidP="00C15CAB">
      <w:pPr>
        <w:jc w:val="both"/>
        <w:rPr>
          <w:rFonts w:ascii="Helvetica" w:hAnsi="Helvetica"/>
        </w:rPr>
      </w:pPr>
      <w:r>
        <w:rPr>
          <w:rFonts w:ascii="Helvetica" w:hAnsi="Helvetica"/>
        </w:rPr>
        <w:t>The first three r</w:t>
      </w:r>
      <w:r w:rsidR="00C15CAB">
        <w:rPr>
          <w:rFonts w:ascii="Helvetica" w:hAnsi="Helvetica"/>
        </w:rPr>
        <w:t>esonances are recorded when the length of</w:t>
      </w:r>
      <w:r w:rsidR="00735CF7">
        <w:rPr>
          <w:rFonts w:ascii="Helvetica" w:hAnsi="Helvetica"/>
        </w:rPr>
        <w:t xml:space="preserve"> air in the tube is equal to</w:t>
      </w:r>
      <w:r w:rsidR="00CE7972">
        <w:rPr>
          <w:rFonts w:ascii="Helvetica" w:hAnsi="Helvetica"/>
        </w:rPr>
        <w:t xml:space="preserve"> 0.166 m, 0.500 m and 0.834</w:t>
      </w:r>
      <w:r w:rsidR="00C15CAB">
        <w:rPr>
          <w:rFonts w:ascii="Helvetica" w:hAnsi="Helvetica"/>
        </w:rPr>
        <w:t xml:space="preserve"> m. </w:t>
      </w:r>
    </w:p>
    <w:p w14:paraId="2FFBE53B" w14:textId="77777777" w:rsidR="00C15CAB" w:rsidRDefault="00C15CAB" w:rsidP="00C15CAB">
      <w:pPr>
        <w:ind w:left="720" w:hanging="720"/>
        <w:rPr>
          <w:rFonts w:ascii="Helvetica" w:hAnsi="Helvetica"/>
        </w:rPr>
      </w:pPr>
    </w:p>
    <w:p w14:paraId="6D95D2AF" w14:textId="77777777" w:rsidR="00C15CAB" w:rsidRDefault="00BD2FCA" w:rsidP="00136CC6">
      <w:pPr>
        <w:ind w:left="720" w:hanging="720"/>
        <w:jc w:val="both"/>
        <w:rPr>
          <w:rFonts w:ascii="Helvetica" w:hAnsi="Helvetica"/>
        </w:rPr>
      </w:pPr>
      <w:r>
        <w:rPr>
          <w:rFonts w:ascii="Helvetica" w:hAnsi="Helvetica"/>
        </w:rPr>
        <w:t>(c</w:t>
      </w:r>
      <w:r w:rsidR="00C15CAB">
        <w:rPr>
          <w:rFonts w:ascii="Helvetica" w:hAnsi="Helvetica"/>
        </w:rPr>
        <w:t>)</w:t>
      </w:r>
      <w:r w:rsidR="00C15CAB">
        <w:rPr>
          <w:rFonts w:ascii="Helvetica" w:hAnsi="Helvetica"/>
        </w:rPr>
        <w:tab/>
        <w:t xml:space="preserve">Sketch the standing wave patterns for the first three harmonics excited. Assume the container was completely full at the beginning of the experiment. </w:t>
      </w:r>
    </w:p>
    <w:p w14:paraId="27C08401" w14:textId="77777777" w:rsidR="00C15CAB" w:rsidRDefault="00976D3C" w:rsidP="00C15CAB">
      <w:pPr>
        <w:ind w:left="720" w:hanging="720"/>
        <w:jc w:val="right"/>
        <w:rPr>
          <w:rFonts w:ascii="Helvetica" w:hAnsi="Helvetica"/>
        </w:rPr>
      </w:pPr>
      <w:r>
        <w:rPr>
          <w:rFonts w:ascii="Helvetica" w:hAnsi="Helvetica"/>
          <w:noProof/>
          <w:lang w:eastAsia="en-US"/>
        </w:rPr>
        <w:drawing>
          <wp:anchor distT="0" distB="0" distL="114300" distR="114300" simplePos="0" relativeHeight="252050432" behindDoc="0" locked="0" layoutInCell="1" allowOverlap="1" wp14:anchorId="49311063" wp14:editId="7A4E8618">
            <wp:simplePos x="0" y="0"/>
            <wp:positionH relativeFrom="column">
              <wp:posOffset>553720</wp:posOffset>
            </wp:positionH>
            <wp:positionV relativeFrom="paragraph">
              <wp:posOffset>142240</wp:posOffset>
            </wp:positionV>
            <wp:extent cx="3586480" cy="1717040"/>
            <wp:effectExtent l="0" t="0" r="0" b="10160"/>
            <wp:wrapNone/>
            <wp:docPr id="632"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586480" cy="1717040"/>
                    </a:xfrm>
                    <a:prstGeom prst="rect">
                      <a:avLst/>
                    </a:prstGeom>
                    <a:noFill/>
                    <a:ln>
                      <a:noFill/>
                    </a:ln>
                  </pic:spPr>
                </pic:pic>
              </a:graphicData>
            </a:graphic>
            <wp14:sizeRelH relativeFrom="page">
              <wp14:pctWidth>0</wp14:pctWidth>
            </wp14:sizeRelH>
            <wp14:sizeRelV relativeFrom="page">
              <wp14:pctHeight>0</wp14:pctHeight>
            </wp14:sizeRelV>
          </wp:anchor>
        </w:drawing>
      </w:r>
      <w:r w:rsidR="00C15CAB">
        <w:rPr>
          <w:rFonts w:ascii="Helvetica" w:hAnsi="Helvetica"/>
        </w:rPr>
        <w:t>(3 marks)</w:t>
      </w:r>
    </w:p>
    <w:p w14:paraId="1F94DABB" w14:textId="77777777" w:rsidR="00C15CAB" w:rsidRDefault="00C15CAB" w:rsidP="00C15CAB">
      <w:pPr>
        <w:ind w:left="720" w:hanging="720"/>
        <w:jc w:val="right"/>
        <w:rPr>
          <w:rFonts w:ascii="Helvetica" w:hAnsi="Helvetica"/>
        </w:rPr>
      </w:pPr>
    </w:p>
    <w:p w14:paraId="2C97EC89" w14:textId="77777777" w:rsidR="00C15CAB" w:rsidRDefault="00C15CAB" w:rsidP="00C15CAB">
      <w:pPr>
        <w:ind w:left="720" w:hanging="720"/>
        <w:jc w:val="right"/>
        <w:rPr>
          <w:rFonts w:ascii="Helvetica" w:hAnsi="Helvetica"/>
        </w:rPr>
      </w:pPr>
    </w:p>
    <w:p w14:paraId="5B5A0AE0" w14:textId="77777777" w:rsidR="00C15CAB" w:rsidRDefault="00C15CAB" w:rsidP="00C15CAB">
      <w:pPr>
        <w:ind w:left="720" w:hanging="720"/>
        <w:rPr>
          <w:rFonts w:ascii="Helvetica" w:hAnsi="Helvetica"/>
        </w:rPr>
      </w:pPr>
    </w:p>
    <w:p w14:paraId="28601BAD" w14:textId="77777777" w:rsidR="00C15CAB" w:rsidRDefault="00C15CAB" w:rsidP="00C15CAB">
      <w:pPr>
        <w:ind w:left="720" w:hanging="720"/>
        <w:rPr>
          <w:rFonts w:ascii="Helvetica" w:hAnsi="Helvetica"/>
        </w:rPr>
      </w:pPr>
    </w:p>
    <w:p w14:paraId="0A128FB2" w14:textId="77777777" w:rsidR="00C15CAB" w:rsidRDefault="00C15CAB" w:rsidP="00C15CAB">
      <w:pPr>
        <w:ind w:left="720" w:hanging="720"/>
        <w:rPr>
          <w:rFonts w:ascii="Helvetica" w:hAnsi="Helvetica"/>
        </w:rPr>
      </w:pPr>
    </w:p>
    <w:p w14:paraId="051F5CF6" w14:textId="77777777" w:rsidR="00C15CAB" w:rsidRDefault="00C15CAB" w:rsidP="00C15CAB">
      <w:pPr>
        <w:ind w:left="720" w:hanging="720"/>
        <w:rPr>
          <w:rFonts w:ascii="Helvetica" w:hAnsi="Helvetica"/>
        </w:rPr>
      </w:pPr>
    </w:p>
    <w:p w14:paraId="1F3DECD0" w14:textId="77777777" w:rsidR="00C15CAB" w:rsidRDefault="00C15CAB" w:rsidP="00C15CAB">
      <w:pPr>
        <w:ind w:left="720" w:hanging="720"/>
        <w:rPr>
          <w:rFonts w:ascii="Helvetica" w:hAnsi="Helvetica"/>
        </w:rPr>
      </w:pPr>
    </w:p>
    <w:p w14:paraId="25B297D1" w14:textId="77777777" w:rsidR="00C15CAB" w:rsidRDefault="00C15CAB" w:rsidP="00C15CAB">
      <w:pPr>
        <w:ind w:left="720" w:hanging="720"/>
        <w:rPr>
          <w:rFonts w:ascii="Helvetica" w:hAnsi="Helvetica"/>
        </w:rPr>
      </w:pPr>
    </w:p>
    <w:p w14:paraId="4F7705DD" w14:textId="77777777" w:rsidR="00C15CAB" w:rsidRDefault="00C15CAB" w:rsidP="00C15CAB">
      <w:pPr>
        <w:ind w:left="720" w:hanging="720"/>
        <w:rPr>
          <w:rFonts w:ascii="Helvetica" w:hAnsi="Helvetica"/>
        </w:rPr>
      </w:pPr>
    </w:p>
    <w:p w14:paraId="2428E06E" w14:textId="77777777" w:rsidR="00C15CAB" w:rsidRDefault="00C15CAB" w:rsidP="00C15CAB">
      <w:pPr>
        <w:ind w:left="720" w:hanging="720"/>
        <w:rPr>
          <w:rFonts w:ascii="Helvetica" w:hAnsi="Helvetica"/>
        </w:rPr>
      </w:pPr>
    </w:p>
    <w:p w14:paraId="4F369A13" w14:textId="77777777" w:rsidR="00C15CAB" w:rsidRDefault="00BD2FCA" w:rsidP="00136CC6">
      <w:pPr>
        <w:ind w:left="720" w:hanging="720"/>
        <w:jc w:val="both"/>
        <w:rPr>
          <w:rFonts w:ascii="Helvetica" w:hAnsi="Helvetica"/>
        </w:rPr>
      </w:pPr>
      <w:r>
        <w:rPr>
          <w:rFonts w:ascii="Helvetica" w:hAnsi="Helvetica"/>
        </w:rPr>
        <w:t>(d</w:t>
      </w:r>
      <w:r w:rsidR="00C15CAB">
        <w:rPr>
          <w:rFonts w:ascii="Helvetica" w:hAnsi="Helvetica"/>
        </w:rPr>
        <w:t>)</w:t>
      </w:r>
      <w:r w:rsidR="00C15CAB">
        <w:rPr>
          <w:rFonts w:ascii="Helvetica" w:hAnsi="Helvetica"/>
        </w:rPr>
        <w:tab/>
        <w:t xml:space="preserve">Determine the speed of sound </w:t>
      </w:r>
      <w:r w:rsidR="00136CC6">
        <w:rPr>
          <w:rFonts w:ascii="Helvetica" w:hAnsi="Helvetica"/>
        </w:rPr>
        <w:t xml:space="preserve">in air </w:t>
      </w:r>
      <w:r w:rsidR="00654C93">
        <w:rPr>
          <w:rFonts w:ascii="Helvetica" w:hAnsi="Helvetica"/>
        </w:rPr>
        <w:t xml:space="preserve">and the </w:t>
      </w:r>
      <w:r w:rsidR="00136CC6">
        <w:rPr>
          <w:rFonts w:ascii="Helvetica" w:hAnsi="Helvetica"/>
        </w:rPr>
        <w:t xml:space="preserve">end </w:t>
      </w:r>
      <w:r w:rsidR="00654C93">
        <w:rPr>
          <w:rFonts w:ascii="Helvetica" w:hAnsi="Helvetica"/>
        </w:rPr>
        <w:t xml:space="preserve">error </w:t>
      </w:r>
      <w:r w:rsidR="00C15CAB">
        <w:rPr>
          <w:rFonts w:ascii="Helvetica" w:hAnsi="Helvetica"/>
        </w:rPr>
        <w:t xml:space="preserve">in </w:t>
      </w:r>
      <w:r w:rsidR="00136CC6">
        <w:rPr>
          <w:rFonts w:ascii="Helvetica" w:hAnsi="Helvetica"/>
        </w:rPr>
        <w:t xml:space="preserve">the pipe </w:t>
      </w:r>
      <w:r w:rsidR="00C15CAB">
        <w:rPr>
          <w:rFonts w:ascii="Helvetica" w:hAnsi="Helvetica"/>
        </w:rPr>
        <w:t>from the experimental results</w:t>
      </w:r>
      <w:r w:rsidR="000564C7">
        <w:rPr>
          <w:rFonts w:ascii="Helvetica" w:hAnsi="Helvetica"/>
        </w:rPr>
        <w:t>.</w:t>
      </w:r>
      <w:r w:rsidR="00654C93">
        <w:rPr>
          <w:rFonts w:ascii="Helvetica" w:hAnsi="Helvetica"/>
        </w:rPr>
        <w:t xml:space="preserve"> </w:t>
      </w:r>
    </w:p>
    <w:p w14:paraId="7CC1BAFE" w14:textId="1DEC9532" w:rsidR="00C15CAB" w:rsidRPr="003917B6" w:rsidRDefault="00C15CAB" w:rsidP="00C15CAB">
      <w:pPr>
        <w:ind w:left="720" w:hanging="720"/>
        <w:jc w:val="right"/>
        <w:rPr>
          <w:rFonts w:ascii="Helvetica" w:hAnsi="Helvetica"/>
        </w:rPr>
      </w:pPr>
      <w:r>
        <w:rPr>
          <w:rFonts w:ascii="Helvetica" w:hAnsi="Helvetica"/>
        </w:rPr>
        <w:t>(4 marks)</w:t>
      </w:r>
    </w:p>
    <w:p w14:paraId="2F2F9849" w14:textId="1C982D73" w:rsidR="00C15CAB" w:rsidRDefault="00F5089A" w:rsidP="00C15CAB">
      <w:pPr>
        <w:ind w:left="720" w:hanging="720"/>
        <w:rPr>
          <w:rFonts w:ascii="Helvetica" w:hAnsi="Helvetica"/>
        </w:rPr>
      </w:pPr>
      <w:r>
        <w:rPr>
          <w:rFonts w:ascii="Helvetica" w:hAnsi="Helvetica"/>
          <w:noProof/>
          <w:lang w:eastAsia="en-US"/>
        </w:rPr>
        <w:pict w14:anchorId="48185A51">
          <v:shape id="_x0000_s1221" type="#_x0000_t75" style="position:absolute;left:0;text-align:left;margin-left:-1.2pt;margin-top:12.85pt;width:137.6pt;height:177.05pt;z-index:252066816;mso-position-horizontal-relative:text;mso-position-vertical-relative:text;mso-width-relative:page;mso-height-relative:page">
            <v:imagedata r:id="rId62" o:title=""/>
          </v:shape>
          <o:OLEObject Type="Embed" ProgID="Equation.DSMT4" ShapeID="_x0000_s1221" DrawAspect="Content" ObjectID="_1317097786" r:id="rId63"/>
        </w:pict>
      </w:r>
    </w:p>
    <w:p w14:paraId="4FF205A8" w14:textId="769A6817" w:rsidR="00C15CAB" w:rsidRDefault="00F5089A" w:rsidP="00C15CAB">
      <w:pPr>
        <w:ind w:left="720" w:hanging="720"/>
        <w:rPr>
          <w:rFonts w:ascii="Helvetica" w:hAnsi="Helvetica"/>
        </w:rPr>
      </w:pPr>
      <w:r>
        <w:rPr>
          <w:rFonts w:ascii="Helvetica" w:hAnsi="Helvetica"/>
          <w:noProof/>
          <w:lang w:eastAsia="en-US"/>
        </w:rPr>
        <w:pict w14:anchorId="48185A51">
          <v:shape id="_x0000_s1222" type="#_x0000_t75" style="position:absolute;left:0;text-align:left;margin-left:238.25pt;margin-top:2.45pt;width:117.3pt;height:87.7pt;z-index:252067840;mso-wrap-edited:f;mso-position-horizontal-relative:text;mso-position-vertical-relative:text;mso-width-relative:page;mso-height-relative:page" wrapcoords="8852 366 354 1555 118 2837 1770 3111 9088 3294 8616 3935 9088 4301 10740 4759 354 4850 0 5674 10740 6223 10622 6315 9324 7688 1298 8420 354 8603 118 9793 1888 10250 8970 10616 236 11898 0 13088 3186 13454 10740 13545 0 14827 236 15650 5783 16383 10740 16474 2832 16840 0 17206 1770 17938 1770 18396 8852 19403 236 19677 0 20684 1770 20776 7908 20776 8616 20776 9324 20044 9324 19403 12039 19311 16288 18305 16288 17023 15462 16840 10622 16383 5783 15010 10740 13545 21127 13179 21363 12172 9678 10616 10386 9152 9678 8786 10150 8420 9796 7688 10740 6223 21245 5491 20301 4850 10740 4759 9796 3294 10268 2105 9796 2013 10032 1555 9560 366 8852 366">
            <v:imagedata r:id="rId64" o:title=""/>
          </v:shape>
          <o:OLEObject Type="Embed" ProgID="Equation.DSMT4" ShapeID="_x0000_s1222" DrawAspect="Content" ObjectID="_1317097787" r:id="rId65"/>
        </w:pict>
      </w:r>
      <w:r w:rsidR="00B11437">
        <w:rPr>
          <w:rFonts w:ascii="Helvetica" w:hAnsi="Helvetica" w:cs="Times-Roman"/>
          <w:noProof/>
          <w:lang w:eastAsia="en-US"/>
        </w:rPr>
        <mc:AlternateContent>
          <mc:Choice Requires="wpg">
            <w:drawing>
              <wp:anchor distT="0" distB="0" distL="114300" distR="114300" simplePos="0" relativeHeight="251984896" behindDoc="0" locked="0" layoutInCell="1" allowOverlap="1" wp14:anchorId="2168BB66" wp14:editId="21551257">
                <wp:simplePos x="0" y="0"/>
                <wp:positionH relativeFrom="column">
                  <wp:posOffset>4699000</wp:posOffset>
                </wp:positionH>
                <wp:positionV relativeFrom="paragraph">
                  <wp:posOffset>48260</wp:posOffset>
                </wp:positionV>
                <wp:extent cx="406400" cy="355600"/>
                <wp:effectExtent l="0" t="0" r="25400" b="76200"/>
                <wp:wrapNone/>
                <wp:docPr id="541" name="Group 5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6400" cy="355600"/>
                          <a:chOff x="8816" y="5648"/>
                          <a:chExt cx="640" cy="560"/>
                        </a:xfrm>
                      </wpg:grpSpPr>
                      <wps:wsp>
                        <wps:cNvPr id="542" name="Text Box 542"/>
                        <wps:cNvSpPr txBox="1">
                          <a:spLocks noChangeArrowheads="1"/>
                        </wps:cNvSpPr>
                        <wps:spPr bwMode="auto">
                          <a:xfrm>
                            <a:off x="8816" y="5648"/>
                            <a:ext cx="64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DFFF60" w14:textId="77777777" w:rsidR="00E574CF" w:rsidRPr="00AE11A8" w:rsidRDefault="00E574CF" w:rsidP="007A6B74">
                              <w:pPr>
                                <w:rPr>
                                  <w:rFonts w:ascii="Helvetica" w:hAnsi="Helvetica"/>
                                </w:rPr>
                              </w:pPr>
                              <w:r>
                                <w:rPr>
                                  <w:rFonts w:ascii="Helvetica" w:hAnsi="Helvetica"/>
                                </w:rPr>
                                <w:t>0.5</w:t>
                              </w:r>
                            </w:p>
                          </w:txbxContent>
                        </wps:txbx>
                        <wps:bodyPr rot="0" vert="horz" wrap="square" lIns="91440" tIns="91440" rIns="91440" bIns="91440" anchor="t" anchorCtr="0" upright="1">
                          <a:noAutofit/>
                        </wps:bodyPr>
                      </wps:wsp>
                      <wps:wsp>
                        <wps:cNvPr id="543" name="Oval 543"/>
                        <wps:cNvSpPr>
                          <a:spLocks noChangeArrowheads="1"/>
                        </wps:cNvSpPr>
                        <wps:spPr bwMode="auto">
                          <a:xfrm>
                            <a:off x="8912" y="5712"/>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41" o:spid="_x0000_s1291" style="position:absolute;left:0;text-align:left;margin-left:370pt;margin-top:3.8pt;width:32pt;height:28pt;z-index:251984896" coordorigin="8816,5648" coordsize="640,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">
                <v:shape id="Text Box 542" o:spid="_x0000_s1292" type="#_x0000_t202" style="position:absolute;left:8816;top:5648;width:640;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srwzwwAA&#10;ANwAAAAPAAAAZHJzL2Rvd25yZXYueG1sRI9bawIxFITfC/6HcIS+1axSL6xGEaXQVy/g63Fz3Cwm&#10;J8sm7m799Y1Q6OMwM98wq03vrGipCZVnBeNRBoK48LriUsH59PWxABEiskbrmRT8UIDNevC2wlz7&#10;jg/UHmMpEoRDjgpMjHUuZSgMOQwjXxMn7+YbhzHJppS6wS7BnZWTLJtJhxWnBYM17QwV9+PDKSie&#10;j/1iV13b7jm/zK+9sdMbW6Xeh/12CSJSH//Df+1vrWD6OYHXmXQE5Po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VsrwzwwAAANwAAAAPAAAAAAAAAAAAAAAAAJcCAABkcnMvZG93&#10;bnJldi54bWxQSwUGAAAAAAQABAD1AAAAhwMAAAAA&#10;" filled="f" stroked="f">
                  <v:textbox inset=",7.2pt,,7.2pt">
                    <w:txbxContent>
                      <w:p w14:paraId="4ADFFF60" w14:textId="77777777" w:rsidR="00E574CF" w:rsidRPr="00AE11A8" w:rsidRDefault="00E574CF" w:rsidP="007A6B74">
                        <w:pPr>
                          <w:rPr>
                            <w:rFonts w:ascii="Helvetica" w:hAnsi="Helvetica"/>
                          </w:rPr>
                        </w:pPr>
                        <w:r>
                          <w:rPr>
                            <w:rFonts w:ascii="Helvetica" w:hAnsi="Helvetica"/>
                          </w:rPr>
                          <w:t>0.5</w:t>
                        </w:r>
                      </w:p>
                    </w:txbxContent>
                  </v:textbox>
                </v:shape>
                <v:oval id="Oval 543" o:spid="_x0000_s1293" style="position:absolute;left:8912;top:5712;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9WDKxQAA&#10;ANwAAAAPAAAAZHJzL2Rvd25yZXYueG1sRI9PT8JAFMTvJH6HzTPxJlv/oKayEAMhwkUjevH20n3t&#10;Nnbflu6Dlm/PkphwnMzMbzLT+eAbdaAu1oEN3I0zUMRFsDVXBn6+V7cvoKIgW2wCk4EjRZjPrkZT&#10;zG3o+YsOW6lUgnDM0YATaXOtY+HIYxyHljh5Zeg8SpJdpW2HfYL7Rt9n2ZP2WHNacNjSwlHxt937&#10;RMHnEN/Lz936d1n28rGUzcRZY26uh7dXUEKDXML/7bU1MHl8gPOZdAT07AQ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X1YMrFAAAA3AAAAA8AAAAAAAAAAAAAAAAAlwIAAGRycy9k&#10;b3ducmV2LnhtbFBLBQYAAAAABAAEAPUAAACJAw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12CFCF68" w14:textId="60A6B0E7" w:rsidR="00C15CAB" w:rsidRDefault="00CE7972" w:rsidP="00C15CAB">
      <w:pPr>
        <w:ind w:left="720" w:hanging="720"/>
        <w:rPr>
          <w:rFonts w:ascii="Helvetica" w:hAnsi="Helvetica"/>
        </w:rPr>
      </w:pPr>
      <w:r w:rsidRPr="00CE7972">
        <w:rPr>
          <w:rFonts w:ascii="Helvetica" w:hAnsi="Helvetica"/>
          <w:position w:val="-4"/>
        </w:rPr>
        <w:object w:dxaOrig="180" w:dyaOrig="260" w14:anchorId="09A25BDF">
          <v:shape id="_x0000_i1160" type="#_x0000_t75" style="width:9pt;height:13pt" o:ole="">
            <v:imagedata r:id="rId66" o:title=""/>
          </v:shape>
          <o:OLEObject Type="Embed" ProgID="Equation.DSMT4" ShapeID="_x0000_i1160" DrawAspect="Content" ObjectID="_1317097775" r:id="rId67"/>
        </w:object>
      </w:r>
      <w:r w:rsidR="00B11437">
        <w:rPr>
          <w:rFonts w:ascii="Helvetica" w:hAnsi="Helvetica" w:cs="Times-Roman"/>
          <w:noProof/>
          <w:lang w:eastAsia="en-US"/>
        </w:rPr>
        <mc:AlternateContent>
          <mc:Choice Requires="wpg">
            <w:drawing>
              <wp:anchor distT="0" distB="0" distL="114300" distR="114300" simplePos="0" relativeHeight="251980800" behindDoc="0" locked="0" layoutInCell="1" allowOverlap="1" wp14:anchorId="31EBF2EF" wp14:editId="75F21CE6">
                <wp:simplePos x="0" y="0"/>
                <wp:positionH relativeFrom="column">
                  <wp:posOffset>1681480</wp:posOffset>
                </wp:positionH>
                <wp:positionV relativeFrom="paragraph">
                  <wp:posOffset>139700</wp:posOffset>
                </wp:positionV>
                <wp:extent cx="406400" cy="355600"/>
                <wp:effectExtent l="0" t="0" r="25400" b="76200"/>
                <wp:wrapNone/>
                <wp:docPr id="535" name="Group 5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6400" cy="355600"/>
                          <a:chOff x="8816" y="5648"/>
                          <a:chExt cx="640" cy="560"/>
                        </a:xfrm>
                      </wpg:grpSpPr>
                      <wps:wsp>
                        <wps:cNvPr id="536" name="Text Box 536"/>
                        <wps:cNvSpPr txBox="1">
                          <a:spLocks noChangeArrowheads="1"/>
                        </wps:cNvSpPr>
                        <wps:spPr bwMode="auto">
                          <a:xfrm>
                            <a:off x="8816" y="5648"/>
                            <a:ext cx="64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0F3223" w14:textId="77777777" w:rsidR="00E574CF" w:rsidRPr="00AE11A8" w:rsidRDefault="00E574CF" w:rsidP="007A6B74">
                              <w:pPr>
                                <w:rPr>
                                  <w:rFonts w:ascii="Helvetica" w:hAnsi="Helvetica"/>
                                </w:rPr>
                              </w:pPr>
                              <w:r>
                                <w:rPr>
                                  <w:rFonts w:ascii="Helvetica" w:hAnsi="Helvetica"/>
                                </w:rPr>
                                <w:t>0.5</w:t>
                              </w:r>
                            </w:p>
                          </w:txbxContent>
                        </wps:txbx>
                        <wps:bodyPr rot="0" vert="horz" wrap="square" lIns="91440" tIns="91440" rIns="91440" bIns="91440" anchor="t" anchorCtr="0" upright="1">
                          <a:noAutofit/>
                        </wps:bodyPr>
                      </wps:wsp>
                      <wps:wsp>
                        <wps:cNvPr id="537" name="Oval 537"/>
                        <wps:cNvSpPr>
                          <a:spLocks noChangeArrowheads="1"/>
                        </wps:cNvSpPr>
                        <wps:spPr bwMode="auto">
                          <a:xfrm>
                            <a:off x="8912" y="5712"/>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35" o:spid="_x0000_s1294" style="position:absolute;left:0;text-align:left;margin-left:132.4pt;margin-top:11pt;width:32pt;height:28pt;z-index:251980800" coordorigin="8816,5648" coordsize="640,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">
                <v:shape id="Text Box 536" o:spid="_x0000_s1295" type="#_x0000_t202" style="position:absolute;left:8816;top:5648;width:640;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j8lNwwAA&#10;ANwAAAAPAAAAZHJzL2Rvd25yZXYueG1sRI9bawIxFITfC/6HcATfaraKF1ajiKXQVy/g63Fz3CxN&#10;TpZN3N36602h4OMwM98w623vrGipCZVnBR/jDARx4XXFpYLz6et9CSJEZI3WMyn4pQDbzeBtjbn2&#10;HR+oPcZSJAiHHBWYGOtcylAYchjGviZO3s03DmOSTSl1g12COysnWTaXDitOCwZr2hsqfo53p6B4&#10;3D+X++rado/FZXHtjZ3d2Co1Gva7FYhIfXyF/9vfWsFsOoe/M+kIyM0T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yj8lNwwAAANwAAAAPAAAAAAAAAAAAAAAAAJcCAABkcnMvZG93&#10;bnJldi54bWxQSwUGAAAAAAQABAD1AAAAhwMAAAAA&#10;" filled="f" stroked="f">
                  <v:textbox inset=",7.2pt,,7.2pt">
                    <w:txbxContent>
                      <w:p w14:paraId="6D0F3223" w14:textId="77777777" w:rsidR="00E574CF" w:rsidRPr="00AE11A8" w:rsidRDefault="00E574CF" w:rsidP="007A6B74">
                        <w:pPr>
                          <w:rPr>
                            <w:rFonts w:ascii="Helvetica" w:hAnsi="Helvetica"/>
                          </w:rPr>
                        </w:pPr>
                        <w:r>
                          <w:rPr>
                            <w:rFonts w:ascii="Helvetica" w:hAnsi="Helvetica"/>
                          </w:rPr>
                          <w:t>0.5</w:t>
                        </w:r>
                      </w:p>
                    </w:txbxContent>
                  </v:textbox>
                </v:shape>
                <v:oval id="Oval 537" o:spid="_x0000_s1296" style="position:absolute;left:8912;top:5712;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yyBW0xQAA&#10;ANwAAAAPAAAAZHJzL2Rvd25yZXYueG1sRI9Ba8JAFITvhf6H5RV6q5tarBJdpSilemmpevH2yL5k&#10;g9m3afbVpP++KxR6HGbmG2axGnyjLtTFOrCBx1EGirgItubKwPHw+jADFQXZYhOYDPxQhNXy9maB&#10;uQ09f9JlL5VKEI45GnAiba51LBx5jKPQEievDJ1HSbKrtO2wT3Df6HGWPWuPNacFhy2tHRXn/bdP&#10;FJyG+FZ+fG1Pm7KX943sJs4ac383vMxBCQ3yH/5rb62BydMUrmfSEdDL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LIFbTFAAAA3AAAAA8AAAAAAAAAAAAAAAAAlwIAAGRycy9k&#10;b3ducmV2LnhtbFBLBQYAAAAABAAEAPUAAACJAw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4954864C" w14:textId="78D3769D" w:rsidR="00C15CAB" w:rsidRDefault="007A6B74" w:rsidP="00C15CAB">
      <w:pPr>
        <w:ind w:left="720" w:hanging="720"/>
        <w:rPr>
          <w:rFonts w:ascii="Helvetica" w:hAnsi="Helvetica"/>
        </w:rPr>
      </w:pPr>
      <w:r>
        <w:rPr>
          <w:rFonts w:ascii="Helvetica" w:hAnsi="Helvetica" w:cs="Times-Roman"/>
          <w:noProof/>
          <w:lang w:eastAsia="en-US"/>
        </w:rPr>
        <mc:AlternateContent>
          <mc:Choice Requires="wpg">
            <w:drawing>
              <wp:anchor distT="0" distB="0" distL="114300" distR="114300" simplePos="0" relativeHeight="251986944" behindDoc="0" locked="0" layoutInCell="1" allowOverlap="1" wp14:anchorId="32C27EA9" wp14:editId="6A81DC4E">
                <wp:simplePos x="0" y="0"/>
                <wp:positionH relativeFrom="column">
                  <wp:posOffset>4627880</wp:posOffset>
                </wp:positionH>
                <wp:positionV relativeFrom="paragraph">
                  <wp:posOffset>108585</wp:posOffset>
                </wp:positionV>
                <wp:extent cx="406400" cy="355600"/>
                <wp:effectExtent l="0" t="0" r="25400" b="76200"/>
                <wp:wrapNone/>
                <wp:docPr id="544" name="Group 5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6400" cy="355600"/>
                          <a:chOff x="8816" y="5648"/>
                          <a:chExt cx="640" cy="560"/>
                        </a:xfrm>
                      </wpg:grpSpPr>
                      <wps:wsp>
                        <wps:cNvPr id="545" name="Text Box 545"/>
                        <wps:cNvSpPr txBox="1">
                          <a:spLocks noChangeArrowheads="1"/>
                        </wps:cNvSpPr>
                        <wps:spPr bwMode="auto">
                          <a:xfrm>
                            <a:off x="8816" y="5648"/>
                            <a:ext cx="64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55589C" w14:textId="77777777" w:rsidR="00E574CF" w:rsidRPr="00AE11A8" w:rsidRDefault="00E574CF" w:rsidP="007A6B74">
                              <w:pPr>
                                <w:rPr>
                                  <w:rFonts w:ascii="Helvetica" w:hAnsi="Helvetica"/>
                                </w:rPr>
                              </w:pPr>
                              <w:r>
                                <w:rPr>
                                  <w:rFonts w:ascii="Helvetica" w:hAnsi="Helvetica"/>
                                </w:rPr>
                                <w:t>0.5</w:t>
                              </w:r>
                            </w:p>
                          </w:txbxContent>
                        </wps:txbx>
                        <wps:bodyPr rot="0" vert="horz" wrap="square" lIns="91440" tIns="91440" rIns="91440" bIns="91440" anchor="t" anchorCtr="0" upright="1">
                          <a:noAutofit/>
                        </wps:bodyPr>
                      </wps:wsp>
                      <wps:wsp>
                        <wps:cNvPr id="546" name="Oval 546"/>
                        <wps:cNvSpPr>
                          <a:spLocks noChangeArrowheads="1"/>
                        </wps:cNvSpPr>
                        <wps:spPr bwMode="auto">
                          <a:xfrm>
                            <a:off x="8912" y="5712"/>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44" o:spid="_x0000_s1297" style="position:absolute;left:0;text-align:left;margin-left:364.4pt;margin-top:8.55pt;width:32pt;height:28pt;z-index:251986944" coordorigin="8816,5648" coordsize="640,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">
                <v:shape id="Text Box 545" o:spid="_x0000_s1298" type="#_x0000_t202" style="position:absolute;left:8816;top:5648;width:640;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WyRHwwAA&#10;ANwAAAAPAAAAZHJzL2Rvd25yZXYueG1sRI9BawIxFITvBf9DeEJvNWvpVlmNIpaCV22h1+fmuVlM&#10;XpZN3N36640geBxm5htmuR6cFR21ofasYDrJQBCXXtdcKfj9+X6bgwgRWaP1TAr+KcB6NXpZYqF9&#10;z3vqDrESCcKhQAUmxqaQMpSGHIaJb4iTd/Ktw5hkW0ndYp/gzsr3LPuUDmtOCwYb2hoqz4eLU1Be&#10;L1/zbX3s+uvsb3YcjM1PbJV6HQ+bBYhIQ3yGH+2dVpB/5HA/k46AXN0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aWyRHwwAAANwAAAAPAAAAAAAAAAAAAAAAAJcCAABkcnMvZG93&#10;bnJldi54bWxQSwUGAAAAAAQABAD1AAAAhwMAAAAA&#10;" filled="f" stroked="f">
                  <v:textbox inset=",7.2pt,,7.2pt">
                    <w:txbxContent>
                      <w:p w14:paraId="4055589C" w14:textId="77777777" w:rsidR="004E7DC8" w:rsidRPr="00AE11A8" w:rsidRDefault="004E7DC8" w:rsidP="007A6B74">
                        <w:pPr>
                          <w:rPr>
                            <w:rFonts w:ascii="Helvetica" w:hAnsi="Helvetica"/>
                          </w:rPr>
                        </w:pPr>
                        <w:r>
                          <w:rPr>
                            <w:rFonts w:ascii="Helvetica" w:hAnsi="Helvetica"/>
                          </w:rPr>
                          <w:t>0.5</w:t>
                        </w:r>
                      </w:p>
                    </w:txbxContent>
                  </v:textbox>
                </v:shape>
                <v:oval id="Oval 546" o:spid="_x0000_s1299" style="position:absolute;left:8912;top:5712;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FgsNSxQAA&#10;ANwAAAAPAAAAZHJzL2Rvd25yZXYueG1sRI9Ba8JAFITvhf6H5RW86aZFrURXKRWpvbTUevH2yL5k&#10;Q7Nv0+zTpP++WxB6HGbmG2a1GXyjLtTFOrCB+0kGirgItubKwPFzN16AioJssQlMBn4owmZ9e7PC&#10;3IaeP+hykEolCMccDTiRNtc6Fo48xkloiZNXhs6jJNlV2nbYJ7hv9EOWzbXHmtOCw5aeHRVfh7NP&#10;FHwM8aV8/96ftmUvb1t5nTlrzOhueFqCEhrkP3xt762B2XQOf2fSEdDr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WCw1LFAAAA3AAAAA8AAAAAAAAAAAAAAAAAlwIAAGRycy9k&#10;b3ducmV2LnhtbFBLBQYAAAAABAAEAPUAAACJAw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4AB0F052" w14:textId="101FD2AB" w:rsidR="00C15CAB" w:rsidRDefault="00CE7972" w:rsidP="00C15CAB">
      <w:pPr>
        <w:ind w:left="720" w:hanging="720"/>
        <w:rPr>
          <w:rFonts w:ascii="Helvetica" w:hAnsi="Helvetica"/>
        </w:rPr>
      </w:pPr>
      <w:r>
        <w:rPr>
          <w:rFonts w:ascii="Helvetica" w:hAnsi="Helvetica"/>
        </w:rPr>
        <w:tab/>
      </w:r>
      <w:r>
        <w:rPr>
          <w:rFonts w:ascii="Helvetica" w:hAnsi="Helvetica"/>
        </w:rPr>
        <w:tab/>
      </w:r>
      <w:r>
        <w:rPr>
          <w:rFonts w:ascii="Helvetica" w:hAnsi="Helvetica"/>
        </w:rPr>
        <w:tab/>
      </w:r>
      <w:r>
        <w:rPr>
          <w:rFonts w:ascii="Helvetica" w:hAnsi="Helvetica"/>
        </w:rPr>
        <w:tab/>
      </w:r>
      <w:r>
        <w:rPr>
          <w:rFonts w:ascii="Helvetica" w:hAnsi="Helvetica"/>
        </w:rPr>
        <w:tab/>
      </w:r>
      <w:r w:rsidRPr="00CE7972">
        <w:rPr>
          <w:rFonts w:ascii="Helvetica" w:hAnsi="Helvetica"/>
          <w:position w:val="-4"/>
        </w:rPr>
        <w:object w:dxaOrig="180" w:dyaOrig="260" w14:anchorId="440C6F3B">
          <v:shape id="_x0000_i1168" type="#_x0000_t75" style="width:9pt;height:13pt" o:ole="">
            <v:imagedata r:id="rId68" o:title=""/>
          </v:shape>
          <o:OLEObject Type="Embed" ProgID="Equation.DSMT4" ShapeID="_x0000_i1168" DrawAspect="Content" ObjectID="_1317097776" r:id="rId69"/>
        </w:object>
      </w:r>
    </w:p>
    <w:p w14:paraId="0100440C" w14:textId="529B5F79" w:rsidR="00C15CAB" w:rsidRDefault="007A6B74" w:rsidP="00C15CAB">
      <w:pPr>
        <w:ind w:left="720" w:hanging="720"/>
        <w:rPr>
          <w:rFonts w:ascii="Helvetica" w:hAnsi="Helvetica"/>
        </w:rPr>
      </w:pPr>
      <w:r>
        <w:rPr>
          <w:rFonts w:ascii="Helvetica" w:hAnsi="Helvetica" w:cs="Times-Roman"/>
          <w:noProof/>
          <w:lang w:eastAsia="en-US"/>
        </w:rPr>
        <mc:AlternateContent>
          <mc:Choice Requires="wpg">
            <w:drawing>
              <wp:anchor distT="0" distB="0" distL="114300" distR="114300" simplePos="0" relativeHeight="251976704" behindDoc="0" locked="0" layoutInCell="1" allowOverlap="1" wp14:anchorId="12ED7E0C" wp14:editId="3C094071">
                <wp:simplePos x="0" y="0"/>
                <wp:positionH relativeFrom="column">
                  <wp:posOffset>3997960</wp:posOffset>
                </wp:positionH>
                <wp:positionV relativeFrom="paragraph">
                  <wp:posOffset>151130</wp:posOffset>
                </wp:positionV>
                <wp:extent cx="294640" cy="355600"/>
                <wp:effectExtent l="50800" t="0" r="35560" b="101600"/>
                <wp:wrapNone/>
                <wp:docPr id="526" name="Group 5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527"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BAC17A" w14:textId="77777777" w:rsidR="00E574CF" w:rsidRPr="00AE11A8" w:rsidRDefault="00E574CF" w:rsidP="007A6B74">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528"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26" o:spid="_x0000_s1300" style="position:absolute;left:0;text-align:left;margin-left:314.8pt;margin-top:11.9pt;width:23.2pt;height:28pt;z-index:251976704"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">
                <v:shape id="Text Box 151" o:spid="_x0000_s1301"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GvoLwgAA&#10;ANwAAAAPAAAAZHJzL2Rvd25yZXYueG1sRI9Bi8IwFITvC/6H8ARva6rgVrpGEWXBq+7CXp/Nsykm&#10;L6WJbddfbxYEj8PMfMOsNoOzoqM21J4VzKYZCOLS65orBT/fX+9LECEia7SeScEfBdisR28rLLTv&#10;+UjdKVYiQTgUqMDE2BRShtKQwzD1DXHyLr51GJNsK6lb7BPcWTnPsg/psOa0YLChnaHyero5BeX9&#10;tl/u6nPX3/Pf/DwYu7iwVWoyHrafICIN8RV+tg9awWKew/+ZdATk+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ga+gvCAAAA3AAAAA8AAAAAAAAAAAAAAAAAlwIAAGRycy9kb3du&#10;cmV2LnhtbFBLBQYAAAAABAAEAPUAAACGAwAAAAA=&#10;" filled="f" stroked="f">
                  <v:textbox inset=",7.2pt,,7.2pt">
                    <w:txbxContent>
                      <w:p w14:paraId="01BAC17A" w14:textId="77777777" w:rsidR="004E7DC8" w:rsidRPr="00AE11A8" w:rsidRDefault="004E7DC8" w:rsidP="007A6B74">
                        <w:pPr>
                          <w:rPr>
                            <w:rFonts w:ascii="Helvetica" w:hAnsi="Helvetica"/>
                          </w:rPr>
                        </w:pPr>
                        <w:r>
                          <w:rPr>
                            <w:rFonts w:ascii="Helvetica" w:hAnsi="Helvetica"/>
                          </w:rPr>
                          <w:t>1</w:t>
                        </w:r>
                      </w:p>
                    </w:txbxContent>
                  </v:textbox>
                </v:shape>
                <v:oval id="Oval 152" o:spid="_x0000_s1302"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jhcbxAAA&#10;ANwAAAAPAAAAZHJzL2Rvd25yZXYueG1sRI/BTsMwDIbvSHuHyJO4sXSTBqgsm9AmxLiAGFy4WY3b&#10;VDROacxa3h4fkDhav//P/ja7KXbmTENuEztYLgowxFXyLTcO3t8erm7BZEH22CUmBz+UYbedXWyw&#10;9GnkVzqfpDEK4VyigyDSl9bmKlDEvEg9sWZ1GiKKjkNj/YCjwmNnV0VxbSO2rBcC9rQPVH2evqNS&#10;8Cblx/rl6/hxqEd5PsjTOnjnLufT/R0YoUn+l//aR+9gvdJvVUZFwG5/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Bo4XG8QAAADcAAAADwAAAAAAAAAAAAAAAACXAgAAZHJzL2Rv&#10;d25yZXYueG1sUEsFBgAAAAAEAAQA9QAAAIgDA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023F3410" w14:textId="032D4358" w:rsidR="00C15CAB" w:rsidRDefault="00B11437" w:rsidP="00C15CAB">
      <w:pPr>
        <w:ind w:left="720" w:hanging="720"/>
        <w:rPr>
          <w:rFonts w:ascii="Helvetica" w:hAnsi="Helvetica"/>
        </w:rPr>
      </w:pPr>
      <w:r>
        <w:rPr>
          <w:rFonts w:ascii="Helvetica" w:hAnsi="Helvetica" w:cs="Times-Roman"/>
          <w:noProof/>
          <w:lang w:eastAsia="en-US"/>
        </w:rPr>
        <mc:AlternateContent>
          <mc:Choice Requires="wpg">
            <w:drawing>
              <wp:anchor distT="0" distB="0" distL="114300" distR="114300" simplePos="0" relativeHeight="251993088" behindDoc="0" locked="0" layoutInCell="1" allowOverlap="1" wp14:anchorId="6AD63A2E" wp14:editId="7A7D2610">
                <wp:simplePos x="0" y="0"/>
                <wp:positionH relativeFrom="column">
                  <wp:posOffset>1671320</wp:posOffset>
                </wp:positionH>
                <wp:positionV relativeFrom="paragraph">
                  <wp:posOffset>149225</wp:posOffset>
                </wp:positionV>
                <wp:extent cx="406400" cy="355600"/>
                <wp:effectExtent l="0" t="0" r="25400" b="76200"/>
                <wp:wrapNone/>
                <wp:docPr id="553" name="Group 5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6400" cy="355600"/>
                          <a:chOff x="8816" y="5648"/>
                          <a:chExt cx="640" cy="560"/>
                        </a:xfrm>
                      </wpg:grpSpPr>
                      <wps:wsp>
                        <wps:cNvPr id="554" name="Text Box 554"/>
                        <wps:cNvSpPr txBox="1">
                          <a:spLocks noChangeArrowheads="1"/>
                        </wps:cNvSpPr>
                        <wps:spPr bwMode="auto">
                          <a:xfrm>
                            <a:off x="8816" y="5648"/>
                            <a:ext cx="64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5A16A5" w14:textId="77777777" w:rsidR="00E574CF" w:rsidRPr="00AE11A8" w:rsidRDefault="00E574CF" w:rsidP="007A6B74">
                              <w:pPr>
                                <w:rPr>
                                  <w:rFonts w:ascii="Helvetica" w:hAnsi="Helvetica"/>
                                </w:rPr>
                              </w:pPr>
                              <w:r>
                                <w:rPr>
                                  <w:rFonts w:ascii="Helvetica" w:hAnsi="Helvetica"/>
                                </w:rPr>
                                <w:t>0.5</w:t>
                              </w:r>
                            </w:p>
                          </w:txbxContent>
                        </wps:txbx>
                        <wps:bodyPr rot="0" vert="horz" wrap="square" lIns="91440" tIns="91440" rIns="91440" bIns="91440" anchor="t" anchorCtr="0" upright="1">
                          <a:noAutofit/>
                        </wps:bodyPr>
                      </wps:wsp>
                      <wps:wsp>
                        <wps:cNvPr id="555" name="Oval 555"/>
                        <wps:cNvSpPr>
                          <a:spLocks noChangeArrowheads="1"/>
                        </wps:cNvSpPr>
                        <wps:spPr bwMode="auto">
                          <a:xfrm>
                            <a:off x="8912" y="5712"/>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53" o:spid="_x0000_s1303" style="position:absolute;left:0;text-align:left;margin-left:131.6pt;margin-top:11.75pt;width:32pt;height:28pt;z-index:251993088" coordorigin="8816,5648" coordsize="640,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">
                <v:shape id="Text Box 554" o:spid="_x0000_s1304" type="#_x0000_t202" style="position:absolute;left:8816;top:5648;width:640;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zhcBwwAA&#10;ANwAAAAPAAAAZHJzL2Rvd25yZXYueG1sRI9BawIxFITvBf9DeEJvNWvpVlmNIpaCV22h1+fmuVlM&#10;XpZN3N36640geBxm5htmuR6cFR21ofasYDrJQBCXXtdcKfj9+X6bgwgRWaP1TAr+KcB6NXpZYqF9&#10;z3vqDrESCcKhQAUmxqaQMpSGHIaJb4iTd/Ktw5hkW0ndYp/gzsr3LPuUDmtOCwYb2hoqz4eLU1Be&#10;L1/zbX3s+uvsb3YcjM1PbJV6HQ+bBYhIQ3yGH+2dVpDnH3A/k46AXN0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wzhcBwwAAANwAAAAPAAAAAAAAAAAAAAAAAJcCAABkcnMvZG93&#10;bnJldi54bWxQSwUGAAAAAAQABAD1AAAAhwMAAAAA&#10;" filled="f" stroked="f">
                  <v:textbox inset=",7.2pt,,7.2pt">
                    <w:txbxContent>
                      <w:p w14:paraId="4C5A16A5" w14:textId="77777777" w:rsidR="00E574CF" w:rsidRPr="00AE11A8" w:rsidRDefault="00E574CF" w:rsidP="007A6B74">
                        <w:pPr>
                          <w:rPr>
                            <w:rFonts w:ascii="Helvetica" w:hAnsi="Helvetica"/>
                          </w:rPr>
                        </w:pPr>
                        <w:r>
                          <w:rPr>
                            <w:rFonts w:ascii="Helvetica" w:hAnsi="Helvetica"/>
                          </w:rPr>
                          <w:t>0.5</w:t>
                        </w:r>
                      </w:p>
                    </w:txbxContent>
                  </v:textbox>
                </v:shape>
                <v:oval id="Oval 555" o:spid="_x0000_s1305" style="position:absolute;left:8912;top:5712;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icv4xAAA&#10;ANwAAAAPAAAAZHJzL2Rvd25yZXYueG1sRI9BS8NAFITvgv9heYI3u7EQlbTbUixivVRse+ntkX3J&#10;hmbfptlnE/+9WxA8DjPzDTNfjr5VF+pjE9jA4yQDRVwG23Bt4LB/e3gBFQXZYhuYDPxQhOXi9maO&#10;hQ0Df9FlJ7VKEI4FGnAiXaF1LB15jJPQESevCr1HSbKvte1xSHDf6mmWPWmPDacFhx29OipPu2+f&#10;KPgc4nv1ed4c19Ug27V85M4ac383rmaghEb5D/+1N9ZAnudwPZOOgF78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sInL+MQAAADcAAAADwAAAAAAAAAAAAAAAACXAgAAZHJzL2Rv&#10;d25yZXYueG1sUEsFBgAAAAAEAAQA9QAAAIgDA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4DBD0A07" w14:textId="124964B9" w:rsidR="00C15CAB" w:rsidRDefault="00C15CAB" w:rsidP="00C15CAB">
      <w:pPr>
        <w:ind w:left="720" w:hanging="720"/>
        <w:rPr>
          <w:rFonts w:ascii="Helvetica" w:hAnsi="Helvetica"/>
        </w:rPr>
      </w:pPr>
    </w:p>
    <w:p w14:paraId="68368711" w14:textId="33D11EAB" w:rsidR="00C15CAB" w:rsidRDefault="00B11437" w:rsidP="00C15CAB">
      <w:pPr>
        <w:ind w:left="720" w:hanging="720"/>
        <w:rPr>
          <w:rFonts w:ascii="Helvetica" w:hAnsi="Helvetica"/>
        </w:rPr>
      </w:pPr>
      <w:r>
        <w:rPr>
          <w:rFonts w:ascii="Helvetica" w:hAnsi="Helvetica" w:cs="Times-Roman"/>
          <w:noProof/>
          <w:lang w:eastAsia="en-US"/>
        </w:rPr>
        <mc:AlternateContent>
          <mc:Choice Requires="wpg">
            <w:drawing>
              <wp:anchor distT="0" distB="0" distL="114300" distR="114300" simplePos="0" relativeHeight="251991040" behindDoc="0" locked="0" layoutInCell="1" allowOverlap="1" wp14:anchorId="320E2343" wp14:editId="78926367">
                <wp:simplePos x="0" y="0"/>
                <wp:positionH relativeFrom="column">
                  <wp:posOffset>655320</wp:posOffset>
                </wp:positionH>
                <wp:positionV relativeFrom="paragraph">
                  <wp:posOffset>88265</wp:posOffset>
                </wp:positionV>
                <wp:extent cx="406400" cy="355600"/>
                <wp:effectExtent l="0" t="0" r="25400" b="76200"/>
                <wp:wrapNone/>
                <wp:docPr id="550" name="Group 5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6400" cy="355600"/>
                          <a:chOff x="8816" y="5648"/>
                          <a:chExt cx="640" cy="560"/>
                        </a:xfrm>
                      </wpg:grpSpPr>
                      <wps:wsp>
                        <wps:cNvPr id="551" name="Text Box 551"/>
                        <wps:cNvSpPr txBox="1">
                          <a:spLocks noChangeArrowheads="1"/>
                        </wps:cNvSpPr>
                        <wps:spPr bwMode="auto">
                          <a:xfrm>
                            <a:off x="8816" y="5648"/>
                            <a:ext cx="64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C9FBA9" w14:textId="77777777" w:rsidR="00E574CF" w:rsidRPr="00AE11A8" w:rsidRDefault="00E574CF" w:rsidP="007A6B74">
                              <w:pPr>
                                <w:rPr>
                                  <w:rFonts w:ascii="Helvetica" w:hAnsi="Helvetica"/>
                                </w:rPr>
                              </w:pPr>
                              <w:r>
                                <w:rPr>
                                  <w:rFonts w:ascii="Helvetica" w:hAnsi="Helvetica"/>
                                </w:rPr>
                                <w:t>0.5</w:t>
                              </w:r>
                            </w:p>
                          </w:txbxContent>
                        </wps:txbx>
                        <wps:bodyPr rot="0" vert="horz" wrap="square" lIns="91440" tIns="91440" rIns="91440" bIns="91440" anchor="t" anchorCtr="0" upright="1">
                          <a:noAutofit/>
                        </wps:bodyPr>
                      </wps:wsp>
                      <wps:wsp>
                        <wps:cNvPr id="552" name="Oval 552"/>
                        <wps:cNvSpPr>
                          <a:spLocks noChangeArrowheads="1"/>
                        </wps:cNvSpPr>
                        <wps:spPr bwMode="auto">
                          <a:xfrm>
                            <a:off x="8912" y="5712"/>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50" o:spid="_x0000_s1306" style="position:absolute;left:0;text-align:left;margin-left:51.6pt;margin-top:6.95pt;width:32pt;height:28pt;z-index:251991040" coordorigin="8816,5648" coordsize="640,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">
                <v:shape id="Text Box 551" o:spid="_x0000_s1307" type="#_x0000_t202" style="position:absolute;left:8816;top:5648;width:640;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ubSZwwAA&#10;ANwAAAAPAAAAZHJzL2Rvd25yZXYueG1sRI9Ba8JAFITvQv/D8gq96UYhGqKrFEXotbbg9Zl9ZkN3&#10;34bsmkR/fVco9DjMzDfMZjc6K3rqQuNZwXyWgSCuvG64VvD9dZwWIEJE1mg9k4I7BdhtXyYbLLUf&#10;+JP6U6xFgnAoUYGJsS2lDJUhh2HmW+LkXX3nMCbZ1VJ3OCS4s3KRZUvpsOG0YLClvaHq53RzCqrH&#10;7VDsm0s/PFbn1WU0Nr+yVertdXxfg4g0xv/wX/tDK8jzOTzPpCMgt7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gubSZwwAAANwAAAAPAAAAAAAAAAAAAAAAAJcCAABkcnMvZG93&#10;bnJldi54bWxQSwUGAAAAAAQABAD1AAAAhwMAAAAA&#10;" filled="f" stroked="f">
                  <v:textbox inset=",7.2pt,,7.2pt">
                    <w:txbxContent>
                      <w:p w14:paraId="66C9FBA9" w14:textId="77777777" w:rsidR="00E574CF" w:rsidRPr="00AE11A8" w:rsidRDefault="00E574CF" w:rsidP="007A6B74">
                        <w:pPr>
                          <w:rPr>
                            <w:rFonts w:ascii="Helvetica" w:hAnsi="Helvetica"/>
                          </w:rPr>
                        </w:pPr>
                        <w:r>
                          <w:rPr>
                            <w:rFonts w:ascii="Helvetica" w:hAnsi="Helvetica"/>
                          </w:rPr>
                          <w:t>0.5</w:t>
                        </w:r>
                      </w:p>
                    </w:txbxContent>
                  </v:textbox>
                </v:shape>
                <v:oval id="Oval 552" o:spid="_x0000_s1308" style="position:absolute;left:8912;top:5712;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YFOMxAAA&#10;ANwAAAAPAAAAZHJzL2Rvd25yZXYueG1sRI9BS8NAFITvgv9heYK3dmMhrcRui1jE9lJp9eLtkX3J&#10;BrNvY/bZpP++WxA8DjPzDbNcj75VJ+pjE9jAwzQDRVwG23Bt4PPjdfIIKgqyxTYwGThThPXq9maJ&#10;hQ0DH+h0lFolCMcCDTiRrtA6lo48xmnoiJNXhd6jJNnX2vY4JLhv9SzL5tpjw2nBYUcvjsrv469P&#10;FFyE+Fa9/2y/NtUg+43scmeNub8bn59ACY3yH/5rb62BPJ/B9Uw6Anp1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P2BTjMQAAADcAAAADwAAAAAAAAAAAAAAAACXAgAAZHJzL2Rv&#10;d25yZXYueG1sUEsFBgAAAAAEAAQA9QAAAIgDA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0EE88493" w14:textId="2776763E" w:rsidR="00C15CAB" w:rsidRDefault="00B11437" w:rsidP="00C15CAB">
      <w:pPr>
        <w:ind w:left="720" w:hanging="720"/>
        <w:rPr>
          <w:rFonts w:ascii="Helvetica" w:hAnsi="Helvetica"/>
        </w:rPr>
      </w:pPr>
      <w:r>
        <w:rPr>
          <w:rFonts w:ascii="Helvetica" w:hAnsi="Helvetica" w:cs="Times-Roman"/>
          <w:noProof/>
          <w:lang w:eastAsia="en-US"/>
        </w:rPr>
        <mc:AlternateContent>
          <mc:Choice Requires="wpg">
            <w:drawing>
              <wp:anchor distT="0" distB="0" distL="114300" distR="114300" simplePos="0" relativeHeight="251982848" behindDoc="0" locked="0" layoutInCell="1" allowOverlap="1" wp14:anchorId="49F9FDBA" wp14:editId="601385D1">
                <wp:simplePos x="0" y="0"/>
                <wp:positionH relativeFrom="column">
                  <wp:posOffset>767080</wp:posOffset>
                </wp:positionH>
                <wp:positionV relativeFrom="paragraph">
                  <wp:posOffset>473710</wp:posOffset>
                </wp:positionV>
                <wp:extent cx="406400" cy="355600"/>
                <wp:effectExtent l="0" t="0" r="25400" b="76200"/>
                <wp:wrapNone/>
                <wp:docPr id="538" name="Group 5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6400" cy="355600"/>
                          <a:chOff x="8816" y="5648"/>
                          <a:chExt cx="640" cy="560"/>
                        </a:xfrm>
                      </wpg:grpSpPr>
                      <wps:wsp>
                        <wps:cNvPr id="539" name="Text Box 539"/>
                        <wps:cNvSpPr txBox="1">
                          <a:spLocks noChangeArrowheads="1"/>
                        </wps:cNvSpPr>
                        <wps:spPr bwMode="auto">
                          <a:xfrm>
                            <a:off x="8816" y="5648"/>
                            <a:ext cx="64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2ED763" w14:textId="77777777" w:rsidR="00E574CF" w:rsidRPr="00AE11A8" w:rsidRDefault="00E574CF" w:rsidP="007A6B74">
                              <w:pPr>
                                <w:rPr>
                                  <w:rFonts w:ascii="Helvetica" w:hAnsi="Helvetica"/>
                                </w:rPr>
                              </w:pPr>
                              <w:r>
                                <w:rPr>
                                  <w:rFonts w:ascii="Helvetica" w:hAnsi="Helvetica"/>
                                </w:rPr>
                                <w:t>0.5</w:t>
                              </w:r>
                            </w:p>
                          </w:txbxContent>
                        </wps:txbx>
                        <wps:bodyPr rot="0" vert="horz" wrap="square" lIns="91440" tIns="91440" rIns="91440" bIns="91440" anchor="t" anchorCtr="0" upright="1">
                          <a:noAutofit/>
                        </wps:bodyPr>
                      </wps:wsp>
                      <wps:wsp>
                        <wps:cNvPr id="540" name="Oval 540"/>
                        <wps:cNvSpPr>
                          <a:spLocks noChangeArrowheads="1"/>
                        </wps:cNvSpPr>
                        <wps:spPr bwMode="auto">
                          <a:xfrm>
                            <a:off x="8912" y="5712"/>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38" o:spid="_x0000_s1309" style="position:absolute;left:0;text-align:left;margin-left:60.4pt;margin-top:37.3pt;width:32pt;height:28pt;z-index:251982848" coordorigin="8816,5648" coordsize="640,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">
                <v:shape id="Text Box 539" o:spid="_x0000_s1310" type="#_x0000_t202" style="position:absolute;left:8816;top:5648;width:640;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EF0/xAAA&#10;ANwAAAAPAAAAZHJzL2Rvd25yZXYueG1sRI9PawIxFMTvBb9DeEJvNVuLVVejiEXo1T/g9bl5bpYm&#10;L8sm7m799KYg9DjMzG+Y5bp3VrTUhMqzgvdRBoK48LriUsHpuHubgQgRWaP1TAp+KcB6NXhZYq59&#10;x3tqD7EUCcIhRwUmxjqXMhSGHIaRr4mTd/WNw5hkU0rdYJfgzspxln1KhxWnBYM1bQ0VP4ebU1Dc&#10;b1+zbXVpu/v0PL30xk6ubJV6HfabBYhIffwPP9vfWsHkYw5/Z9IRkKsH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wxBdP8QAAADcAAAADwAAAAAAAAAAAAAAAACXAgAAZHJzL2Rv&#10;d25yZXYueG1sUEsFBgAAAAAEAAQA9QAAAIgDAAAAAA==&#10;" filled="f" stroked="f">
                  <v:textbox inset=",7.2pt,,7.2pt">
                    <w:txbxContent>
                      <w:p w14:paraId="4A2ED763" w14:textId="77777777" w:rsidR="00E574CF" w:rsidRPr="00AE11A8" w:rsidRDefault="00E574CF" w:rsidP="007A6B74">
                        <w:pPr>
                          <w:rPr>
                            <w:rFonts w:ascii="Helvetica" w:hAnsi="Helvetica"/>
                          </w:rPr>
                        </w:pPr>
                        <w:r>
                          <w:rPr>
                            <w:rFonts w:ascii="Helvetica" w:hAnsi="Helvetica"/>
                          </w:rPr>
                          <w:t>0.5</w:t>
                        </w:r>
                      </w:p>
                    </w:txbxContent>
                  </v:textbox>
                </v:shape>
                <v:oval id="Oval 540" o:spid="_x0000_s1311" style="position:absolute;left:8912;top:5712;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J/69xAAA&#10;ANwAAAAPAAAAZHJzL2Rvd25yZXYueG1sRI/BTsMwDIbvSHuHyJO4sRTEAJVl07QJMS4gBhduVuM2&#10;FY1TGrOWt8cHJI7W7/+zv9Vmip050ZDbxA4uFwUY4ir5lhsH728PF3dgsiB77BKTgx/KsFnPzlZY&#10;+jTyK52O0hiFcC7RQRDpS2tzFShiXqSeWLM6DRFFx6GxfsBR4bGzV0VxYyO2rBcC9rQLVH0ev6NS&#10;8Dblx/rl6/Cxr0d53svTMnjnzufT9h6M0CT/y3/tg3ewvNb3VUZFwK5/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JSf+vcQAAADcAAAADwAAAAAAAAAAAAAAAACXAgAAZHJzL2Rv&#10;d25yZXYueG1sUEsFBgAAAAAEAAQA9QAAAIgDA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0932B660" w14:textId="77777777" w:rsidR="00C15CAB" w:rsidRDefault="00BD2FCA" w:rsidP="00BA267B">
      <w:pPr>
        <w:ind w:left="720" w:hanging="720"/>
        <w:jc w:val="both"/>
        <w:rPr>
          <w:rFonts w:ascii="Helvetica" w:hAnsi="Helvetica"/>
        </w:rPr>
      </w:pPr>
      <w:r>
        <w:rPr>
          <w:rFonts w:ascii="Helvetica" w:hAnsi="Helvetica"/>
        </w:rPr>
        <w:t>(e</w:t>
      </w:r>
      <w:r w:rsidR="00C15CAB">
        <w:rPr>
          <w:rFonts w:ascii="Helvetica" w:hAnsi="Helvetica"/>
        </w:rPr>
        <w:t>)</w:t>
      </w:r>
      <w:r w:rsidR="00C15CAB">
        <w:rPr>
          <w:rFonts w:ascii="Helvetica" w:hAnsi="Helvetica"/>
        </w:rPr>
        <w:tab/>
        <w:t>Calculate the location of the next resonance (assume the tube is sufficiently long</w:t>
      </w:r>
      <w:r w:rsidR="007A6B74">
        <w:rPr>
          <w:rFonts w:ascii="Helvetica" w:hAnsi="Helvetica"/>
        </w:rPr>
        <w:t xml:space="preserve"> and ignore end error</w:t>
      </w:r>
      <w:r w:rsidR="00C15CAB">
        <w:rPr>
          <w:rFonts w:ascii="Helvetica" w:hAnsi="Helvetica"/>
        </w:rPr>
        <w:t xml:space="preserve">). </w:t>
      </w:r>
    </w:p>
    <w:p w14:paraId="798B3279" w14:textId="503CA3DF" w:rsidR="00C15CAB" w:rsidRDefault="00C15CAB" w:rsidP="00C15CAB">
      <w:pPr>
        <w:ind w:left="720" w:hanging="720"/>
        <w:jc w:val="right"/>
        <w:rPr>
          <w:rFonts w:ascii="Helvetica" w:hAnsi="Helvetica"/>
        </w:rPr>
      </w:pPr>
      <w:r>
        <w:rPr>
          <w:rFonts w:ascii="Helvetica" w:hAnsi="Helvetica"/>
        </w:rPr>
        <w:t>(2 marks)</w:t>
      </w:r>
    </w:p>
    <w:p w14:paraId="6C1C5599" w14:textId="0351F7FA" w:rsidR="00C15CAB" w:rsidRDefault="00F5089A" w:rsidP="00C15CAB">
      <w:pPr>
        <w:ind w:left="720" w:hanging="720"/>
        <w:jc w:val="right"/>
        <w:rPr>
          <w:rFonts w:ascii="Helvetica" w:hAnsi="Helvetica"/>
        </w:rPr>
      </w:pPr>
      <w:r>
        <w:rPr>
          <w:rFonts w:ascii="Helvetica" w:hAnsi="Helvetica"/>
          <w:noProof/>
          <w:lang w:eastAsia="en-US"/>
        </w:rPr>
        <w:pict w14:anchorId="300AF3A9">
          <v:shape id="_x0000_s1223" type="#_x0000_t75" style="position:absolute;left:0;text-align:left;margin-left:18pt;margin-top:8.85pt;width:94.4pt;height:92.55pt;z-index:252069888;mso-position-horizontal-relative:text;mso-position-vertical-relative:text;mso-width-relative:page;mso-height-relative:page">
            <v:imagedata r:id="rId70" o:title=""/>
          </v:shape>
          <o:OLEObject Type="Embed" ProgID="Equation.DSMT4" ShapeID="_x0000_s1223" DrawAspect="Content" ObjectID="_1317097788" r:id="rId71"/>
        </w:pict>
      </w:r>
      <w:r w:rsidR="00AC6936">
        <w:rPr>
          <w:rFonts w:ascii="Helvetica" w:hAnsi="Helvetica" w:cs="Times-Roman"/>
          <w:noProof/>
          <w:lang w:eastAsia="en-US"/>
        </w:rPr>
        <mc:AlternateContent>
          <mc:Choice Requires="wpg">
            <w:drawing>
              <wp:anchor distT="0" distB="0" distL="114300" distR="114300" simplePos="0" relativeHeight="251998208" behindDoc="0" locked="0" layoutInCell="1" allowOverlap="1" wp14:anchorId="261DB964" wp14:editId="5D5DEEC5">
                <wp:simplePos x="0" y="0"/>
                <wp:positionH relativeFrom="column">
                  <wp:posOffset>878840</wp:posOffset>
                </wp:positionH>
                <wp:positionV relativeFrom="paragraph">
                  <wp:posOffset>71755</wp:posOffset>
                </wp:positionV>
                <wp:extent cx="406400" cy="355600"/>
                <wp:effectExtent l="0" t="0" r="25400" b="76200"/>
                <wp:wrapNone/>
                <wp:docPr id="562" name="Group 5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6400" cy="355600"/>
                          <a:chOff x="8816" y="5648"/>
                          <a:chExt cx="640" cy="560"/>
                        </a:xfrm>
                      </wpg:grpSpPr>
                      <wps:wsp>
                        <wps:cNvPr id="563" name="Text Box 563"/>
                        <wps:cNvSpPr txBox="1">
                          <a:spLocks noChangeArrowheads="1"/>
                        </wps:cNvSpPr>
                        <wps:spPr bwMode="auto">
                          <a:xfrm>
                            <a:off x="8816" y="5648"/>
                            <a:ext cx="64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89D4B" w14:textId="77777777" w:rsidR="00E574CF" w:rsidRPr="00AE11A8" w:rsidRDefault="00E574CF" w:rsidP="00AC6936">
                              <w:pPr>
                                <w:rPr>
                                  <w:rFonts w:ascii="Helvetica" w:hAnsi="Helvetica"/>
                                </w:rPr>
                              </w:pPr>
                              <w:r>
                                <w:rPr>
                                  <w:rFonts w:ascii="Helvetica" w:hAnsi="Helvetica"/>
                                </w:rPr>
                                <w:t>0.5</w:t>
                              </w:r>
                            </w:p>
                          </w:txbxContent>
                        </wps:txbx>
                        <wps:bodyPr rot="0" vert="horz" wrap="square" lIns="91440" tIns="91440" rIns="91440" bIns="91440" anchor="t" anchorCtr="0" upright="1">
                          <a:noAutofit/>
                        </wps:bodyPr>
                      </wps:wsp>
                      <wps:wsp>
                        <wps:cNvPr id="564" name="Oval 564"/>
                        <wps:cNvSpPr>
                          <a:spLocks noChangeArrowheads="1"/>
                        </wps:cNvSpPr>
                        <wps:spPr bwMode="auto">
                          <a:xfrm>
                            <a:off x="8912" y="5712"/>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62" o:spid="_x0000_s1312" style="position:absolute;left:0;text-align:left;margin-left:69.2pt;margin-top:5.65pt;width:32pt;height:28pt;z-index:251998208" coordorigin="8816,5648" coordsize="640,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">
                <v:shape id="Text Box 563" o:spid="_x0000_s1313" type="#_x0000_t202" style="position:absolute;left:8816;top:5648;width:640;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S0XIwwAA&#10;ANwAAAAPAAAAZHJzL2Rvd25yZXYueG1sRI9bawIxFITfC/6HcATfaraKF1ajiKXQVy/g63Fz3CxN&#10;TpZN3N36602h4OMwM98w623vrGipCZVnBR/jDARx4XXFpYLz6et9CSJEZI3WMyn4pQDbzeBtjbn2&#10;HR+oPcZSJAiHHBWYGOtcylAYchjGviZO3s03DmOSTSl1g12COysnWTaXDitOCwZr2hsqfo53p6B4&#10;3D+X++rado/FZXHtjZ3d2Co1Gva7FYhIfXyF/9vfWsFsPoW/M+kIyM0T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xS0XIwwAAANwAAAAPAAAAAAAAAAAAAAAAAJcCAABkcnMvZG93&#10;bnJldi54bWxQSwUGAAAAAAQABAD1AAAAhwMAAAAA&#10;" filled="f" stroked="f">
                  <v:textbox inset=",7.2pt,,7.2pt">
                    <w:txbxContent>
                      <w:p w14:paraId="49089D4B" w14:textId="77777777" w:rsidR="004E7DC8" w:rsidRPr="00AE11A8" w:rsidRDefault="004E7DC8" w:rsidP="00AC6936">
                        <w:pPr>
                          <w:rPr>
                            <w:rFonts w:ascii="Helvetica" w:hAnsi="Helvetica"/>
                          </w:rPr>
                        </w:pPr>
                        <w:r>
                          <w:rPr>
                            <w:rFonts w:ascii="Helvetica" w:hAnsi="Helvetica"/>
                          </w:rPr>
                          <w:t>0.5</w:t>
                        </w:r>
                      </w:p>
                    </w:txbxContent>
                  </v:textbox>
                </v:shape>
                <v:oval id="Oval 564" o:spid="_x0000_s1314" style="position:absolute;left:8912;top:5712;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qaTexQAA&#10;ANwAAAAPAAAAZHJzL2Rvd25yZXYueG1sRI9Ba8JAFITvhf6H5RW86aZFrURXKRWpvbTUevH2yL5k&#10;Q7Nv0+zTpP++WxB6HGbmG2a1GXyjLtTFOrCB+0kGirgItubKwPFzN16AioJssQlMBn4owmZ9e7PC&#10;3IaeP+hykEolCMccDTiRNtc6Fo48xkloiZNXhs6jJNlV2nbYJ7hv9EOWzbXHmtOCw5aeHRVfh7NP&#10;FHwM8aV8/96ftmUvb1t5nTlrzOhueFqCEhrkP3xt762B2XwKf2fSEdDr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GppN7FAAAA3AAAAA8AAAAAAAAAAAAAAAAAlwIAAGRycy9k&#10;b3ducmV2LnhtbFBLBQYAAAAABAAEAPUAAACJAw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160CC259" w14:textId="259940A6" w:rsidR="00C15CAB" w:rsidRDefault="00C15CAB" w:rsidP="00C15CAB">
      <w:pPr>
        <w:ind w:left="720" w:hanging="720"/>
        <w:jc w:val="right"/>
        <w:rPr>
          <w:rFonts w:ascii="Helvetica" w:hAnsi="Helvetica"/>
        </w:rPr>
      </w:pPr>
    </w:p>
    <w:p w14:paraId="02889C3D" w14:textId="77777777" w:rsidR="00967C25" w:rsidRDefault="00AC6936" w:rsidP="00967C25">
      <w:pPr>
        <w:ind w:left="720" w:hanging="720"/>
        <w:rPr>
          <w:rFonts w:ascii="Helvetica" w:hAnsi="Helvetica"/>
        </w:rPr>
      </w:pPr>
      <w:r>
        <w:rPr>
          <w:rFonts w:ascii="Helvetica" w:hAnsi="Helvetica" w:cs="Times-Roman"/>
          <w:noProof/>
          <w:lang w:eastAsia="en-US"/>
        </w:rPr>
        <mc:AlternateContent>
          <mc:Choice Requires="wpg">
            <w:drawing>
              <wp:anchor distT="0" distB="0" distL="114300" distR="114300" simplePos="0" relativeHeight="251996160" behindDoc="0" locked="0" layoutInCell="1" allowOverlap="1" wp14:anchorId="7CC04C12" wp14:editId="78334EBD">
                <wp:simplePos x="0" y="0"/>
                <wp:positionH relativeFrom="column">
                  <wp:posOffset>1427480</wp:posOffset>
                </wp:positionH>
                <wp:positionV relativeFrom="paragraph">
                  <wp:posOffset>111760</wp:posOffset>
                </wp:positionV>
                <wp:extent cx="406400" cy="355600"/>
                <wp:effectExtent l="0" t="0" r="25400" b="76200"/>
                <wp:wrapNone/>
                <wp:docPr id="559" name="Group 5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6400" cy="355600"/>
                          <a:chOff x="8816" y="5648"/>
                          <a:chExt cx="640" cy="560"/>
                        </a:xfrm>
                      </wpg:grpSpPr>
                      <wps:wsp>
                        <wps:cNvPr id="560" name="Text Box 560"/>
                        <wps:cNvSpPr txBox="1">
                          <a:spLocks noChangeArrowheads="1"/>
                        </wps:cNvSpPr>
                        <wps:spPr bwMode="auto">
                          <a:xfrm>
                            <a:off x="8816" y="5648"/>
                            <a:ext cx="64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CFBEB2" w14:textId="77777777" w:rsidR="00E574CF" w:rsidRPr="00AE11A8" w:rsidRDefault="00E574CF" w:rsidP="00AC6936">
                              <w:pPr>
                                <w:rPr>
                                  <w:rFonts w:ascii="Helvetica" w:hAnsi="Helvetica"/>
                                </w:rPr>
                              </w:pPr>
                              <w:r>
                                <w:rPr>
                                  <w:rFonts w:ascii="Helvetica" w:hAnsi="Helvetica"/>
                                </w:rPr>
                                <w:t>0.5</w:t>
                              </w:r>
                            </w:p>
                          </w:txbxContent>
                        </wps:txbx>
                        <wps:bodyPr rot="0" vert="horz" wrap="square" lIns="91440" tIns="91440" rIns="91440" bIns="91440" anchor="t" anchorCtr="0" upright="1">
                          <a:noAutofit/>
                        </wps:bodyPr>
                      </wps:wsp>
                      <wps:wsp>
                        <wps:cNvPr id="561" name="Oval 561"/>
                        <wps:cNvSpPr>
                          <a:spLocks noChangeArrowheads="1"/>
                        </wps:cNvSpPr>
                        <wps:spPr bwMode="auto">
                          <a:xfrm>
                            <a:off x="8912" y="5712"/>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59" o:spid="_x0000_s1315" style="position:absolute;left:0;text-align:left;margin-left:112.4pt;margin-top:8.8pt;width:32pt;height:28pt;z-index:251996160" coordorigin="8816,5648" coordsize="640,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">
                <v:shape id="Text Box 560" o:spid="_x0000_s1316" type="#_x0000_t202" style="position:absolute;left:8816;top:5648;width:640;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mdu/vwAA&#10;ANwAAAAPAAAAZHJzL2Rvd25yZXYueG1sRE/LisIwFN0P+A/hCu7GVMEH1SiiDLj1AW6vzbUpJjel&#10;iW3HrzeLgVkeznu97Z0VLTWh8qxgMs5AEBdeV1wquF5+vpcgQkTWaD2Tgl8KsN0MvtaYa9/xidpz&#10;LEUK4ZCjAhNjnUsZCkMOw9jXxIl7+MZhTLAppW6wS+HOymmWzaXDilODwZr2horn+eUUFO/XYbmv&#10;7m33XtwW997Y2YOtUqNhv1uBiNTHf/Gf+6gVzOZpfjqTjoDcfA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EGZ27+/AAAA3AAAAA8AAAAAAAAAAAAAAAAAlwIAAGRycy9kb3ducmV2&#10;LnhtbFBLBQYAAAAABAAEAPUAAACDAwAAAAA=&#10;" filled="f" stroked="f">
                  <v:textbox inset=",7.2pt,,7.2pt">
                    <w:txbxContent>
                      <w:p w14:paraId="5CCFBEB2" w14:textId="77777777" w:rsidR="004E7DC8" w:rsidRPr="00AE11A8" w:rsidRDefault="004E7DC8" w:rsidP="00AC6936">
                        <w:pPr>
                          <w:rPr>
                            <w:rFonts w:ascii="Helvetica" w:hAnsi="Helvetica"/>
                          </w:rPr>
                        </w:pPr>
                        <w:r>
                          <w:rPr>
                            <w:rFonts w:ascii="Helvetica" w:hAnsi="Helvetica"/>
                          </w:rPr>
                          <w:t>0.5</w:t>
                        </w:r>
                      </w:p>
                    </w:txbxContent>
                  </v:textbox>
                </v:shape>
                <v:oval id="Oval 561" o:spid="_x0000_s1317" style="position:absolute;left:8912;top:5712;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3gdGxAAA&#10;ANwAAAAPAAAAZHJzL2Rvd25yZXYueG1sRI9Ba8JAFITvBf/D8oTe6saCtkRXKUpRLy21vXh7ZF+y&#10;odm3Mfs06b93C4Ueh5n5hlmuB9+oK3WxDmxgOslAERfB1lwZ+Pp8fXgGFQXZYhOYDPxQhPVqdLfE&#10;3IaeP+h6lEolCMccDTiRNtc6Fo48xkloiZNXhs6jJNlV2nbYJ7hv9GOWzbXHmtOCw5Y2jorv48Un&#10;Cj6FuCvfz/vTtuzlbSuHmbPG3I+HlwUooUH+w3/tvTUwm0/h90w6Anp1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Ad4HRsQAAADcAAAADwAAAAAAAAAAAAAAAACXAgAAZHJzL2Rv&#10;d25yZXYueG1sUEsFBgAAAAAEAAQA9QAAAIgDA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4DDE83B6" w14:textId="5E2FB5A5" w:rsidR="00C15CAB" w:rsidRDefault="00C15CAB" w:rsidP="00C15CAB">
      <w:pPr>
        <w:ind w:left="720" w:hanging="720"/>
        <w:jc w:val="right"/>
        <w:rPr>
          <w:rFonts w:ascii="Helvetica" w:hAnsi="Helvetica"/>
        </w:rPr>
      </w:pPr>
    </w:p>
    <w:p w14:paraId="6C6FB5C2" w14:textId="77777777" w:rsidR="00C15CAB" w:rsidRDefault="00AC6936" w:rsidP="00C15CAB">
      <w:pPr>
        <w:ind w:left="720" w:hanging="720"/>
        <w:jc w:val="right"/>
        <w:rPr>
          <w:rFonts w:ascii="Helvetica" w:hAnsi="Helvetica"/>
        </w:rPr>
      </w:pPr>
      <w:r>
        <w:rPr>
          <w:rFonts w:ascii="Helvetica" w:hAnsi="Helvetica" w:cs="Times-Roman"/>
          <w:noProof/>
          <w:lang w:eastAsia="en-US"/>
        </w:rPr>
        <mc:AlternateContent>
          <mc:Choice Requires="wpg">
            <w:drawing>
              <wp:anchor distT="0" distB="0" distL="114300" distR="114300" simplePos="0" relativeHeight="251995136" behindDoc="0" locked="0" layoutInCell="1" allowOverlap="1" wp14:anchorId="6360A0C5" wp14:editId="0D048601">
                <wp:simplePos x="0" y="0"/>
                <wp:positionH relativeFrom="column">
                  <wp:posOffset>980440</wp:posOffset>
                </wp:positionH>
                <wp:positionV relativeFrom="paragraph">
                  <wp:posOffset>133985</wp:posOffset>
                </wp:positionV>
                <wp:extent cx="294640" cy="355600"/>
                <wp:effectExtent l="50800" t="0" r="35560" b="101600"/>
                <wp:wrapNone/>
                <wp:docPr id="556" name="Group 5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557"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A18A68" w14:textId="77777777" w:rsidR="00E574CF" w:rsidRPr="00AE11A8" w:rsidRDefault="00E574CF" w:rsidP="00AC6936">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558"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56" o:spid="_x0000_s1318" style="position:absolute;left:0;text-align:left;margin-left:77.2pt;margin-top:10.55pt;width:23.2pt;height:28pt;z-index:251995136"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">
                <v:shape id="Text Box 151" o:spid="_x0000_s1319"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HIl2wwAA&#10;ANwAAAAPAAAAZHJzL2Rvd25yZXYueG1sRI9Ba8JAFITvQv/D8gq96cZCjKSuIpZCr1XB6zP7zIbu&#10;vg3ZNUn99V1B8DjMzDfMajM6K3rqQuNZwXyWgSCuvG64VnA8fE2XIEJE1mg9k4I/CrBZv0xWWGo/&#10;8A/1+1iLBOFQogITY1tKGSpDDsPMt8TJu/jOYUyyq6XucEhwZ+V7li2kw4bTgsGWdoaq3/3VKahu&#10;18/lrjn3w604FefR2PzCVqm313H7ASLSGJ/hR/tbK8jzAu5n0hGQ63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AHIl2wwAAANwAAAAPAAAAAAAAAAAAAAAAAJcCAABkcnMvZG93&#10;bnJldi54bWxQSwUGAAAAAAQABAD1AAAAhwMAAAAA&#10;" filled="f" stroked="f">
                  <v:textbox inset=",7.2pt,,7.2pt">
                    <w:txbxContent>
                      <w:p w14:paraId="5BA18A68" w14:textId="77777777" w:rsidR="004E7DC8" w:rsidRPr="00AE11A8" w:rsidRDefault="004E7DC8" w:rsidP="00AC6936">
                        <w:pPr>
                          <w:rPr>
                            <w:rFonts w:ascii="Helvetica" w:hAnsi="Helvetica"/>
                          </w:rPr>
                        </w:pPr>
                        <w:r>
                          <w:rPr>
                            <w:rFonts w:ascii="Helvetica" w:hAnsi="Helvetica"/>
                          </w:rPr>
                          <w:t>1</w:t>
                        </w:r>
                      </w:p>
                    </w:txbxContent>
                  </v:textbox>
                </v:shape>
                <v:oval id="Oval 152" o:spid="_x0000_s1320"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iGRmxAAA&#10;ANwAAAAPAAAAZHJzL2Rvd25yZXYueG1sRI/BTsMwDIbvSLxDZCRuLAWpgLplE2JCjAtogws3q3Gb&#10;ao1TGrOWt8cHJI7W7/+zv9Vmjr050Zi7xA6uFwUY4jr5jlsHH+9PV/dgsiB77BOTgx/KsFmfn62w&#10;8mniPZ0O0hqFcK7QQRAZKmtzHShiXqSBWLMmjRFFx7G1fsRJ4bG3N0VxayN2rBcCDvQYqD4evqNS&#10;8C7l5+bta/e5bSZ53cpLGbxzlxfzwxKM0Cz/y3/tnXdQlvqtyqgI2PU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XohkZsQAAADcAAAADwAAAAAAAAAAAAAAAACXAgAAZHJzL2Rv&#10;d25yZXYueG1sUEsFBgAAAAAEAAQA9QAAAIgDA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149CBFC0" w14:textId="77777777" w:rsidR="00C15CAB" w:rsidRDefault="00C15CAB" w:rsidP="00C15CAB">
      <w:pPr>
        <w:ind w:left="720" w:hanging="720"/>
        <w:jc w:val="right"/>
        <w:rPr>
          <w:rFonts w:ascii="Helvetica" w:hAnsi="Helvetica"/>
        </w:rPr>
      </w:pPr>
    </w:p>
    <w:p w14:paraId="5C74EE5B" w14:textId="77777777" w:rsidR="00C15CAB" w:rsidRDefault="00C15CAB" w:rsidP="00C15CAB">
      <w:pPr>
        <w:ind w:left="720" w:hanging="720"/>
        <w:jc w:val="right"/>
        <w:rPr>
          <w:rFonts w:ascii="Helvetica" w:hAnsi="Helvetica"/>
        </w:rPr>
      </w:pPr>
    </w:p>
    <w:p w14:paraId="0CE90F73" w14:textId="09B1FFB9" w:rsidR="00C15CAB" w:rsidRDefault="00C15CAB" w:rsidP="00C15CAB">
      <w:pPr>
        <w:ind w:left="720" w:hanging="720"/>
        <w:jc w:val="right"/>
        <w:rPr>
          <w:rFonts w:ascii="Helvetica" w:hAnsi="Helvetica"/>
        </w:rPr>
      </w:pPr>
    </w:p>
    <w:p w14:paraId="640261F4" w14:textId="10751BFA" w:rsidR="00C15CAB" w:rsidRDefault="00C15CAB" w:rsidP="00C15CAB">
      <w:pPr>
        <w:ind w:left="720" w:hanging="720"/>
        <w:jc w:val="right"/>
        <w:rPr>
          <w:rFonts w:ascii="Helvetica" w:hAnsi="Helvetica"/>
        </w:rPr>
      </w:pPr>
    </w:p>
    <w:p w14:paraId="4A74A9CD" w14:textId="5858A2E8" w:rsidR="00C15CAB" w:rsidRDefault="00C15CAB" w:rsidP="00C15CAB">
      <w:pPr>
        <w:ind w:left="720" w:hanging="720"/>
        <w:jc w:val="right"/>
        <w:rPr>
          <w:rFonts w:ascii="Helvetica" w:hAnsi="Helvetica"/>
        </w:rPr>
      </w:pPr>
    </w:p>
    <w:p w14:paraId="78A30758" w14:textId="77777777" w:rsidR="00C15CAB" w:rsidRDefault="00C15CAB" w:rsidP="00C15CAB">
      <w:pPr>
        <w:ind w:left="720" w:hanging="720"/>
        <w:jc w:val="right"/>
        <w:rPr>
          <w:rFonts w:ascii="Helvetica" w:hAnsi="Helvetica"/>
        </w:rPr>
      </w:pPr>
    </w:p>
    <w:p w14:paraId="215DAE10" w14:textId="77777777" w:rsidR="00C15CAB" w:rsidRDefault="00C15CAB" w:rsidP="00C15CAB">
      <w:pPr>
        <w:ind w:left="720" w:hanging="720"/>
        <w:jc w:val="right"/>
        <w:rPr>
          <w:rFonts w:ascii="Helvetica" w:hAnsi="Helvetica"/>
        </w:rPr>
      </w:pPr>
    </w:p>
    <w:p w14:paraId="21EB4F4A" w14:textId="77777777" w:rsidR="00C15CAB" w:rsidRDefault="00C15CAB" w:rsidP="00C15CAB">
      <w:pPr>
        <w:ind w:left="720" w:hanging="720"/>
        <w:jc w:val="right"/>
        <w:rPr>
          <w:rFonts w:ascii="Helvetica" w:hAnsi="Helvetica"/>
        </w:rPr>
      </w:pPr>
    </w:p>
    <w:p w14:paraId="5B4D9B8E" w14:textId="77777777" w:rsidR="00C15CAB" w:rsidRDefault="00C15CAB" w:rsidP="00C15CAB">
      <w:pPr>
        <w:ind w:left="720" w:hanging="720"/>
        <w:jc w:val="right"/>
        <w:rPr>
          <w:rFonts w:ascii="Helvetica" w:hAnsi="Helvetica"/>
        </w:rPr>
      </w:pPr>
    </w:p>
    <w:p w14:paraId="4B556FFA" w14:textId="77777777" w:rsidR="00C15CAB" w:rsidRDefault="00C15CAB" w:rsidP="00C15CAB">
      <w:pPr>
        <w:ind w:left="720" w:hanging="720"/>
        <w:jc w:val="right"/>
        <w:rPr>
          <w:rFonts w:ascii="Helvetica" w:hAnsi="Helvetica"/>
        </w:rPr>
      </w:pPr>
    </w:p>
    <w:p w14:paraId="27B5980C" w14:textId="77777777" w:rsidR="00C15CAB" w:rsidRDefault="00C15CAB" w:rsidP="00C15CAB">
      <w:pPr>
        <w:ind w:left="720" w:hanging="720"/>
        <w:jc w:val="right"/>
        <w:rPr>
          <w:rFonts w:ascii="Helvetica" w:hAnsi="Helvetica"/>
        </w:rPr>
      </w:pPr>
    </w:p>
    <w:p w14:paraId="7C96D01C" w14:textId="77777777" w:rsidR="00C15CAB" w:rsidRDefault="00C15CAB" w:rsidP="00C15CAB">
      <w:pPr>
        <w:ind w:left="720" w:hanging="720"/>
        <w:jc w:val="right"/>
        <w:rPr>
          <w:rFonts w:ascii="Helvetica" w:hAnsi="Helvetica"/>
        </w:rPr>
      </w:pPr>
    </w:p>
    <w:p w14:paraId="40BAB483" w14:textId="77777777" w:rsidR="00C15CAB" w:rsidRDefault="00C15CAB" w:rsidP="00C15CAB">
      <w:pPr>
        <w:ind w:left="720" w:hanging="720"/>
        <w:jc w:val="right"/>
        <w:rPr>
          <w:rFonts w:ascii="Helvetica" w:hAnsi="Helvetica"/>
        </w:rPr>
      </w:pPr>
    </w:p>
    <w:p w14:paraId="55ABE69F" w14:textId="77777777" w:rsidR="00C15CAB" w:rsidRDefault="00BD2FCA" w:rsidP="00BA267B">
      <w:pPr>
        <w:ind w:left="720" w:hanging="720"/>
        <w:jc w:val="both"/>
        <w:rPr>
          <w:rFonts w:ascii="Helvetica" w:hAnsi="Helvetica"/>
        </w:rPr>
      </w:pPr>
      <w:r>
        <w:rPr>
          <w:rFonts w:ascii="Helvetica" w:hAnsi="Helvetica"/>
        </w:rPr>
        <w:t>(f</w:t>
      </w:r>
      <w:r w:rsidR="00C15CAB">
        <w:rPr>
          <w:rFonts w:ascii="Helvetica" w:hAnsi="Helvetica"/>
        </w:rPr>
        <w:t xml:space="preserve">) </w:t>
      </w:r>
      <w:r w:rsidR="00C15CAB">
        <w:rPr>
          <w:rFonts w:ascii="Helvetica" w:hAnsi="Helvetica"/>
        </w:rPr>
        <w:tab/>
        <w:t xml:space="preserve">If a tone of higher frequency were used, would the resonances be closer together or further apart? Explain your reasoning fully. </w:t>
      </w:r>
    </w:p>
    <w:p w14:paraId="3EBB4438" w14:textId="77777777" w:rsidR="00C15CAB" w:rsidRDefault="00C15CAB" w:rsidP="00C15CAB">
      <w:pPr>
        <w:ind w:left="720" w:hanging="720"/>
        <w:jc w:val="right"/>
        <w:rPr>
          <w:rFonts w:ascii="Helvetica" w:hAnsi="Helvetica"/>
        </w:rPr>
      </w:pPr>
      <w:r>
        <w:rPr>
          <w:rFonts w:ascii="Helvetica" w:hAnsi="Helvetica"/>
        </w:rPr>
        <w:t>(4 marks)</w:t>
      </w:r>
    </w:p>
    <w:p w14:paraId="3134E5BF" w14:textId="77777777" w:rsidR="00C15CAB" w:rsidRDefault="00C15CAB" w:rsidP="00C15CAB">
      <w:pPr>
        <w:ind w:left="720" w:hanging="720"/>
        <w:rPr>
          <w:rFonts w:ascii="Helvetica" w:hAnsi="Helvetica"/>
        </w:rPr>
      </w:pPr>
    </w:p>
    <w:p w14:paraId="555E9C37" w14:textId="77777777" w:rsidR="00C15CAB" w:rsidRDefault="00417B70" w:rsidP="00417B70">
      <w:pPr>
        <w:pStyle w:val="ListParagraph"/>
        <w:numPr>
          <w:ilvl w:val="0"/>
          <w:numId w:val="13"/>
        </w:numPr>
        <w:rPr>
          <w:rFonts w:ascii="Helvetica" w:hAnsi="Helvetica"/>
        </w:rPr>
      </w:pPr>
      <w:r>
        <w:rPr>
          <w:rFonts w:ascii="Helvetica" w:hAnsi="Helvetica"/>
        </w:rPr>
        <w:t>As the speed of sound in air will not change</w:t>
      </w:r>
    </w:p>
    <w:p w14:paraId="299BBCEE" w14:textId="77777777" w:rsidR="00417B70" w:rsidRDefault="00417B70" w:rsidP="00417B70">
      <w:pPr>
        <w:pStyle w:val="ListParagraph"/>
        <w:numPr>
          <w:ilvl w:val="0"/>
          <w:numId w:val="13"/>
        </w:numPr>
        <w:rPr>
          <w:rFonts w:ascii="Helvetica" w:hAnsi="Helvetica"/>
        </w:rPr>
      </w:pPr>
      <w:r>
        <w:rPr>
          <w:rFonts w:ascii="Helvetica" w:hAnsi="Helvetica"/>
        </w:rPr>
        <w:t>v = f</w:t>
      </w:r>
      <w:r>
        <w:rPr>
          <w:rFonts w:ascii="Helvetica" w:hAnsi="Helvetica"/>
        </w:rPr>
        <w:sym w:font="Symbol" w:char="F06C"/>
      </w:r>
      <w:r>
        <w:rPr>
          <w:rFonts w:ascii="Helvetica" w:hAnsi="Helvetica"/>
        </w:rPr>
        <w:t xml:space="preserve">, so as the frequency increases, the wavelength must decrease to keep the product of wavelength and frequency equal to the same value. </w:t>
      </w:r>
    </w:p>
    <w:p w14:paraId="56ABACDC" w14:textId="77777777" w:rsidR="00CE0404" w:rsidRDefault="00417B70" w:rsidP="00417B70">
      <w:pPr>
        <w:pStyle w:val="ListParagraph"/>
        <w:numPr>
          <w:ilvl w:val="0"/>
          <w:numId w:val="13"/>
        </w:numPr>
        <w:rPr>
          <w:rFonts w:ascii="Helvetica" w:hAnsi="Helvetica"/>
        </w:rPr>
      </w:pPr>
      <w:r>
        <w:rPr>
          <w:rFonts w:ascii="Helvetica" w:hAnsi="Helvetica"/>
        </w:rPr>
        <w:t>If the wavelength decreases</w:t>
      </w:r>
      <w:r w:rsidR="00727E1C">
        <w:rPr>
          <w:rFonts w:ascii="Helvetica" w:hAnsi="Helvetica"/>
        </w:rPr>
        <w:t>, the length of each resonance</w:t>
      </w:r>
      <w:r w:rsidR="00CE0404">
        <w:rPr>
          <w:rFonts w:ascii="Helvetica" w:hAnsi="Helvetica"/>
        </w:rPr>
        <w:t xml:space="preserve"> (the position of each resonance</w:t>
      </w:r>
      <w:r w:rsidR="00727E1C">
        <w:rPr>
          <w:rFonts w:ascii="Helvetica" w:hAnsi="Helvetica"/>
        </w:rPr>
        <w:t>)</w:t>
      </w:r>
      <w:r w:rsidR="00CE0404">
        <w:rPr>
          <w:rFonts w:ascii="Helvetica" w:hAnsi="Helvetica"/>
        </w:rPr>
        <w:t xml:space="preserve"> = n</w:t>
      </w:r>
      <w:r w:rsidR="00CE0404">
        <w:rPr>
          <w:rFonts w:ascii="Helvetica" w:hAnsi="Helvetica"/>
        </w:rPr>
        <w:sym w:font="Symbol" w:char="F06C"/>
      </w:r>
      <w:r w:rsidR="00CE0404">
        <w:rPr>
          <w:rFonts w:ascii="Helvetica" w:hAnsi="Helvetica"/>
        </w:rPr>
        <w:t>/4 will decrease.</w:t>
      </w:r>
    </w:p>
    <w:p w14:paraId="131348D2" w14:textId="77777777" w:rsidR="00417B70" w:rsidRPr="00417B70" w:rsidRDefault="00CE0404" w:rsidP="00417B70">
      <w:pPr>
        <w:pStyle w:val="ListParagraph"/>
        <w:numPr>
          <w:ilvl w:val="0"/>
          <w:numId w:val="13"/>
        </w:numPr>
        <w:rPr>
          <w:rFonts w:ascii="Helvetica" w:hAnsi="Helvetica"/>
        </w:rPr>
      </w:pPr>
      <w:r>
        <w:rPr>
          <w:rFonts w:ascii="Helvetica" w:hAnsi="Helvetica"/>
        </w:rPr>
        <w:t xml:space="preserve">Therefore the resonances will be closer together. </w:t>
      </w:r>
      <w:r w:rsidR="00727E1C">
        <w:rPr>
          <w:rFonts w:ascii="Helvetica" w:hAnsi="Helvetica"/>
        </w:rPr>
        <w:t xml:space="preserve"> </w:t>
      </w:r>
    </w:p>
    <w:p w14:paraId="65DD4C0C" w14:textId="77777777" w:rsidR="00C15CAB" w:rsidRDefault="00C15CAB" w:rsidP="00C15CAB">
      <w:pPr>
        <w:ind w:left="720" w:hanging="720"/>
        <w:rPr>
          <w:rFonts w:ascii="Helvetica" w:hAnsi="Helvetica"/>
        </w:rPr>
      </w:pPr>
    </w:p>
    <w:p w14:paraId="75BB4531" w14:textId="77777777" w:rsidR="00C15CAB" w:rsidRDefault="00C15CAB" w:rsidP="00C15CAB">
      <w:pPr>
        <w:ind w:left="720" w:hanging="720"/>
        <w:rPr>
          <w:rFonts w:ascii="Helvetica" w:hAnsi="Helvetica"/>
        </w:rPr>
      </w:pPr>
    </w:p>
    <w:p w14:paraId="2C5A6B07" w14:textId="77777777" w:rsidR="00571AE1" w:rsidRDefault="00571AE1" w:rsidP="00571AE1">
      <w:pPr>
        <w:ind w:left="720" w:hanging="720"/>
        <w:rPr>
          <w:rFonts w:ascii="Helvetica" w:hAnsi="Helvetica"/>
        </w:rPr>
      </w:pPr>
    </w:p>
    <w:p w14:paraId="23C8B9B2" w14:textId="77777777" w:rsidR="0000457B" w:rsidRDefault="0000457B" w:rsidP="00571AE1">
      <w:pPr>
        <w:ind w:left="720" w:hanging="720"/>
        <w:rPr>
          <w:rFonts w:ascii="Helvetica" w:hAnsi="Helvetica"/>
        </w:rPr>
      </w:pPr>
    </w:p>
    <w:p w14:paraId="6688A672" w14:textId="77777777" w:rsidR="0000457B" w:rsidRDefault="0000457B" w:rsidP="00571AE1">
      <w:pPr>
        <w:ind w:left="720" w:hanging="720"/>
        <w:rPr>
          <w:rFonts w:ascii="Helvetica" w:hAnsi="Helvetica"/>
        </w:rPr>
      </w:pPr>
    </w:p>
    <w:p w14:paraId="236659E1" w14:textId="77777777" w:rsidR="0000457B" w:rsidRDefault="0000457B" w:rsidP="00571AE1">
      <w:pPr>
        <w:ind w:left="720" w:hanging="720"/>
        <w:rPr>
          <w:rFonts w:ascii="Helvetica" w:hAnsi="Helvetica"/>
        </w:rPr>
      </w:pPr>
    </w:p>
    <w:p w14:paraId="2892C6E2" w14:textId="77777777" w:rsidR="0000457B" w:rsidRDefault="0000457B" w:rsidP="00571AE1">
      <w:pPr>
        <w:ind w:left="720" w:hanging="720"/>
        <w:rPr>
          <w:rFonts w:ascii="Helvetica" w:hAnsi="Helvetica"/>
        </w:rPr>
      </w:pPr>
    </w:p>
    <w:p w14:paraId="21E4A425" w14:textId="77777777" w:rsidR="00CA1826" w:rsidRDefault="00CA1826">
      <w:pPr>
        <w:rPr>
          <w:rFonts w:ascii="Helvetica" w:hAnsi="Helvetica"/>
        </w:rPr>
      </w:pPr>
    </w:p>
    <w:p w14:paraId="5B79E353" w14:textId="77777777" w:rsidR="00CA1826" w:rsidRDefault="00CA1826">
      <w:pPr>
        <w:rPr>
          <w:rFonts w:ascii="Helvetica" w:hAnsi="Helvetica"/>
        </w:rPr>
      </w:pPr>
    </w:p>
    <w:p w14:paraId="6E12D6B8" w14:textId="77777777" w:rsidR="00571AE1" w:rsidRDefault="00571AE1">
      <w:pPr>
        <w:rPr>
          <w:rFonts w:ascii="Helvetica" w:hAnsi="Helvetica"/>
        </w:rPr>
      </w:pPr>
    </w:p>
    <w:p w14:paraId="63C43C70" w14:textId="77777777" w:rsidR="005909A8" w:rsidRDefault="005909A8">
      <w:pPr>
        <w:rPr>
          <w:rFonts w:ascii="Helvetica" w:hAnsi="Helvetica"/>
        </w:rPr>
      </w:pPr>
    </w:p>
    <w:p w14:paraId="7A4F8E98" w14:textId="77777777" w:rsidR="00CE6215" w:rsidRDefault="00CE6215">
      <w:pPr>
        <w:rPr>
          <w:rFonts w:ascii="Helvetica" w:hAnsi="Helvetica"/>
        </w:rPr>
      </w:pPr>
    </w:p>
    <w:p w14:paraId="591E4B5D" w14:textId="77777777" w:rsidR="00CE6215" w:rsidRDefault="00CE6215">
      <w:pPr>
        <w:rPr>
          <w:rFonts w:ascii="Helvetica" w:hAnsi="Helvetica"/>
        </w:rPr>
      </w:pPr>
    </w:p>
    <w:p w14:paraId="7A3E0938" w14:textId="77777777" w:rsidR="00CE6215" w:rsidRDefault="00CE6215">
      <w:pPr>
        <w:rPr>
          <w:rFonts w:ascii="Helvetica" w:hAnsi="Helvetica"/>
        </w:rPr>
      </w:pPr>
    </w:p>
    <w:p w14:paraId="38F4B2C3" w14:textId="77777777" w:rsidR="00CE6215" w:rsidRDefault="00CE6215">
      <w:pPr>
        <w:rPr>
          <w:rFonts w:ascii="Helvetica" w:hAnsi="Helvetica"/>
        </w:rPr>
      </w:pPr>
    </w:p>
    <w:p w14:paraId="1E7AC1C7" w14:textId="77777777" w:rsidR="0030101D" w:rsidRPr="0030101D" w:rsidRDefault="0030101D">
      <w:pPr>
        <w:rPr>
          <w:rFonts w:ascii="Helvetica" w:hAnsi="Helvetica"/>
          <w:b/>
        </w:rPr>
      </w:pPr>
    </w:p>
    <w:p w14:paraId="6668A816" w14:textId="77777777" w:rsidR="00571AE1" w:rsidRPr="0030101D" w:rsidRDefault="007A290F" w:rsidP="007A290F">
      <w:pPr>
        <w:jc w:val="center"/>
        <w:rPr>
          <w:rFonts w:ascii="Helvetica" w:hAnsi="Helvetica"/>
          <w:b/>
        </w:rPr>
      </w:pPr>
      <w:r w:rsidRPr="0030101D">
        <w:rPr>
          <w:rFonts w:ascii="Helvetica" w:hAnsi="Helvetica"/>
          <w:b/>
        </w:rPr>
        <w:t>End of Section Two</w:t>
      </w:r>
    </w:p>
    <w:p w14:paraId="5805480E" w14:textId="77777777" w:rsidR="00571AE1" w:rsidRDefault="00571AE1">
      <w:pPr>
        <w:rPr>
          <w:rFonts w:ascii="Helvetica" w:hAnsi="Helvetica"/>
        </w:rPr>
      </w:pPr>
    </w:p>
    <w:p w14:paraId="5DAA28C9" w14:textId="77777777" w:rsidR="000D3429" w:rsidRDefault="000D3429">
      <w:pPr>
        <w:rPr>
          <w:rFonts w:ascii="Helvetica" w:hAnsi="Helvetica"/>
        </w:rPr>
      </w:pPr>
    </w:p>
    <w:p w14:paraId="63EB8FD8" w14:textId="77777777" w:rsidR="00CA1826" w:rsidRDefault="00CA1826">
      <w:pPr>
        <w:rPr>
          <w:rFonts w:ascii="Helvetica" w:hAnsi="Helvetica"/>
        </w:rPr>
      </w:pPr>
    </w:p>
    <w:p w14:paraId="5EFA2FBA" w14:textId="77777777" w:rsidR="008459AF" w:rsidRDefault="008459AF" w:rsidP="00CA1826">
      <w:pPr>
        <w:pStyle w:val="Title"/>
        <w:outlineLvl w:val="0"/>
        <w:rPr>
          <w:rFonts w:ascii="Helvetica" w:hAnsi="Helvetica"/>
          <w:sz w:val="24"/>
        </w:rPr>
      </w:pPr>
    </w:p>
    <w:p w14:paraId="3F05DFBE" w14:textId="77777777" w:rsidR="008459AF" w:rsidRDefault="008459AF" w:rsidP="00CA1826">
      <w:pPr>
        <w:pStyle w:val="Title"/>
        <w:outlineLvl w:val="0"/>
        <w:rPr>
          <w:rFonts w:ascii="Helvetica" w:hAnsi="Helvetica"/>
          <w:sz w:val="24"/>
        </w:rPr>
      </w:pPr>
    </w:p>
    <w:p w14:paraId="5F654873" w14:textId="77777777" w:rsidR="008459AF" w:rsidRDefault="008459AF" w:rsidP="00CA1826">
      <w:pPr>
        <w:pStyle w:val="Title"/>
        <w:outlineLvl w:val="0"/>
        <w:rPr>
          <w:rFonts w:ascii="Helvetica" w:hAnsi="Helvetica"/>
          <w:sz w:val="24"/>
        </w:rPr>
      </w:pPr>
    </w:p>
    <w:p w14:paraId="4B99481B" w14:textId="77777777" w:rsidR="008459AF" w:rsidRDefault="008459AF" w:rsidP="00CA1826">
      <w:pPr>
        <w:pStyle w:val="Title"/>
        <w:outlineLvl w:val="0"/>
        <w:rPr>
          <w:rFonts w:ascii="Helvetica" w:hAnsi="Helvetica"/>
          <w:sz w:val="24"/>
        </w:rPr>
      </w:pPr>
    </w:p>
    <w:p w14:paraId="527015F7" w14:textId="77777777" w:rsidR="008459AF" w:rsidRDefault="008459AF" w:rsidP="00CA1826">
      <w:pPr>
        <w:pStyle w:val="Title"/>
        <w:outlineLvl w:val="0"/>
        <w:rPr>
          <w:rFonts w:ascii="Helvetica" w:hAnsi="Helvetica"/>
          <w:sz w:val="24"/>
        </w:rPr>
      </w:pPr>
    </w:p>
    <w:p w14:paraId="31077C9F" w14:textId="77777777" w:rsidR="008459AF" w:rsidRDefault="008459AF" w:rsidP="00CA1826">
      <w:pPr>
        <w:pStyle w:val="Title"/>
        <w:outlineLvl w:val="0"/>
        <w:rPr>
          <w:rFonts w:ascii="Helvetica" w:hAnsi="Helvetica"/>
          <w:sz w:val="24"/>
        </w:rPr>
      </w:pPr>
    </w:p>
    <w:p w14:paraId="0744BC14" w14:textId="77777777" w:rsidR="008459AF" w:rsidRDefault="008459AF" w:rsidP="00CA1826">
      <w:pPr>
        <w:pStyle w:val="Title"/>
        <w:outlineLvl w:val="0"/>
        <w:rPr>
          <w:rFonts w:ascii="Helvetica" w:hAnsi="Helvetica"/>
          <w:sz w:val="24"/>
        </w:rPr>
      </w:pPr>
    </w:p>
    <w:p w14:paraId="72EFF659" w14:textId="77777777" w:rsidR="008459AF" w:rsidRDefault="008459AF" w:rsidP="00CA1826">
      <w:pPr>
        <w:pStyle w:val="Title"/>
        <w:outlineLvl w:val="0"/>
        <w:rPr>
          <w:rFonts w:ascii="Helvetica" w:hAnsi="Helvetica"/>
          <w:sz w:val="24"/>
        </w:rPr>
      </w:pPr>
    </w:p>
    <w:p w14:paraId="7ACA9F2D" w14:textId="77777777" w:rsidR="008459AF" w:rsidRDefault="008459AF" w:rsidP="00CA1826">
      <w:pPr>
        <w:pStyle w:val="Title"/>
        <w:outlineLvl w:val="0"/>
        <w:rPr>
          <w:rFonts w:ascii="Helvetica" w:hAnsi="Helvetica"/>
          <w:sz w:val="24"/>
        </w:rPr>
      </w:pPr>
    </w:p>
    <w:p w14:paraId="4A498273" w14:textId="77777777" w:rsidR="008459AF" w:rsidRDefault="008459AF" w:rsidP="00CA1826">
      <w:pPr>
        <w:pStyle w:val="Title"/>
        <w:outlineLvl w:val="0"/>
        <w:rPr>
          <w:rFonts w:ascii="Helvetica" w:hAnsi="Helvetica"/>
          <w:sz w:val="24"/>
        </w:rPr>
      </w:pPr>
    </w:p>
    <w:p w14:paraId="011E4E6C" w14:textId="77777777" w:rsidR="008459AF" w:rsidRDefault="008459AF" w:rsidP="00CA1826">
      <w:pPr>
        <w:pStyle w:val="Title"/>
        <w:outlineLvl w:val="0"/>
        <w:rPr>
          <w:rFonts w:ascii="Helvetica" w:hAnsi="Helvetica"/>
          <w:sz w:val="24"/>
        </w:rPr>
      </w:pPr>
    </w:p>
    <w:p w14:paraId="02B33425" w14:textId="77777777" w:rsidR="008459AF" w:rsidRDefault="008459AF" w:rsidP="00CA1826">
      <w:pPr>
        <w:pStyle w:val="Title"/>
        <w:outlineLvl w:val="0"/>
        <w:rPr>
          <w:rFonts w:ascii="Helvetica" w:hAnsi="Helvetica"/>
          <w:sz w:val="24"/>
        </w:rPr>
      </w:pPr>
    </w:p>
    <w:p w14:paraId="2FE417AE" w14:textId="77777777" w:rsidR="008459AF" w:rsidRDefault="008459AF" w:rsidP="00CA1826">
      <w:pPr>
        <w:pStyle w:val="Title"/>
        <w:outlineLvl w:val="0"/>
        <w:rPr>
          <w:rFonts w:ascii="Helvetica" w:hAnsi="Helvetica"/>
          <w:sz w:val="24"/>
        </w:rPr>
      </w:pPr>
    </w:p>
    <w:p w14:paraId="5C6D41F1" w14:textId="77777777" w:rsidR="00CA1826" w:rsidRDefault="00CA1826" w:rsidP="00CA1826">
      <w:pPr>
        <w:pStyle w:val="Title"/>
        <w:outlineLvl w:val="0"/>
        <w:rPr>
          <w:rFonts w:ascii="Helvetica" w:hAnsi="Helvetica"/>
          <w:sz w:val="24"/>
        </w:rPr>
      </w:pPr>
      <w:r>
        <w:rPr>
          <w:rFonts w:ascii="Helvetica" w:hAnsi="Helvetica"/>
          <w:sz w:val="24"/>
        </w:rPr>
        <w:t xml:space="preserve">YEAR 12 </w:t>
      </w:r>
    </w:p>
    <w:p w14:paraId="66878FEE" w14:textId="77777777" w:rsidR="00CA1826" w:rsidRPr="0075275B" w:rsidRDefault="00CA1826" w:rsidP="00CA1826">
      <w:pPr>
        <w:pStyle w:val="Title"/>
        <w:rPr>
          <w:rFonts w:ascii="Helvetica" w:hAnsi="Helvetica"/>
          <w:sz w:val="24"/>
        </w:rPr>
      </w:pPr>
      <w:r>
        <w:rPr>
          <w:rFonts w:ascii="Helvetica" w:hAnsi="Helvetica"/>
          <w:sz w:val="24"/>
        </w:rPr>
        <w:t>PHYSICS STAGE 3</w:t>
      </w:r>
    </w:p>
    <w:p w14:paraId="79A989A7" w14:textId="77777777" w:rsidR="00CA1826" w:rsidRPr="0075275B" w:rsidRDefault="00450C77" w:rsidP="00CA1826">
      <w:pPr>
        <w:jc w:val="center"/>
        <w:rPr>
          <w:rFonts w:ascii="Helvetica" w:hAnsi="Helvetica"/>
          <w:b/>
        </w:rPr>
      </w:pPr>
      <w:r>
        <w:rPr>
          <w:rFonts w:ascii="Helvetica" w:hAnsi="Helvetica"/>
          <w:b/>
          <w:color w:val="000000"/>
        </w:rPr>
        <w:t xml:space="preserve">TRIAL </w:t>
      </w:r>
      <w:r w:rsidR="00CA1826" w:rsidRPr="0075275B">
        <w:rPr>
          <w:rFonts w:ascii="Helvetica" w:hAnsi="Helvetica"/>
          <w:b/>
          <w:color w:val="000000"/>
        </w:rPr>
        <w:t xml:space="preserve">EXAMINATION </w:t>
      </w:r>
      <w:r w:rsidR="00CA1826">
        <w:rPr>
          <w:rFonts w:ascii="Helvetica" w:hAnsi="Helvetica"/>
          <w:b/>
          <w:color w:val="000000"/>
        </w:rPr>
        <w:t>2012</w:t>
      </w:r>
    </w:p>
    <w:p w14:paraId="7812D6F5" w14:textId="77777777" w:rsidR="00CA1826" w:rsidRPr="0075275B" w:rsidRDefault="00CA1826" w:rsidP="00CA1826">
      <w:pPr>
        <w:rPr>
          <w:rFonts w:ascii="Helvetica" w:hAnsi="Helvetica"/>
          <w:b/>
        </w:rPr>
      </w:pPr>
    </w:p>
    <w:p w14:paraId="05CD689F" w14:textId="77777777" w:rsidR="00CA1826" w:rsidRPr="0075275B" w:rsidRDefault="00CA1826" w:rsidP="00CA1826">
      <w:pPr>
        <w:rPr>
          <w:rFonts w:ascii="Helvetica" w:hAnsi="Helvetica"/>
          <w:b/>
        </w:rPr>
      </w:pPr>
    </w:p>
    <w:p w14:paraId="343359BA" w14:textId="77777777" w:rsidR="00CA1826" w:rsidRPr="0075275B" w:rsidRDefault="00CA1826" w:rsidP="00CA1826">
      <w:pPr>
        <w:rPr>
          <w:rFonts w:ascii="Helvetica" w:hAnsi="Helvetica"/>
          <w:b/>
        </w:rPr>
      </w:pPr>
    </w:p>
    <w:p w14:paraId="310616BA" w14:textId="77777777" w:rsidR="00CA1826" w:rsidRDefault="00CA1826" w:rsidP="00CA1826">
      <w:pPr>
        <w:jc w:val="center"/>
        <w:outlineLvl w:val="0"/>
        <w:rPr>
          <w:rFonts w:ascii="Helvetica" w:hAnsi="Helvetica"/>
          <w:b/>
        </w:rPr>
      </w:pPr>
      <w:r>
        <w:rPr>
          <w:rFonts w:ascii="Helvetica" w:hAnsi="Helvetica"/>
          <w:b/>
        </w:rPr>
        <w:t>Section Three: Comprehension</w:t>
      </w:r>
    </w:p>
    <w:p w14:paraId="51A2B576" w14:textId="77777777" w:rsidR="00CA1826" w:rsidRDefault="00CA1826" w:rsidP="00CA1826">
      <w:pPr>
        <w:jc w:val="center"/>
        <w:rPr>
          <w:rFonts w:ascii="Helvetica" w:hAnsi="Helvetica"/>
          <w:b/>
        </w:rPr>
      </w:pPr>
    </w:p>
    <w:p w14:paraId="6A184C2D" w14:textId="77777777" w:rsidR="00CA1826" w:rsidRDefault="00CA1826" w:rsidP="00CA1826">
      <w:pPr>
        <w:rPr>
          <w:rFonts w:ascii="Helvetica" w:hAnsi="Helvetica"/>
        </w:rPr>
      </w:pPr>
      <w:r>
        <w:rPr>
          <w:rFonts w:ascii="Helvetica" w:hAnsi="Helvetica"/>
        </w:rPr>
        <w:t xml:space="preserve">This section has </w:t>
      </w:r>
      <w:r w:rsidR="00450C77">
        <w:rPr>
          <w:rFonts w:ascii="Helvetica" w:hAnsi="Helvetica"/>
          <w:b/>
        </w:rPr>
        <w:t>two (2</w:t>
      </w:r>
      <w:r>
        <w:rPr>
          <w:rFonts w:ascii="Helvetica" w:hAnsi="Helvetica"/>
          <w:b/>
        </w:rPr>
        <w:t>)</w:t>
      </w:r>
      <w:r>
        <w:rPr>
          <w:rFonts w:ascii="Helvetica" w:hAnsi="Helvetica"/>
        </w:rPr>
        <w:t xml:space="preserve"> question</w:t>
      </w:r>
      <w:r w:rsidR="00450C77">
        <w:rPr>
          <w:rFonts w:ascii="Helvetica" w:hAnsi="Helvetica"/>
        </w:rPr>
        <w:t>s</w:t>
      </w:r>
      <w:r>
        <w:rPr>
          <w:rFonts w:ascii="Helvetica" w:hAnsi="Helvetica"/>
        </w:rPr>
        <w:t xml:space="preserve">. Answer </w:t>
      </w:r>
      <w:r>
        <w:rPr>
          <w:rFonts w:ascii="Helvetica" w:hAnsi="Helvetica"/>
          <w:b/>
        </w:rPr>
        <w:t xml:space="preserve">all </w:t>
      </w:r>
      <w:r>
        <w:rPr>
          <w:rFonts w:ascii="Helvetica" w:hAnsi="Helvetica"/>
        </w:rPr>
        <w:t xml:space="preserve">questions. Write your answers in the space provided. </w:t>
      </w:r>
    </w:p>
    <w:p w14:paraId="412F5229" w14:textId="77777777" w:rsidR="00CA1826" w:rsidRDefault="00CA1826" w:rsidP="00CA1826">
      <w:pPr>
        <w:rPr>
          <w:rFonts w:ascii="Helvetica" w:hAnsi="Helvetica"/>
        </w:rPr>
      </w:pPr>
    </w:p>
    <w:p w14:paraId="4F6FB361" w14:textId="77777777" w:rsidR="00CA1826" w:rsidRPr="004B7021" w:rsidRDefault="00CA1826" w:rsidP="00CA1826">
      <w:pPr>
        <w:outlineLvl w:val="0"/>
        <w:rPr>
          <w:rFonts w:ascii="Helvetica" w:hAnsi="Helvetica"/>
        </w:rPr>
      </w:pPr>
      <w:r>
        <w:rPr>
          <w:rFonts w:ascii="Helvetica" w:hAnsi="Helvetica"/>
        </w:rPr>
        <w:t xml:space="preserve">Suggested working time for this section is </w:t>
      </w:r>
      <w:r>
        <w:rPr>
          <w:rFonts w:ascii="Helvetica" w:hAnsi="Helvetica"/>
          <w:b/>
        </w:rPr>
        <w:t>4</w:t>
      </w:r>
      <w:r w:rsidRPr="00F16FA6">
        <w:rPr>
          <w:rFonts w:ascii="Helvetica" w:hAnsi="Helvetica"/>
          <w:b/>
        </w:rPr>
        <w:t>0</w:t>
      </w:r>
      <w:r>
        <w:rPr>
          <w:rFonts w:ascii="Helvetica" w:hAnsi="Helvetica"/>
          <w:b/>
        </w:rPr>
        <w:t xml:space="preserve"> minutes</w:t>
      </w:r>
      <w:r>
        <w:rPr>
          <w:rFonts w:ascii="Helvetica" w:hAnsi="Helvetica"/>
        </w:rPr>
        <w:t>.</w:t>
      </w:r>
    </w:p>
    <w:p w14:paraId="0B416AD5" w14:textId="77777777" w:rsidR="00CA1826" w:rsidRPr="0075275B" w:rsidRDefault="00CA1826" w:rsidP="00CA1826">
      <w:pPr>
        <w:rPr>
          <w:rFonts w:ascii="Helvetica" w:hAnsi="Helvetica"/>
        </w:rPr>
      </w:pPr>
    </w:p>
    <w:p w14:paraId="67AC11A4" w14:textId="77777777" w:rsidR="00CA1826" w:rsidRPr="0075275B" w:rsidRDefault="00CA1826" w:rsidP="00CA1826">
      <w:pPr>
        <w:rPr>
          <w:rFonts w:ascii="Helvetica" w:hAnsi="Helvetica"/>
        </w:rPr>
      </w:pPr>
    </w:p>
    <w:p w14:paraId="4F2DBD7C" w14:textId="77777777" w:rsidR="00CA1826" w:rsidRPr="0075275B" w:rsidRDefault="00CA1826" w:rsidP="00CA1826">
      <w:pPr>
        <w:rPr>
          <w:rFonts w:ascii="Helvetica" w:hAnsi="Helvetica"/>
        </w:rPr>
      </w:pPr>
    </w:p>
    <w:p w14:paraId="28CB1005" w14:textId="77777777" w:rsidR="00CA1826" w:rsidRPr="0075275B" w:rsidRDefault="00CA1826" w:rsidP="00CA1826">
      <w:pPr>
        <w:rPr>
          <w:rFonts w:ascii="Helvetica" w:hAnsi="Helvetica"/>
        </w:rPr>
      </w:pPr>
    </w:p>
    <w:p w14:paraId="11325EB8" w14:textId="77777777" w:rsidR="00CA1826" w:rsidRPr="0075275B" w:rsidRDefault="00CA1826" w:rsidP="00CA1826">
      <w:pPr>
        <w:rPr>
          <w:rFonts w:ascii="Helvetica" w:hAnsi="Helvetica"/>
        </w:rPr>
      </w:pPr>
    </w:p>
    <w:p w14:paraId="54687695" w14:textId="77777777" w:rsidR="00CA1826" w:rsidRPr="0075275B" w:rsidRDefault="00CA1826" w:rsidP="00CA1826">
      <w:pPr>
        <w:rPr>
          <w:rFonts w:ascii="Helvetica" w:hAnsi="Helvetica"/>
        </w:rPr>
      </w:pPr>
    </w:p>
    <w:p w14:paraId="469A25BE" w14:textId="77777777" w:rsidR="00CA1826" w:rsidRPr="0075275B" w:rsidRDefault="00CA1826" w:rsidP="00CA1826">
      <w:pPr>
        <w:rPr>
          <w:rFonts w:ascii="Helvetica" w:hAnsi="Helvetica"/>
        </w:rPr>
      </w:pPr>
    </w:p>
    <w:p w14:paraId="22A6CE48" w14:textId="77777777" w:rsidR="00CA1826" w:rsidRPr="0075275B" w:rsidRDefault="00CA1826" w:rsidP="00CA1826">
      <w:pPr>
        <w:rPr>
          <w:rFonts w:ascii="Helvetica" w:hAnsi="Helvetica"/>
        </w:rPr>
      </w:pPr>
    </w:p>
    <w:p w14:paraId="744454FA" w14:textId="77777777" w:rsidR="00CA1826" w:rsidRPr="0075275B" w:rsidRDefault="00CA1826" w:rsidP="00CA1826">
      <w:pPr>
        <w:rPr>
          <w:rFonts w:ascii="Helvetica" w:hAnsi="Helvetica"/>
        </w:rPr>
      </w:pPr>
    </w:p>
    <w:p w14:paraId="7C7CFD31" w14:textId="77777777" w:rsidR="00CA1826" w:rsidRPr="0075275B" w:rsidRDefault="00CA1826" w:rsidP="00CA1826">
      <w:pPr>
        <w:outlineLvl w:val="0"/>
        <w:rPr>
          <w:rFonts w:ascii="Helvetica" w:hAnsi="Helvetica"/>
        </w:rPr>
      </w:pPr>
      <w:r w:rsidRPr="0075275B">
        <w:rPr>
          <w:rFonts w:ascii="Helvetica" w:hAnsi="Helvetica"/>
        </w:rPr>
        <w:t>NAME:_______________________________________</w:t>
      </w:r>
    </w:p>
    <w:p w14:paraId="620A4319" w14:textId="77777777" w:rsidR="00CA1826" w:rsidRDefault="00CA1826" w:rsidP="00CA1826">
      <w:pPr>
        <w:rPr>
          <w:rFonts w:ascii="Helvetica" w:hAnsi="Helvetica"/>
        </w:rPr>
      </w:pPr>
    </w:p>
    <w:p w14:paraId="3EBD117D" w14:textId="77777777" w:rsidR="00D05309" w:rsidRDefault="00D05309" w:rsidP="00CA1826">
      <w:pPr>
        <w:rPr>
          <w:rFonts w:ascii="Helvetica" w:hAnsi="Helvetica"/>
        </w:rPr>
      </w:pPr>
    </w:p>
    <w:p w14:paraId="7654C877" w14:textId="77777777" w:rsidR="00D05309" w:rsidRDefault="00D05309" w:rsidP="00CA1826">
      <w:pPr>
        <w:rPr>
          <w:rFonts w:ascii="Helvetica" w:hAnsi="Helvetica"/>
        </w:rPr>
      </w:pPr>
    </w:p>
    <w:p w14:paraId="2D9B7830" w14:textId="77777777" w:rsidR="00D05309" w:rsidRDefault="00D05309" w:rsidP="00CA1826">
      <w:pPr>
        <w:rPr>
          <w:rFonts w:ascii="Helvetica" w:hAnsi="Helvetica"/>
        </w:rPr>
      </w:pPr>
    </w:p>
    <w:p w14:paraId="405EA620" w14:textId="77777777" w:rsidR="009E7C97" w:rsidRDefault="009E7C97" w:rsidP="00CA1826">
      <w:pPr>
        <w:rPr>
          <w:rFonts w:ascii="Helvetica" w:hAnsi="Helvetica"/>
        </w:rPr>
      </w:pPr>
    </w:p>
    <w:p w14:paraId="0A17E78E" w14:textId="77777777" w:rsidR="009E7C97" w:rsidRDefault="009E7C97" w:rsidP="00CA1826">
      <w:pPr>
        <w:rPr>
          <w:rFonts w:ascii="Helvetica" w:hAnsi="Helvetica"/>
        </w:rPr>
      </w:pPr>
    </w:p>
    <w:p w14:paraId="521AE277" w14:textId="77777777" w:rsidR="0083146A" w:rsidRDefault="0083146A" w:rsidP="00CA1826">
      <w:pPr>
        <w:rPr>
          <w:rFonts w:ascii="Helvetica" w:hAnsi="Helvetica"/>
        </w:rPr>
      </w:pPr>
    </w:p>
    <w:p w14:paraId="6C6ECBB1" w14:textId="77777777" w:rsidR="009E7C97" w:rsidRDefault="009E7C97" w:rsidP="00CA1826">
      <w:pPr>
        <w:rPr>
          <w:rFonts w:ascii="Helvetica" w:hAnsi="Helvetica"/>
        </w:rPr>
      </w:pPr>
    </w:p>
    <w:p w14:paraId="718924AF" w14:textId="77777777" w:rsidR="009E7C97" w:rsidRDefault="009E7C97" w:rsidP="00CA1826">
      <w:pPr>
        <w:rPr>
          <w:rFonts w:ascii="Helvetica" w:hAnsi="Helvetica"/>
        </w:rPr>
      </w:pPr>
    </w:p>
    <w:p w14:paraId="35513041" w14:textId="77777777" w:rsidR="009E7C97" w:rsidRDefault="009E7C97" w:rsidP="00CA1826">
      <w:pPr>
        <w:rPr>
          <w:rFonts w:ascii="Helvetica" w:hAnsi="Helvetica"/>
        </w:rPr>
      </w:pPr>
    </w:p>
    <w:p w14:paraId="06B50FFF" w14:textId="77777777" w:rsidR="00BD45D7" w:rsidRDefault="003C15CD" w:rsidP="00BD45D7">
      <w:pPr>
        <w:ind w:left="720" w:hanging="720"/>
        <w:rPr>
          <w:rFonts w:ascii="Helvetica" w:hAnsi="Helvetica"/>
          <w:b/>
        </w:rPr>
      </w:pPr>
      <w:r>
        <w:rPr>
          <w:rFonts w:ascii="Helvetica" w:hAnsi="Helvetica"/>
          <w:b/>
        </w:rPr>
        <w:t>Question 1</w:t>
      </w:r>
      <w:r>
        <w:rPr>
          <w:rFonts w:ascii="Helvetica" w:hAnsi="Helvetica"/>
          <w:b/>
        </w:rPr>
        <w:tab/>
      </w:r>
      <w:r>
        <w:rPr>
          <w:rFonts w:ascii="Helvetica" w:hAnsi="Helvetica"/>
          <w:b/>
        </w:rPr>
        <w:tab/>
      </w:r>
      <w:r>
        <w:rPr>
          <w:rFonts w:ascii="Helvetica" w:hAnsi="Helvetica"/>
          <w:b/>
        </w:rPr>
        <w:tab/>
      </w:r>
      <w:r>
        <w:rPr>
          <w:rFonts w:ascii="Helvetica" w:hAnsi="Helvetica"/>
          <w:b/>
        </w:rPr>
        <w:tab/>
      </w:r>
      <w:r>
        <w:rPr>
          <w:rFonts w:ascii="Helvetica" w:hAnsi="Helvetica"/>
          <w:b/>
        </w:rPr>
        <w:tab/>
      </w:r>
      <w:r>
        <w:rPr>
          <w:rFonts w:ascii="Helvetica" w:hAnsi="Helvetica"/>
          <w:b/>
        </w:rPr>
        <w:tab/>
      </w:r>
      <w:r>
        <w:rPr>
          <w:rFonts w:ascii="Helvetica" w:hAnsi="Helvetica"/>
          <w:b/>
        </w:rPr>
        <w:tab/>
      </w:r>
      <w:r>
        <w:rPr>
          <w:rFonts w:ascii="Helvetica" w:hAnsi="Helvetica"/>
          <w:b/>
        </w:rPr>
        <w:tab/>
        <w:t xml:space="preserve">         (15</w:t>
      </w:r>
      <w:r w:rsidR="00AB6CF1">
        <w:rPr>
          <w:rFonts w:ascii="Helvetica" w:hAnsi="Helvetica"/>
          <w:b/>
        </w:rPr>
        <w:t xml:space="preserve"> marks)</w:t>
      </w:r>
    </w:p>
    <w:p w14:paraId="6B337011" w14:textId="77777777" w:rsidR="00AB6CF1" w:rsidRPr="00AB6CF1" w:rsidRDefault="00AB6CF1" w:rsidP="00BD45D7">
      <w:pPr>
        <w:ind w:left="720" w:hanging="720"/>
        <w:rPr>
          <w:rFonts w:ascii="Helvetica" w:hAnsi="Helvetica"/>
          <w:b/>
        </w:rPr>
      </w:pPr>
    </w:p>
    <w:p w14:paraId="2F5F327D" w14:textId="77777777" w:rsidR="00BD45D7" w:rsidRDefault="00BD45D7" w:rsidP="00BD45D7">
      <w:pPr>
        <w:ind w:left="720" w:hanging="720"/>
        <w:rPr>
          <w:rFonts w:ascii="Helvetica" w:hAnsi="Helvetica"/>
        </w:rPr>
      </w:pPr>
      <w:r>
        <w:rPr>
          <w:rFonts w:ascii="Helvetica" w:hAnsi="Helvetica"/>
        </w:rPr>
        <w:t xml:space="preserve">Adapted from the article </w:t>
      </w:r>
    </w:p>
    <w:p w14:paraId="7220B80E" w14:textId="77777777" w:rsidR="001B0CC4" w:rsidRDefault="00C373B3" w:rsidP="00BD45D7">
      <w:pPr>
        <w:ind w:left="720" w:hanging="720"/>
        <w:rPr>
          <w:rFonts w:ascii="Helvetica" w:hAnsi="Helvetica"/>
        </w:rPr>
      </w:pPr>
      <w:r>
        <w:rPr>
          <w:rFonts w:ascii="Helvetica" w:hAnsi="Helvetica"/>
        </w:rPr>
        <w:t>Gallery of Whispers</w:t>
      </w:r>
      <w:r w:rsidR="001B0CC4">
        <w:rPr>
          <w:rFonts w:ascii="Helvetica" w:hAnsi="Helvetica"/>
        </w:rPr>
        <w:t xml:space="preserve"> by Oliver Wright</w:t>
      </w:r>
    </w:p>
    <w:p w14:paraId="6C41D856" w14:textId="77777777" w:rsidR="00BD45D7" w:rsidRDefault="001B0CC4" w:rsidP="00BD45D7">
      <w:pPr>
        <w:ind w:left="720" w:hanging="720"/>
        <w:rPr>
          <w:rFonts w:ascii="Helvetica" w:hAnsi="Helvetica"/>
        </w:rPr>
      </w:pPr>
      <w:r>
        <w:rPr>
          <w:rFonts w:ascii="Helvetica" w:hAnsi="Helvetica"/>
        </w:rPr>
        <w:t>(Physics World, Volume 25 No 2 February 2012)</w:t>
      </w:r>
      <w:r w:rsidR="00BD45D7">
        <w:rPr>
          <w:rFonts w:ascii="Helvetica" w:hAnsi="Helvetica"/>
        </w:rPr>
        <w:t xml:space="preserve"> </w:t>
      </w:r>
    </w:p>
    <w:p w14:paraId="351540C5" w14:textId="77777777" w:rsidR="00BD45D7" w:rsidRDefault="00BD45D7" w:rsidP="001915D5">
      <w:pPr>
        <w:jc w:val="both"/>
        <w:rPr>
          <w:rFonts w:ascii="Helvetica" w:hAnsi="Helvetica"/>
        </w:rPr>
      </w:pPr>
    </w:p>
    <w:p w14:paraId="0B62A434" w14:textId="77777777" w:rsidR="00BD45D7" w:rsidRPr="00624763" w:rsidRDefault="001B0CC4" w:rsidP="001915D5">
      <w:pPr>
        <w:jc w:val="both"/>
        <w:rPr>
          <w:rFonts w:ascii="Helvetica" w:eastAsia="Times New Roman" w:hAnsi="Helvetica" w:cs="Times New Roman"/>
        </w:rPr>
      </w:pPr>
      <w:r w:rsidRPr="00624763">
        <w:rPr>
          <w:rFonts w:ascii="Helvetica" w:eastAsia="Times New Roman" w:hAnsi="Helvetica" w:cs="Times New Roman"/>
        </w:rPr>
        <w:t xml:space="preserve">A </w:t>
      </w:r>
      <w:r w:rsidRPr="00624763">
        <w:rPr>
          <w:rFonts w:ascii="Helvetica" w:eastAsia="Times New Roman" w:hAnsi="Helvetica" w:cs="Times New Roman"/>
          <w:bCs/>
        </w:rPr>
        <w:t>whispering gallery</w:t>
      </w:r>
      <w:r w:rsidRPr="00624763">
        <w:rPr>
          <w:rFonts w:ascii="Helvetica" w:eastAsia="Times New Roman" w:hAnsi="Helvetica" w:cs="Times New Roman"/>
        </w:rPr>
        <w:t xml:space="preserve"> is</w:t>
      </w:r>
      <w:r w:rsidR="00624763">
        <w:rPr>
          <w:rFonts w:ascii="Helvetica" w:eastAsia="Times New Roman" w:hAnsi="Helvetica" w:cs="Times New Roman"/>
        </w:rPr>
        <w:t xml:space="preserve"> a circular, hemispherical or </w:t>
      </w:r>
      <w:r w:rsidRPr="00624763">
        <w:rPr>
          <w:rFonts w:ascii="Helvetica" w:eastAsia="Times New Roman" w:hAnsi="Helvetica" w:cs="Times New Roman"/>
        </w:rPr>
        <w:t>elliptical or enclosure, often beneath a</w:t>
      </w:r>
      <w:r w:rsidR="00C16840">
        <w:rPr>
          <w:rFonts w:ascii="Helvetica" w:eastAsia="Times New Roman" w:hAnsi="Helvetica" w:cs="Times New Roman"/>
        </w:rPr>
        <w:t xml:space="preserve"> dome. When standing within it - </w:t>
      </w:r>
      <w:r w:rsidR="00155EC9">
        <w:rPr>
          <w:rFonts w:ascii="Helvetica" w:eastAsia="Times New Roman" w:hAnsi="Helvetica" w:cs="Times New Roman"/>
        </w:rPr>
        <w:t xml:space="preserve">when one person </w:t>
      </w:r>
      <w:r w:rsidR="00624763">
        <w:rPr>
          <w:rFonts w:ascii="Helvetica" w:eastAsia="Times New Roman" w:hAnsi="Helvetica" w:cs="Times New Roman"/>
        </w:rPr>
        <w:t xml:space="preserve">whispers </w:t>
      </w:r>
      <w:r w:rsidR="00155EC9">
        <w:rPr>
          <w:rFonts w:ascii="Helvetica" w:eastAsia="Times New Roman" w:hAnsi="Helvetica" w:cs="Times New Roman"/>
        </w:rPr>
        <w:t xml:space="preserve">into the wall at one side  - the whispers </w:t>
      </w:r>
      <w:r w:rsidRPr="00624763">
        <w:rPr>
          <w:rFonts w:ascii="Helvetica" w:eastAsia="Times New Roman" w:hAnsi="Helvetica" w:cs="Times New Roman"/>
        </w:rPr>
        <w:t xml:space="preserve">can be heard clearly </w:t>
      </w:r>
      <w:r w:rsidR="00155EC9">
        <w:rPr>
          <w:rFonts w:ascii="Helvetica" w:eastAsia="Times New Roman" w:hAnsi="Helvetica" w:cs="Times New Roman"/>
        </w:rPr>
        <w:t xml:space="preserve">by others </w:t>
      </w:r>
      <w:r w:rsidR="009009AA">
        <w:rPr>
          <w:rFonts w:ascii="Helvetica" w:eastAsia="Times New Roman" w:hAnsi="Helvetica" w:cs="Times New Roman"/>
        </w:rPr>
        <w:t xml:space="preserve">standing in </w:t>
      </w:r>
      <w:r w:rsidRPr="00624763">
        <w:rPr>
          <w:rFonts w:ascii="Helvetica" w:eastAsia="Times New Roman" w:hAnsi="Helvetica" w:cs="Times New Roman"/>
        </w:rPr>
        <w:t>other parts of the gallery.</w:t>
      </w:r>
      <w:r w:rsidR="001915D5">
        <w:rPr>
          <w:rFonts w:ascii="Helvetica" w:eastAsia="Times New Roman" w:hAnsi="Helvetica" w:cs="Times New Roman"/>
        </w:rPr>
        <w:t xml:space="preserve"> One very famous</w:t>
      </w:r>
      <w:r w:rsidRPr="00624763">
        <w:rPr>
          <w:rFonts w:ascii="Helvetica" w:eastAsia="Times New Roman" w:hAnsi="Helvetica" w:cs="Times New Roman"/>
        </w:rPr>
        <w:t xml:space="preserve"> whispering gallery is found at St Paul’s Cathedral in London (see Figure 1). Closer to home there is a whispering wall at the Kings Park War Memorial (see Figure 2). </w:t>
      </w:r>
    </w:p>
    <w:p w14:paraId="6242222D" w14:textId="77777777" w:rsidR="001B0CC4" w:rsidRDefault="001B0CC4" w:rsidP="00BD45D7">
      <w:pPr>
        <w:ind w:left="720" w:hanging="720"/>
        <w:rPr>
          <w:rFonts w:ascii="Helvetica" w:eastAsia="Times New Roman" w:hAnsi="Helvetica" w:cs="Times New Roman"/>
        </w:rPr>
      </w:pPr>
    </w:p>
    <w:p w14:paraId="1E25F689" w14:textId="77777777" w:rsidR="001915D5" w:rsidRDefault="001915D5" w:rsidP="00BD45D7">
      <w:pPr>
        <w:ind w:left="720" w:hanging="720"/>
        <w:rPr>
          <w:rFonts w:ascii="Helvetica" w:eastAsia="Times New Roman" w:hAnsi="Helvetica" w:cs="Times New Roman"/>
        </w:rPr>
      </w:pPr>
      <w:r>
        <w:rPr>
          <w:rFonts w:ascii="Helvetica" w:hAnsi="Helvetica"/>
          <w:noProof/>
          <w:lang w:eastAsia="en-US"/>
        </w:rPr>
        <w:drawing>
          <wp:anchor distT="0" distB="0" distL="114300" distR="114300" simplePos="0" relativeHeight="251705344" behindDoc="0" locked="0" layoutInCell="1" allowOverlap="1" wp14:anchorId="01957F14" wp14:editId="5F38C3E8">
            <wp:simplePos x="0" y="0"/>
            <wp:positionH relativeFrom="column">
              <wp:posOffset>-198120</wp:posOffset>
            </wp:positionH>
            <wp:positionV relativeFrom="paragraph">
              <wp:posOffset>66040</wp:posOffset>
            </wp:positionV>
            <wp:extent cx="2529840" cy="1895475"/>
            <wp:effectExtent l="0" t="0" r="10160" b="9525"/>
            <wp:wrapNone/>
            <wp:docPr id="108" name="Picture 108" descr="Macintosh HD:Users:hrose:Desktop:300px-St_Paul's_Cathedral_Whispering_Galler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Macintosh HD:Users:hrose:Desktop:300px-St_Paul's_Cathedral_Whispering_Gallery.jp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529840" cy="18954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Helvetica" w:eastAsia="Times New Roman" w:hAnsi="Helvetica" w:cs="Times New Roman"/>
          <w:noProof/>
          <w:lang w:eastAsia="en-US"/>
        </w:rPr>
        <w:drawing>
          <wp:anchor distT="0" distB="0" distL="114300" distR="114300" simplePos="0" relativeHeight="251704320" behindDoc="0" locked="0" layoutInCell="1" allowOverlap="1" wp14:anchorId="1FC08A7A" wp14:editId="388D3E8A">
            <wp:simplePos x="0" y="0"/>
            <wp:positionH relativeFrom="column">
              <wp:posOffset>2667000</wp:posOffset>
            </wp:positionH>
            <wp:positionV relativeFrom="paragraph">
              <wp:posOffset>99060</wp:posOffset>
            </wp:positionV>
            <wp:extent cx="2428240" cy="1821180"/>
            <wp:effectExtent l="0" t="0" r="10160" b="7620"/>
            <wp:wrapNone/>
            <wp:docPr id="107" name="Picture 107" descr="Macintosh HD:Users:hrose:Desktop:whispering wal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Macintosh HD:Users:hrose:Desktop:whispering wall.jp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428240" cy="18211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16FA59C" w14:textId="77777777" w:rsidR="001915D5" w:rsidRDefault="001915D5" w:rsidP="00BD45D7">
      <w:pPr>
        <w:ind w:left="720" w:hanging="720"/>
        <w:rPr>
          <w:rFonts w:ascii="Helvetica" w:eastAsia="Times New Roman" w:hAnsi="Helvetica" w:cs="Times New Roman"/>
        </w:rPr>
      </w:pPr>
    </w:p>
    <w:p w14:paraId="23312239" w14:textId="77777777" w:rsidR="001915D5" w:rsidRDefault="001915D5" w:rsidP="00BD45D7">
      <w:pPr>
        <w:ind w:left="720" w:hanging="720"/>
        <w:rPr>
          <w:rFonts w:ascii="Helvetica" w:eastAsia="Times New Roman" w:hAnsi="Helvetica" w:cs="Times New Roman"/>
        </w:rPr>
      </w:pPr>
    </w:p>
    <w:p w14:paraId="2EFAA24D" w14:textId="77777777" w:rsidR="001915D5" w:rsidRDefault="001915D5" w:rsidP="00BD45D7">
      <w:pPr>
        <w:ind w:left="720" w:hanging="720"/>
        <w:rPr>
          <w:rFonts w:ascii="Helvetica" w:eastAsia="Times New Roman" w:hAnsi="Helvetica" w:cs="Times New Roman"/>
        </w:rPr>
      </w:pPr>
    </w:p>
    <w:p w14:paraId="60312349" w14:textId="77777777" w:rsidR="001915D5" w:rsidRDefault="001915D5" w:rsidP="00BD45D7">
      <w:pPr>
        <w:ind w:left="720" w:hanging="720"/>
        <w:rPr>
          <w:rFonts w:ascii="Helvetica" w:eastAsia="Times New Roman" w:hAnsi="Helvetica" w:cs="Times New Roman"/>
        </w:rPr>
      </w:pPr>
    </w:p>
    <w:p w14:paraId="58239404" w14:textId="77777777" w:rsidR="001915D5" w:rsidRDefault="001915D5" w:rsidP="00BD45D7">
      <w:pPr>
        <w:ind w:left="720" w:hanging="720"/>
        <w:rPr>
          <w:rFonts w:ascii="Helvetica" w:eastAsia="Times New Roman" w:hAnsi="Helvetica" w:cs="Times New Roman"/>
        </w:rPr>
      </w:pPr>
    </w:p>
    <w:p w14:paraId="67F237E4" w14:textId="77777777" w:rsidR="001915D5" w:rsidRDefault="001915D5" w:rsidP="00BD45D7">
      <w:pPr>
        <w:ind w:left="720" w:hanging="720"/>
        <w:rPr>
          <w:rFonts w:ascii="Helvetica" w:eastAsia="Times New Roman" w:hAnsi="Helvetica" w:cs="Times New Roman"/>
        </w:rPr>
      </w:pPr>
    </w:p>
    <w:p w14:paraId="525708E2" w14:textId="77777777" w:rsidR="001915D5" w:rsidRDefault="001915D5" w:rsidP="00BD45D7">
      <w:pPr>
        <w:ind w:left="720" w:hanging="720"/>
        <w:rPr>
          <w:rFonts w:ascii="Helvetica" w:eastAsia="Times New Roman" w:hAnsi="Helvetica" w:cs="Times New Roman"/>
        </w:rPr>
      </w:pPr>
    </w:p>
    <w:p w14:paraId="6FFCA4E2" w14:textId="77777777" w:rsidR="001915D5" w:rsidRDefault="001915D5" w:rsidP="00BD45D7">
      <w:pPr>
        <w:ind w:left="720" w:hanging="720"/>
        <w:rPr>
          <w:rFonts w:ascii="Helvetica" w:eastAsia="Times New Roman" w:hAnsi="Helvetica" w:cs="Times New Roman"/>
        </w:rPr>
      </w:pPr>
    </w:p>
    <w:p w14:paraId="4A4E69B0" w14:textId="77777777" w:rsidR="001915D5" w:rsidRDefault="001915D5" w:rsidP="00BD45D7">
      <w:pPr>
        <w:ind w:left="720" w:hanging="720"/>
        <w:rPr>
          <w:rFonts w:ascii="Helvetica" w:eastAsia="Times New Roman" w:hAnsi="Helvetica" w:cs="Times New Roman"/>
        </w:rPr>
      </w:pPr>
    </w:p>
    <w:p w14:paraId="3D395AE1" w14:textId="77777777" w:rsidR="001915D5" w:rsidRPr="00624763" w:rsidRDefault="001915D5" w:rsidP="00BD45D7">
      <w:pPr>
        <w:ind w:left="720" w:hanging="720"/>
        <w:rPr>
          <w:rFonts w:ascii="Helvetica" w:eastAsia="Times New Roman" w:hAnsi="Helvetica" w:cs="Times New Roman"/>
        </w:rPr>
      </w:pPr>
    </w:p>
    <w:p w14:paraId="5C6050B0" w14:textId="77777777" w:rsidR="0027101D" w:rsidRDefault="0027101D" w:rsidP="00BD45D7">
      <w:pPr>
        <w:ind w:left="720" w:hanging="720"/>
        <w:rPr>
          <w:rFonts w:ascii="Helvetica" w:hAnsi="Helvetica"/>
        </w:rPr>
      </w:pPr>
    </w:p>
    <w:p w14:paraId="76045FCD" w14:textId="77777777" w:rsidR="0027101D" w:rsidRDefault="0027101D" w:rsidP="00BD45D7">
      <w:pPr>
        <w:ind w:left="720" w:hanging="720"/>
        <w:rPr>
          <w:rFonts w:ascii="Helvetica" w:hAnsi="Helvetica"/>
        </w:rPr>
      </w:pPr>
      <w:r>
        <w:rPr>
          <w:rFonts w:ascii="Helvetica" w:hAnsi="Helvetica"/>
          <w:noProof/>
          <w:lang w:eastAsia="en-US"/>
        </w:rPr>
        <mc:AlternateContent>
          <mc:Choice Requires="wps">
            <w:drawing>
              <wp:anchor distT="0" distB="0" distL="114300" distR="114300" simplePos="0" relativeHeight="251708416" behindDoc="0" locked="0" layoutInCell="1" allowOverlap="1" wp14:anchorId="1DA51445" wp14:editId="61075044">
                <wp:simplePos x="0" y="0"/>
                <wp:positionH relativeFrom="column">
                  <wp:posOffset>363220</wp:posOffset>
                </wp:positionH>
                <wp:positionV relativeFrom="paragraph">
                  <wp:posOffset>58420</wp:posOffset>
                </wp:positionV>
                <wp:extent cx="2570480" cy="579120"/>
                <wp:effectExtent l="0" t="0" r="0" b="5080"/>
                <wp:wrapNone/>
                <wp:docPr id="110" name="Text Box 110"/>
                <wp:cNvGraphicFramePr/>
                <a:graphic xmlns:a="http://schemas.openxmlformats.org/drawingml/2006/main">
                  <a:graphicData uri="http://schemas.microsoft.com/office/word/2010/wordprocessingShape">
                    <wps:wsp>
                      <wps:cNvSpPr txBox="1"/>
                      <wps:spPr>
                        <a:xfrm>
                          <a:off x="0" y="0"/>
                          <a:ext cx="2570480" cy="57912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9C6BA1E" w14:textId="77777777" w:rsidR="00E574CF" w:rsidRDefault="00E574CF" w:rsidP="00776ADC">
                            <w:pPr>
                              <w:ind w:left="720" w:hanging="720"/>
                              <w:rPr>
                                <w:rFonts w:ascii="Helvetica" w:hAnsi="Helvetica"/>
                              </w:rPr>
                            </w:pPr>
                            <w:r>
                              <w:rPr>
                                <w:rFonts w:ascii="Helvetica" w:hAnsi="Helvetica"/>
                              </w:rPr>
                              <w:t>Figure 2 – Whispering wall at</w:t>
                            </w:r>
                          </w:p>
                          <w:p w14:paraId="37DF0929" w14:textId="77777777" w:rsidR="00E574CF" w:rsidRDefault="00E574CF" w:rsidP="00776ADC">
                            <w:pPr>
                              <w:ind w:left="720" w:hanging="720"/>
                              <w:rPr>
                                <w:rFonts w:ascii="Helvetica" w:hAnsi="Helvetica"/>
                              </w:rPr>
                            </w:pPr>
                            <w:r>
                              <w:rPr>
                                <w:rFonts w:ascii="Helvetica" w:hAnsi="Helvetica"/>
                              </w:rPr>
                              <w:t>Kings Park War Memorial.</w:t>
                            </w:r>
                          </w:p>
                          <w:p w14:paraId="026F31D4" w14:textId="77777777" w:rsidR="00E574CF" w:rsidRDefault="00E574CF" w:rsidP="0027101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321" type="#_x0000_t202" style="position:absolute;left:0;text-align:left;margin-left:28.6pt;margin-top:4.6pt;width:202.4pt;height:45.6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" filled="f" stroked="f">
                <v:textbox>
                  <w:txbxContent>
                    <w:p w14:paraId="59C6BA1E" w14:textId="77777777" w:rsidR="004E7DC8" w:rsidRDefault="004E7DC8" w:rsidP="00776ADC">
                      <w:pPr>
                        <w:ind w:left="720" w:hanging="720"/>
                        <w:rPr>
                          <w:rFonts w:ascii="Helvetica" w:hAnsi="Helvetica"/>
                        </w:rPr>
                      </w:pPr>
                      <w:r>
                        <w:rPr>
                          <w:rFonts w:ascii="Helvetica" w:hAnsi="Helvetica"/>
                        </w:rPr>
                        <w:t>Figure 2 – Whispering wall at</w:t>
                      </w:r>
                    </w:p>
                    <w:p w14:paraId="37DF0929" w14:textId="77777777" w:rsidR="004E7DC8" w:rsidRDefault="004E7DC8" w:rsidP="00776ADC">
                      <w:pPr>
                        <w:ind w:left="720" w:hanging="720"/>
                        <w:rPr>
                          <w:rFonts w:ascii="Helvetica" w:hAnsi="Helvetica"/>
                        </w:rPr>
                      </w:pPr>
                      <w:r>
                        <w:rPr>
                          <w:rFonts w:ascii="Helvetica" w:hAnsi="Helvetica"/>
                        </w:rPr>
                        <w:t>Kings Park War Memorial.</w:t>
                      </w:r>
                    </w:p>
                    <w:p w14:paraId="026F31D4" w14:textId="77777777" w:rsidR="004E7DC8" w:rsidRDefault="004E7DC8" w:rsidP="0027101D"/>
                  </w:txbxContent>
                </v:textbox>
              </v:shape>
            </w:pict>
          </mc:Fallback>
        </mc:AlternateContent>
      </w:r>
      <w:r>
        <w:rPr>
          <w:rFonts w:ascii="Helvetica" w:hAnsi="Helvetica"/>
          <w:noProof/>
          <w:lang w:eastAsia="en-US"/>
        </w:rPr>
        <mc:AlternateContent>
          <mc:Choice Requires="wps">
            <w:drawing>
              <wp:anchor distT="0" distB="0" distL="114300" distR="114300" simplePos="0" relativeHeight="251706368" behindDoc="0" locked="0" layoutInCell="1" allowOverlap="1" wp14:anchorId="709F1931" wp14:editId="22965A7F">
                <wp:simplePos x="0" y="0"/>
                <wp:positionH relativeFrom="column">
                  <wp:posOffset>-35560</wp:posOffset>
                </wp:positionH>
                <wp:positionV relativeFrom="paragraph">
                  <wp:posOffset>48260</wp:posOffset>
                </wp:positionV>
                <wp:extent cx="2275840" cy="640080"/>
                <wp:effectExtent l="0" t="0" r="0" b="0"/>
                <wp:wrapSquare wrapText="bothSides"/>
                <wp:docPr id="109" name="Text Box 109"/>
                <wp:cNvGraphicFramePr/>
                <a:graphic xmlns:a="http://schemas.openxmlformats.org/drawingml/2006/main">
                  <a:graphicData uri="http://schemas.microsoft.com/office/word/2010/wordprocessingShape">
                    <wps:wsp>
                      <wps:cNvSpPr txBox="1"/>
                      <wps:spPr>
                        <a:xfrm>
                          <a:off x="0" y="0"/>
                          <a:ext cx="2275840" cy="64008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5B9AB9E" w14:textId="77777777" w:rsidR="00E574CF" w:rsidRDefault="00E574CF" w:rsidP="0027101D">
                            <w:pPr>
                              <w:ind w:left="720" w:hanging="720"/>
                              <w:rPr>
                                <w:rFonts w:ascii="Helvetica" w:hAnsi="Helvetica"/>
                              </w:rPr>
                            </w:pPr>
                            <w:r>
                              <w:rPr>
                                <w:rFonts w:ascii="Helvetica" w:hAnsi="Helvetica"/>
                              </w:rPr>
                              <w:t xml:space="preserve">Figure 1 – Whispering gallery </w:t>
                            </w:r>
                          </w:p>
                          <w:p w14:paraId="5EF9A4E3" w14:textId="77777777" w:rsidR="00E574CF" w:rsidRDefault="00E574CF" w:rsidP="0027101D">
                            <w:r>
                              <w:rPr>
                                <w:rFonts w:ascii="Helvetica" w:hAnsi="Helvetica"/>
                              </w:rPr>
                              <w:t>at St Paul’s Cathedra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322" type="#_x0000_t202" style="position:absolute;left:0;text-align:left;margin-left:-2.75pt;margin-top:3.8pt;width:179.2pt;height:50.4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" filled="f" stroked="f">
                <v:textbox>
                  <w:txbxContent>
                    <w:p w14:paraId="25B9AB9E" w14:textId="77777777" w:rsidR="004E7DC8" w:rsidRDefault="004E7DC8" w:rsidP="0027101D">
                      <w:pPr>
                        <w:ind w:left="720" w:hanging="720"/>
                        <w:rPr>
                          <w:rFonts w:ascii="Helvetica" w:hAnsi="Helvetica"/>
                        </w:rPr>
                      </w:pPr>
                      <w:r>
                        <w:rPr>
                          <w:rFonts w:ascii="Helvetica" w:hAnsi="Helvetica"/>
                        </w:rPr>
                        <w:t xml:space="preserve">Figure 1 – Whispering gallery </w:t>
                      </w:r>
                    </w:p>
                    <w:p w14:paraId="5EF9A4E3" w14:textId="77777777" w:rsidR="004E7DC8" w:rsidRDefault="004E7DC8" w:rsidP="0027101D">
                      <w:r>
                        <w:rPr>
                          <w:rFonts w:ascii="Helvetica" w:hAnsi="Helvetica"/>
                        </w:rPr>
                        <w:t>at St Paul’s Cathedral.</w:t>
                      </w:r>
                    </w:p>
                  </w:txbxContent>
                </v:textbox>
                <w10:wrap type="square"/>
              </v:shape>
            </w:pict>
          </mc:Fallback>
        </mc:AlternateContent>
      </w:r>
    </w:p>
    <w:p w14:paraId="20DC42F2" w14:textId="77777777" w:rsidR="0027101D" w:rsidRDefault="0027101D" w:rsidP="00BD45D7">
      <w:pPr>
        <w:ind w:left="720" w:hanging="720"/>
        <w:rPr>
          <w:rFonts w:ascii="Helvetica" w:hAnsi="Helvetica"/>
        </w:rPr>
      </w:pPr>
    </w:p>
    <w:p w14:paraId="3D0100FA" w14:textId="77777777" w:rsidR="0027101D" w:rsidRDefault="0027101D" w:rsidP="00BD45D7">
      <w:pPr>
        <w:ind w:left="720" w:hanging="720"/>
        <w:rPr>
          <w:rFonts w:ascii="Helvetica" w:hAnsi="Helvetica"/>
        </w:rPr>
      </w:pPr>
    </w:p>
    <w:p w14:paraId="6A8F4019" w14:textId="77777777" w:rsidR="00D72011" w:rsidRDefault="00D72011" w:rsidP="006D616D">
      <w:pPr>
        <w:jc w:val="both"/>
        <w:rPr>
          <w:rFonts w:ascii="Helvetica" w:hAnsi="Helvetica"/>
        </w:rPr>
      </w:pPr>
    </w:p>
    <w:p w14:paraId="149AF1A6" w14:textId="77777777" w:rsidR="00D72011" w:rsidRDefault="00D72011" w:rsidP="006D616D">
      <w:pPr>
        <w:jc w:val="both"/>
        <w:rPr>
          <w:rFonts w:ascii="Helvetica" w:hAnsi="Helvetica"/>
        </w:rPr>
      </w:pPr>
      <w:r>
        <w:rPr>
          <w:rFonts w:ascii="Helvetica" w:hAnsi="Helvetica"/>
        </w:rPr>
        <w:t>The reason for these whispers was – and often still is – assumed to be a focu</w:t>
      </w:r>
      <w:r w:rsidR="003A145E">
        <w:rPr>
          <w:rFonts w:ascii="Helvetica" w:hAnsi="Helvetica"/>
        </w:rPr>
        <w:t>sing effect whereby the dome re</w:t>
      </w:r>
      <w:r>
        <w:rPr>
          <w:rFonts w:ascii="Helvetica" w:hAnsi="Helvetica"/>
        </w:rPr>
        <w:t>f</w:t>
      </w:r>
      <w:r w:rsidR="003A145E">
        <w:rPr>
          <w:rFonts w:ascii="Helvetica" w:hAnsi="Helvetica"/>
        </w:rPr>
        <w:t>lect</w:t>
      </w:r>
      <w:r>
        <w:rPr>
          <w:rFonts w:ascii="Helvetica" w:hAnsi="Helvetica"/>
        </w:rPr>
        <w:t xml:space="preserve">s the sound waves to a </w:t>
      </w:r>
      <w:r w:rsidR="003A145E">
        <w:rPr>
          <w:rFonts w:ascii="Helvetica" w:hAnsi="Helvetica"/>
        </w:rPr>
        <w:t xml:space="preserve">focus on the completely opposite side to where the whisper was made. </w:t>
      </w:r>
      <w:r w:rsidR="006C3D92">
        <w:rPr>
          <w:rFonts w:ascii="Helvetica" w:hAnsi="Helvetica"/>
        </w:rPr>
        <w:t>This explanation, however, is flawed because the whisper can be heard at any point around the whole circumference of the gallery, not just at the opposite point</w:t>
      </w:r>
      <w:r w:rsidR="003A145E">
        <w:rPr>
          <w:rFonts w:ascii="Helvetica" w:hAnsi="Helvetica"/>
        </w:rPr>
        <w:t>.</w:t>
      </w:r>
    </w:p>
    <w:p w14:paraId="17353CBB" w14:textId="77777777" w:rsidR="00C30D9E" w:rsidRDefault="00C30D9E" w:rsidP="00731BA9">
      <w:pPr>
        <w:rPr>
          <w:rFonts w:ascii="Helvetica" w:hAnsi="Helvetica"/>
        </w:rPr>
      </w:pPr>
    </w:p>
    <w:p w14:paraId="70679A16" w14:textId="77777777" w:rsidR="000A2CE5" w:rsidRDefault="004711D8" w:rsidP="000A2CE5">
      <w:pPr>
        <w:jc w:val="both"/>
        <w:rPr>
          <w:rFonts w:ascii="Helvetica" w:hAnsi="Helvetica"/>
        </w:rPr>
      </w:pPr>
      <w:r>
        <w:rPr>
          <w:rFonts w:ascii="Helvetica" w:hAnsi="Helvetica"/>
        </w:rPr>
        <w:t>Lord Rayleigh (a famous physicist and nobel laureate), used a whistle to create sound and flame to remotely detect these sound waves via its vi</w:t>
      </w:r>
      <w:r w:rsidR="00B04FFB">
        <w:rPr>
          <w:rFonts w:ascii="Helvetica" w:hAnsi="Helvetica"/>
        </w:rPr>
        <w:t xml:space="preserve">sible flickering. Rayleigh’s findings led him to create a new model that still holds today. </w:t>
      </w:r>
      <w:r w:rsidR="000A2CE5">
        <w:rPr>
          <w:rFonts w:ascii="Helvetica" w:hAnsi="Helvetica"/>
        </w:rPr>
        <w:t>The so-called whispering gallery waves responsible have since been</w:t>
      </w:r>
      <w:bookmarkStart w:id="0" w:name="_GoBack"/>
      <w:bookmarkEnd w:id="0"/>
      <w:r w:rsidR="000A2CE5">
        <w:rPr>
          <w:rFonts w:ascii="Helvetica" w:hAnsi="Helvetica"/>
        </w:rPr>
        <w:t xml:space="preserve"> found throughout physics -  they can surf on the nucleus of an atom, light up a glass bead or skim on a star. They have also been used to detect imperfections in curved surfaces, allowing engineers to detect a cracked pipe or researchers to detect molecules of potentially explosive hydrogen on the surface of a tiny crystal ball. </w:t>
      </w:r>
    </w:p>
    <w:p w14:paraId="518F3B1F" w14:textId="77777777" w:rsidR="004711D8" w:rsidRDefault="004711D8" w:rsidP="00D72C1D">
      <w:pPr>
        <w:jc w:val="both"/>
        <w:rPr>
          <w:rFonts w:ascii="Helvetica" w:hAnsi="Helvetica"/>
        </w:rPr>
      </w:pPr>
    </w:p>
    <w:p w14:paraId="7EDBFB49" w14:textId="77777777" w:rsidR="00731BA9" w:rsidRDefault="00731BA9" w:rsidP="00731BA9">
      <w:pPr>
        <w:rPr>
          <w:rFonts w:ascii="Helvetica" w:hAnsi="Helvetica"/>
        </w:rPr>
      </w:pPr>
    </w:p>
    <w:p w14:paraId="5844165B" w14:textId="77777777" w:rsidR="000A2CE5" w:rsidRDefault="000A2CE5" w:rsidP="00731BA9">
      <w:pPr>
        <w:rPr>
          <w:rFonts w:ascii="Helvetica" w:hAnsi="Helvetica"/>
        </w:rPr>
      </w:pPr>
    </w:p>
    <w:p w14:paraId="471A7E32" w14:textId="77777777" w:rsidR="000A2CE5" w:rsidRDefault="000A2CE5" w:rsidP="00731BA9">
      <w:pPr>
        <w:rPr>
          <w:rFonts w:ascii="Helvetica" w:hAnsi="Helvetica"/>
        </w:rPr>
      </w:pPr>
    </w:p>
    <w:p w14:paraId="5E681589" w14:textId="77777777" w:rsidR="00731BA9" w:rsidRDefault="00687826" w:rsidP="00C61956">
      <w:pPr>
        <w:jc w:val="both"/>
        <w:rPr>
          <w:rFonts w:ascii="Helvetica" w:hAnsi="Helvetica"/>
        </w:rPr>
      </w:pPr>
      <w:r>
        <w:rPr>
          <w:rFonts w:ascii="Helvetica" w:hAnsi="Helvetica"/>
        </w:rPr>
        <w:t xml:space="preserve">Rayleigh surmised that sound waves produced close to the gallery wall travel while clinging to the wall – that they ‘creep around the gallery’, as he phrased it. The sound waves can be imagined to bounce around the wall, making a path that looks like a polygon sitting inside the circular gallery. </w:t>
      </w:r>
    </w:p>
    <w:p w14:paraId="5A0F0CA6" w14:textId="77777777" w:rsidR="000A2CE5" w:rsidRDefault="000A2CE5" w:rsidP="00BC6A6F">
      <w:pPr>
        <w:jc w:val="both"/>
        <w:rPr>
          <w:rFonts w:ascii="Helvetica" w:hAnsi="Helvetica"/>
        </w:rPr>
      </w:pPr>
    </w:p>
    <w:p w14:paraId="0E651B04" w14:textId="77777777" w:rsidR="00BD45D7" w:rsidRDefault="00BD45D7" w:rsidP="00BC6A6F">
      <w:pPr>
        <w:jc w:val="both"/>
        <w:rPr>
          <w:rFonts w:ascii="Helvetica" w:hAnsi="Helvetica"/>
        </w:rPr>
      </w:pPr>
      <w:r>
        <w:rPr>
          <w:rFonts w:ascii="Helvetica" w:hAnsi="Helvetica"/>
        </w:rPr>
        <w:t>Fitting sound waves into a confined space, whether a cathedral or a ball, brings resona</w:t>
      </w:r>
      <w:r w:rsidR="00AE4BBF">
        <w:rPr>
          <w:rFonts w:ascii="Helvetica" w:hAnsi="Helvetica"/>
        </w:rPr>
        <w:t>n</w:t>
      </w:r>
      <w:r>
        <w:rPr>
          <w:rFonts w:ascii="Helvetica" w:hAnsi="Helvetica"/>
        </w:rPr>
        <w:t xml:space="preserve">ce into play. Wave interference </w:t>
      </w:r>
      <w:r w:rsidR="00AE4BBF">
        <w:rPr>
          <w:rFonts w:ascii="Helvetica" w:hAnsi="Helvetica"/>
        </w:rPr>
        <w:t>dictates that only certain pitches,</w:t>
      </w:r>
      <w:r>
        <w:rPr>
          <w:rFonts w:ascii="Helvetica" w:hAnsi="Helvetica"/>
        </w:rPr>
        <w:t xml:space="preserve"> o</w:t>
      </w:r>
      <w:r w:rsidR="00AE4BBF">
        <w:rPr>
          <w:rFonts w:ascii="Helvetica" w:hAnsi="Helvetica"/>
        </w:rPr>
        <w:t>r</w:t>
      </w:r>
      <w:r>
        <w:rPr>
          <w:rFonts w:ascii="Helvetica" w:hAnsi="Helvetica"/>
        </w:rPr>
        <w:t xml:space="preserve"> frequencies</w:t>
      </w:r>
      <w:r w:rsidR="00AE4BBF">
        <w:rPr>
          <w:rFonts w:ascii="Helvetica" w:hAnsi="Helvetica"/>
        </w:rPr>
        <w:t>,</w:t>
      </w:r>
      <w:r>
        <w:rPr>
          <w:rFonts w:ascii="Helvetica" w:hAnsi="Helvetica"/>
        </w:rPr>
        <w:t xml:space="preserve"> of sound can exist. Just</w:t>
      </w:r>
      <w:r w:rsidR="00AE4BBF">
        <w:rPr>
          <w:rFonts w:ascii="Helvetica" w:hAnsi="Helvetica"/>
        </w:rPr>
        <w:t xml:space="preserve"> like the strings of a guitar or</w:t>
      </w:r>
      <w:r>
        <w:rPr>
          <w:rFonts w:ascii="Helvetica" w:hAnsi="Helvetica"/>
        </w:rPr>
        <w:t xml:space="preserve"> the energies of electron waves around at atom, the pitch is </w:t>
      </w:r>
      <w:r w:rsidR="00CD1E62">
        <w:rPr>
          <w:rFonts w:ascii="Helvetica" w:hAnsi="Helvetica"/>
        </w:rPr>
        <w:t>quantised</w:t>
      </w:r>
      <w:r>
        <w:rPr>
          <w:rFonts w:ascii="Helvetica" w:hAnsi="Helvetica"/>
        </w:rPr>
        <w:t xml:space="preserve"> and the sound forms patterns called modes. </w:t>
      </w:r>
    </w:p>
    <w:p w14:paraId="57CA32B5" w14:textId="77777777" w:rsidR="00BD45D7" w:rsidRDefault="00BD45D7" w:rsidP="00BD45D7">
      <w:pPr>
        <w:ind w:left="720" w:hanging="720"/>
        <w:rPr>
          <w:rFonts w:ascii="Helvetica" w:hAnsi="Helvetica"/>
        </w:rPr>
      </w:pPr>
    </w:p>
    <w:p w14:paraId="030823D2" w14:textId="77777777" w:rsidR="006B018F" w:rsidRPr="00073D5F" w:rsidRDefault="00FD6D9C" w:rsidP="006B018F">
      <w:pPr>
        <w:ind w:left="720" w:hanging="720"/>
        <w:rPr>
          <w:rFonts w:ascii="Helvetica" w:hAnsi="Helvetica"/>
        </w:rPr>
      </w:pPr>
      <w:r>
        <w:rPr>
          <w:rFonts w:ascii="Helvetica" w:hAnsi="Helvetica"/>
        </w:rPr>
        <w:t>(a</w:t>
      </w:r>
      <w:r w:rsidR="006B018F">
        <w:rPr>
          <w:rFonts w:ascii="Helvetica" w:hAnsi="Helvetica"/>
        </w:rPr>
        <w:t>)</w:t>
      </w:r>
      <w:r w:rsidR="006B018F">
        <w:rPr>
          <w:rFonts w:ascii="Helvetica" w:hAnsi="Helvetica"/>
        </w:rPr>
        <w:tab/>
      </w:r>
      <w:r w:rsidR="00073D5F">
        <w:rPr>
          <w:rFonts w:ascii="Helvetica" w:hAnsi="Helvetica"/>
        </w:rPr>
        <w:t>Explain what is</w:t>
      </w:r>
      <w:r w:rsidR="006B018F">
        <w:rPr>
          <w:rFonts w:ascii="Helvetica" w:hAnsi="Helvetica"/>
        </w:rPr>
        <w:t xml:space="preserve"> meant by the term </w:t>
      </w:r>
      <w:r w:rsidR="006B018F">
        <w:rPr>
          <w:rFonts w:ascii="Helvetica" w:hAnsi="Helvetica"/>
          <w:b/>
        </w:rPr>
        <w:t>resonance</w:t>
      </w:r>
      <w:r w:rsidR="00073D5F">
        <w:rPr>
          <w:rFonts w:ascii="Helvetica" w:hAnsi="Helvetica"/>
          <w:b/>
        </w:rPr>
        <w:t xml:space="preserve"> </w:t>
      </w:r>
      <w:r w:rsidR="00073D5F">
        <w:rPr>
          <w:rFonts w:ascii="Helvetica" w:hAnsi="Helvetica"/>
        </w:rPr>
        <w:t xml:space="preserve">and give </w:t>
      </w:r>
      <w:r w:rsidR="00D00DE9">
        <w:rPr>
          <w:rFonts w:ascii="Helvetica" w:hAnsi="Helvetica"/>
        </w:rPr>
        <w:t>an example of when resonance occurs (different to the ones given in the text).</w:t>
      </w:r>
    </w:p>
    <w:p w14:paraId="6A52EF80" w14:textId="77777777" w:rsidR="006B018F" w:rsidRDefault="00A756A0" w:rsidP="00214AC6">
      <w:pPr>
        <w:ind w:left="720" w:hanging="720"/>
        <w:jc w:val="right"/>
        <w:rPr>
          <w:rFonts w:ascii="Helvetica" w:hAnsi="Helvetica"/>
        </w:rPr>
      </w:pPr>
      <w:r>
        <w:rPr>
          <w:rFonts w:ascii="Helvetica" w:hAnsi="Helvetica"/>
        </w:rPr>
        <w:t>(4</w:t>
      </w:r>
      <w:r w:rsidR="00214AC6">
        <w:rPr>
          <w:rFonts w:ascii="Helvetica" w:hAnsi="Helvetica"/>
        </w:rPr>
        <w:t xml:space="preserve"> marks)</w:t>
      </w:r>
    </w:p>
    <w:p w14:paraId="0ABAF4E5" w14:textId="77777777" w:rsidR="006B018F" w:rsidRDefault="006B018F" w:rsidP="006B018F">
      <w:pPr>
        <w:ind w:left="720" w:hanging="720"/>
        <w:rPr>
          <w:rFonts w:ascii="Helvetica" w:hAnsi="Helvetica"/>
        </w:rPr>
      </w:pPr>
    </w:p>
    <w:p w14:paraId="4151B52E" w14:textId="77777777" w:rsidR="006B018F" w:rsidRDefault="00642E4E" w:rsidP="00642E4E">
      <w:pPr>
        <w:pStyle w:val="ListParagraph"/>
        <w:numPr>
          <w:ilvl w:val="0"/>
          <w:numId w:val="16"/>
        </w:numPr>
        <w:rPr>
          <w:rFonts w:ascii="Helvetica" w:hAnsi="Helvetica"/>
        </w:rPr>
      </w:pPr>
      <w:r>
        <w:rPr>
          <w:rFonts w:ascii="Helvetica" w:hAnsi="Helvetica"/>
        </w:rPr>
        <w:t>Resonance is when an object is forced to oscillate by an outside source</w:t>
      </w:r>
    </w:p>
    <w:p w14:paraId="76A08431" w14:textId="77777777" w:rsidR="00642E4E" w:rsidRDefault="00642E4E" w:rsidP="00642E4E">
      <w:pPr>
        <w:pStyle w:val="ListParagraph"/>
        <w:numPr>
          <w:ilvl w:val="0"/>
          <w:numId w:val="16"/>
        </w:numPr>
        <w:rPr>
          <w:rFonts w:ascii="Helvetica" w:hAnsi="Helvetica"/>
        </w:rPr>
      </w:pPr>
      <w:r>
        <w:rPr>
          <w:rFonts w:ascii="Helvetica" w:hAnsi="Helvetica"/>
        </w:rPr>
        <w:t xml:space="preserve">At a frequency that is the same as or close to one of its natural frequencies. </w:t>
      </w:r>
    </w:p>
    <w:p w14:paraId="06FC4DE1" w14:textId="77777777" w:rsidR="00642E4E" w:rsidRDefault="00642E4E" w:rsidP="00642E4E">
      <w:pPr>
        <w:pStyle w:val="ListParagraph"/>
        <w:numPr>
          <w:ilvl w:val="0"/>
          <w:numId w:val="16"/>
        </w:numPr>
        <w:rPr>
          <w:rFonts w:ascii="Helvetica" w:hAnsi="Helvetica"/>
        </w:rPr>
      </w:pPr>
      <w:r>
        <w:rPr>
          <w:rFonts w:ascii="Helvetica" w:hAnsi="Helvetica"/>
        </w:rPr>
        <w:t xml:space="preserve">When this occurs, the amplitude of the oscillations of the object will increase significantly. </w:t>
      </w:r>
    </w:p>
    <w:p w14:paraId="184470CE" w14:textId="77777777" w:rsidR="00642E4E" w:rsidRPr="00642E4E" w:rsidRDefault="00642E4E" w:rsidP="00642E4E">
      <w:pPr>
        <w:pStyle w:val="ListParagraph"/>
        <w:numPr>
          <w:ilvl w:val="0"/>
          <w:numId w:val="16"/>
        </w:numPr>
        <w:rPr>
          <w:rFonts w:ascii="Helvetica" w:hAnsi="Helvetica"/>
        </w:rPr>
      </w:pPr>
      <w:r>
        <w:rPr>
          <w:rFonts w:ascii="Helvetica" w:hAnsi="Helvetica"/>
        </w:rPr>
        <w:t xml:space="preserve">Any suitable example of resonance – e.g. tuning forks, stereo making objects vibrate </w:t>
      </w:r>
      <w:r>
        <w:rPr>
          <w:rFonts w:ascii="Helvetica" w:hAnsi="Helvetica"/>
          <w:b/>
        </w:rPr>
        <w:t xml:space="preserve"> not </w:t>
      </w:r>
      <w:r>
        <w:rPr>
          <w:rFonts w:ascii="Helvetica" w:hAnsi="Helvetica"/>
        </w:rPr>
        <w:t>Tahoma Narrows.</w:t>
      </w:r>
    </w:p>
    <w:p w14:paraId="14A84DEE" w14:textId="77777777" w:rsidR="00FD6D9C" w:rsidRDefault="00FD6D9C" w:rsidP="006B018F">
      <w:pPr>
        <w:ind w:left="720" w:hanging="720"/>
        <w:rPr>
          <w:rFonts w:ascii="Helvetica" w:hAnsi="Helvetica"/>
        </w:rPr>
      </w:pPr>
    </w:p>
    <w:p w14:paraId="17C254B1" w14:textId="77777777" w:rsidR="00FD6D9C" w:rsidRDefault="00FD6D9C" w:rsidP="006B018F">
      <w:pPr>
        <w:ind w:left="720" w:hanging="720"/>
        <w:rPr>
          <w:rFonts w:ascii="Helvetica" w:hAnsi="Helvetica"/>
        </w:rPr>
      </w:pPr>
    </w:p>
    <w:p w14:paraId="1537CABE" w14:textId="77777777" w:rsidR="006B018F" w:rsidRDefault="006B018F" w:rsidP="006B018F">
      <w:pPr>
        <w:ind w:left="720" w:hanging="720"/>
        <w:rPr>
          <w:rFonts w:ascii="Helvetica" w:hAnsi="Helvetica"/>
        </w:rPr>
      </w:pPr>
    </w:p>
    <w:p w14:paraId="18699698" w14:textId="77777777" w:rsidR="006B018F" w:rsidRDefault="006B018F" w:rsidP="006B018F">
      <w:pPr>
        <w:ind w:left="720" w:hanging="720"/>
        <w:rPr>
          <w:rFonts w:ascii="Helvetica" w:hAnsi="Helvetica"/>
        </w:rPr>
      </w:pPr>
    </w:p>
    <w:p w14:paraId="25C30835" w14:textId="77777777" w:rsidR="006B018F" w:rsidRDefault="00FD6D9C" w:rsidP="006B018F">
      <w:pPr>
        <w:ind w:left="720" w:hanging="720"/>
        <w:rPr>
          <w:rFonts w:ascii="Helvetica" w:hAnsi="Helvetica"/>
        </w:rPr>
      </w:pPr>
      <w:r>
        <w:rPr>
          <w:rFonts w:ascii="Helvetica" w:hAnsi="Helvetica"/>
        </w:rPr>
        <w:t>(b</w:t>
      </w:r>
      <w:r w:rsidR="00342354">
        <w:rPr>
          <w:rFonts w:ascii="Helvetica" w:hAnsi="Helvetica"/>
        </w:rPr>
        <w:t xml:space="preserve">) </w:t>
      </w:r>
      <w:r>
        <w:rPr>
          <w:rFonts w:ascii="Helvetica" w:hAnsi="Helvetica"/>
        </w:rPr>
        <w:tab/>
        <w:t xml:space="preserve">Explain </w:t>
      </w:r>
      <w:r w:rsidR="00EA535C">
        <w:rPr>
          <w:rFonts w:ascii="Helvetica" w:hAnsi="Helvetica"/>
        </w:rPr>
        <w:t>what is meant by the term ‘quantised’</w:t>
      </w:r>
      <w:r>
        <w:rPr>
          <w:rFonts w:ascii="Helvetica" w:hAnsi="Helvetica"/>
        </w:rPr>
        <w:t xml:space="preserve">. </w:t>
      </w:r>
    </w:p>
    <w:p w14:paraId="461E9B91" w14:textId="77777777" w:rsidR="00FD6D9C" w:rsidRDefault="00A756A0" w:rsidP="00FD6D9C">
      <w:pPr>
        <w:ind w:left="720" w:hanging="720"/>
        <w:jc w:val="right"/>
        <w:rPr>
          <w:rFonts w:ascii="Helvetica" w:hAnsi="Helvetica"/>
        </w:rPr>
      </w:pPr>
      <w:r>
        <w:rPr>
          <w:rFonts w:ascii="Helvetica" w:hAnsi="Helvetica"/>
        </w:rPr>
        <w:t>(1 mark</w:t>
      </w:r>
      <w:r w:rsidR="00FD6D9C">
        <w:rPr>
          <w:rFonts w:ascii="Helvetica" w:hAnsi="Helvetica"/>
        </w:rPr>
        <w:t>)</w:t>
      </w:r>
    </w:p>
    <w:p w14:paraId="1F42DA00" w14:textId="77777777" w:rsidR="00FD6D9C" w:rsidRPr="008A48EB" w:rsidRDefault="008A48EB" w:rsidP="008A48EB">
      <w:pPr>
        <w:pStyle w:val="ListParagraph"/>
        <w:numPr>
          <w:ilvl w:val="0"/>
          <w:numId w:val="17"/>
        </w:numPr>
        <w:rPr>
          <w:rFonts w:ascii="Helvetica" w:hAnsi="Helvetica"/>
        </w:rPr>
      </w:pPr>
      <w:r>
        <w:rPr>
          <w:rFonts w:ascii="Helvetica" w:hAnsi="Helvetica"/>
        </w:rPr>
        <w:t xml:space="preserve">Can only occur at discrete (not continuous) values. </w:t>
      </w:r>
    </w:p>
    <w:p w14:paraId="62B2010C" w14:textId="77777777" w:rsidR="00FD6D9C" w:rsidRDefault="00FD6D9C" w:rsidP="00BD45D7">
      <w:pPr>
        <w:ind w:left="720" w:hanging="720"/>
        <w:rPr>
          <w:rFonts w:ascii="Helvetica" w:hAnsi="Helvetica"/>
        </w:rPr>
      </w:pPr>
    </w:p>
    <w:p w14:paraId="61DF1B66" w14:textId="77777777" w:rsidR="00FD6D9C" w:rsidRDefault="00FD6D9C" w:rsidP="00BD45D7">
      <w:pPr>
        <w:ind w:left="720" w:hanging="720"/>
        <w:rPr>
          <w:rFonts w:ascii="Helvetica" w:hAnsi="Helvetica"/>
        </w:rPr>
      </w:pPr>
    </w:p>
    <w:p w14:paraId="472B036D" w14:textId="77777777" w:rsidR="00FD6D9C" w:rsidRDefault="00FD6D9C" w:rsidP="00BD45D7">
      <w:pPr>
        <w:ind w:left="720" w:hanging="720"/>
        <w:rPr>
          <w:rFonts w:ascii="Helvetica" w:hAnsi="Helvetica"/>
        </w:rPr>
      </w:pPr>
    </w:p>
    <w:p w14:paraId="582F519A" w14:textId="77777777" w:rsidR="0081378B" w:rsidRDefault="0081378B" w:rsidP="00BD45D7">
      <w:pPr>
        <w:ind w:left="720" w:hanging="720"/>
        <w:rPr>
          <w:rFonts w:ascii="Helvetica" w:hAnsi="Helvetica"/>
        </w:rPr>
      </w:pPr>
      <w:r>
        <w:rPr>
          <w:rFonts w:ascii="Helvetica" w:hAnsi="Helvetica"/>
        </w:rPr>
        <w:t xml:space="preserve"> </w:t>
      </w:r>
    </w:p>
    <w:p w14:paraId="2A5A5517" w14:textId="77777777" w:rsidR="0081378B" w:rsidRDefault="0081378B" w:rsidP="00BD45D7">
      <w:pPr>
        <w:ind w:left="720" w:hanging="720"/>
        <w:rPr>
          <w:rFonts w:ascii="Helvetica" w:hAnsi="Helvetica"/>
        </w:rPr>
      </w:pPr>
    </w:p>
    <w:p w14:paraId="667F2C85" w14:textId="77777777" w:rsidR="0081378B" w:rsidRDefault="0081378B" w:rsidP="00BD45D7">
      <w:pPr>
        <w:ind w:left="720" w:hanging="720"/>
        <w:rPr>
          <w:rFonts w:ascii="Helvetica" w:hAnsi="Helvetica"/>
        </w:rPr>
      </w:pPr>
    </w:p>
    <w:p w14:paraId="37DBCA00" w14:textId="77777777" w:rsidR="00FD6D9C" w:rsidRDefault="00FD6D9C" w:rsidP="00BD45D7">
      <w:pPr>
        <w:ind w:left="720" w:hanging="720"/>
        <w:rPr>
          <w:rFonts w:ascii="Helvetica" w:hAnsi="Helvetica"/>
        </w:rPr>
      </w:pPr>
    </w:p>
    <w:p w14:paraId="05E13A1F" w14:textId="77777777" w:rsidR="00FD6D9C" w:rsidRDefault="00FD6D9C" w:rsidP="00BD45D7">
      <w:pPr>
        <w:ind w:left="720" w:hanging="720"/>
        <w:rPr>
          <w:rFonts w:ascii="Helvetica" w:hAnsi="Helvetica"/>
        </w:rPr>
      </w:pPr>
    </w:p>
    <w:p w14:paraId="2C7F5BC1" w14:textId="77777777" w:rsidR="00FD6D9C" w:rsidRDefault="00FD6D9C" w:rsidP="00BD45D7">
      <w:pPr>
        <w:ind w:left="720" w:hanging="720"/>
        <w:rPr>
          <w:rFonts w:ascii="Helvetica" w:hAnsi="Helvetica"/>
        </w:rPr>
      </w:pPr>
    </w:p>
    <w:p w14:paraId="2CEFC033" w14:textId="77777777" w:rsidR="00FD6D9C" w:rsidRDefault="00FD6D9C" w:rsidP="00BD45D7">
      <w:pPr>
        <w:ind w:left="720" w:hanging="720"/>
        <w:rPr>
          <w:rFonts w:ascii="Helvetica" w:hAnsi="Helvetica"/>
        </w:rPr>
      </w:pPr>
    </w:p>
    <w:p w14:paraId="04AD2A24" w14:textId="77777777" w:rsidR="00FD6D9C" w:rsidRDefault="00FD6D9C" w:rsidP="00BD45D7">
      <w:pPr>
        <w:ind w:left="720" w:hanging="720"/>
        <w:rPr>
          <w:rFonts w:ascii="Helvetica" w:hAnsi="Helvetica"/>
        </w:rPr>
      </w:pPr>
    </w:p>
    <w:p w14:paraId="023650BE" w14:textId="77777777" w:rsidR="00FD6D9C" w:rsidRDefault="00FD6D9C" w:rsidP="00BD45D7">
      <w:pPr>
        <w:ind w:left="720" w:hanging="720"/>
        <w:rPr>
          <w:rFonts w:ascii="Helvetica" w:hAnsi="Helvetica"/>
        </w:rPr>
      </w:pPr>
    </w:p>
    <w:p w14:paraId="78C43C32" w14:textId="77777777" w:rsidR="00FD6D9C" w:rsidRDefault="00FD6D9C" w:rsidP="00BD45D7">
      <w:pPr>
        <w:ind w:left="720" w:hanging="720"/>
        <w:rPr>
          <w:rFonts w:ascii="Helvetica" w:hAnsi="Helvetica"/>
        </w:rPr>
      </w:pPr>
    </w:p>
    <w:p w14:paraId="1B464CB2" w14:textId="77777777" w:rsidR="00FD6D9C" w:rsidRDefault="00FD6D9C" w:rsidP="00BD45D7">
      <w:pPr>
        <w:ind w:left="720" w:hanging="720"/>
        <w:rPr>
          <w:rFonts w:ascii="Helvetica" w:hAnsi="Helvetica"/>
        </w:rPr>
      </w:pPr>
    </w:p>
    <w:p w14:paraId="72F8FCE3" w14:textId="77777777" w:rsidR="00FD6D9C" w:rsidRDefault="00FD6D9C" w:rsidP="00BD45D7">
      <w:pPr>
        <w:ind w:left="720" w:hanging="720"/>
        <w:rPr>
          <w:rFonts w:ascii="Helvetica" w:hAnsi="Helvetica"/>
        </w:rPr>
      </w:pPr>
    </w:p>
    <w:p w14:paraId="550A8175" w14:textId="77777777" w:rsidR="00FD6D9C" w:rsidRDefault="00FD6D9C" w:rsidP="00BD45D7">
      <w:pPr>
        <w:ind w:left="720" w:hanging="720"/>
        <w:rPr>
          <w:rFonts w:ascii="Helvetica" w:hAnsi="Helvetica"/>
        </w:rPr>
      </w:pPr>
    </w:p>
    <w:p w14:paraId="0F153C0D" w14:textId="77777777" w:rsidR="00FD6D9C" w:rsidRDefault="00FD6D9C" w:rsidP="00BD45D7">
      <w:pPr>
        <w:ind w:left="720" w:hanging="720"/>
        <w:rPr>
          <w:rFonts w:ascii="Helvetica" w:hAnsi="Helvetica"/>
        </w:rPr>
      </w:pPr>
    </w:p>
    <w:p w14:paraId="3CAD6A55" w14:textId="77777777" w:rsidR="00C753BF" w:rsidRDefault="00BD45D7" w:rsidP="005D52EF">
      <w:pPr>
        <w:jc w:val="both"/>
        <w:rPr>
          <w:rFonts w:ascii="Helvetica" w:hAnsi="Helvetica"/>
        </w:rPr>
      </w:pPr>
      <w:r>
        <w:rPr>
          <w:rFonts w:ascii="Helvetica" w:hAnsi="Helvetica"/>
        </w:rPr>
        <w:t>Whispering-gallery modes are waves that follow a concave surface; they are guided by the wall curvature and do not exist at a straight wall. Rubbing a wetted finger around a good quality wine glass will produce a vibrational pattern formed by waves analogous to whispering-gallery waves travelli</w:t>
      </w:r>
      <w:r w:rsidR="005D52EF">
        <w:rPr>
          <w:rFonts w:ascii="Helvetica" w:hAnsi="Helvetica"/>
        </w:rPr>
        <w:t>n</w:t>
      </w:r>
      <w:r>
        <w:rPr>
          <w:rFonts w:ascii="Helvetica" w:hAnsi="Helvetica"/>
        </w:rPr>
        <w:t>g in both directions around the rim</w:t>
      </w:r>
      <w:r w:rsidR="003D1FF1">
        <w:rPr>
          <w:rFonts w:ascii="Helvetica" w:hAnsi="Helvetica"/>
        </w:rPr>
        <w:t xml:space="preserve"> and obeying the same wave physics as resonance</w:t>
      </w:r>
      <w:r w:rsidR="00255F79">
        <w:rPr>
          <w:rFonts w:ascii="Helvetica" w:hAnsi="Helvetica"/>
        </w:rPr>
        <w:t xml:space="preserve">. </w:t>
      </w:r>
      <w:r w:rsidR="005D52EF">
        <w:rPr>
          <w:rFonts w:ascii="Helvetica" w:hAnsi="Helvetica"/>
        </w:rPr>
        <w:t>The vibration fits exactly two wavele</w:t>
      </w:r>
      <w:r w:rsidR="00FD6D9C">
        <w:rPr>
          <w:rFonts w:ascii="Helvetica" w:hAnsi="Helvetica"/>
        </w:rPr>
        <w:t>ngths around the circumference, as shown in Figure 3.</w:t>
      </w:r>
    </w:p>
    <w:p w14:paraId="63D50DC7" w14:textId="77777777" w:rsidR="00FD6D9C" w:rsidRDefault="00370B5E" w:rsidP="005D52EF">
      <w:pPr>
        <w:jc w:val="both"/>
        <w:rPr>
          <w:rFonts w:ascii="Helvetica" w:hAnsi="Helvetica"/>
        </w:rPr>
      </w:pPr>
      <w:r>
        <w:rPr>
          <w:rFonts w:ascii="Helvetica" w:hAnsi="Helvetica"/>
          <w:noProof/>
          <w:lang w:eastAsia="en-US"/>
        </w:rPr>
        <w:drawing>
          <wp:anchor distT="0" distB="0" distL="114300" distR="114300" simplePos="0" relativeHeight="251714560" behindDoc="0" locked="0" layoutInCell="1" allowOverlap="1" wp14:anchorId="7D1A90FA" wp14:editId="7F38B4A9">
            <wp:simplePos x="0" y="0"/>
            <wp:positionH relativeFrom="column">
              <wp:posOffset>421640</wp:posOffset>
            </wp:positionH>
            <wp:positionV relativeFrom="paragraph">
              <wp:posOffset>40640</wp:posOffset>
            </wp:positionV>
            <wp:extent cx="2103120" cy="1808480"/>
            <wp:effectExtent l="0" t="0" r="5080" b="0"/>
            <wp:wrapNone/>
            <wp:docPr id="11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103120" cy="18084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F7E6F65" w14:textId="77777777" w:rsidR="00FD6D9C" w:rsidRDefault="00FD6D9C" w:rsidP="005D52EF">
      <w:pPr>
        <w:jc w:val="both"/>
        <w:rPr>
          <w:rFonts w:ascii="Helvetica" w:hAnsi="Helvetica"/>
        </w:rPr>
      </w:pPr>
    </w:p>
    <w:p w14:paraId="3084694F" w14:textId="77777777" w:rsidR="00FD6D9C" w:rsidRDefault="00FD6D9C" w:rsidP="005D52EF">
      <w:pPr>
        <w:jc w:val="both"/>
        <w:rPr>
          <w:rFonts w:ascii="Helvetica" w:hAnsi="Helvetica"/>
        </w:rPr>
      </w:pPr>
    </w:p>
    <w:p w14:paraId="62C8B9AA" w14:textId="77777777" w:rsidR="00FD6D9C" w:rsidRDefault="00FD6D9C" w:rsidP="005D52EF">
      <w:pPr>
        <w:jc w:val="both"/>
        <w:rPr>
          <w:rFonts w:ascii="Helvetica" w:hAnsi="Helvetica"/>
        </w:rPr>
      </w:pPr>
    </w:p>
    <w:p w14:paraId="498790EA" w14:textId="77777777" w:rsidR="00FD6D9C" w:rsidRDefault="00FD6D9C" w:rsidP="005D52EF">
      <w:pPr>
        <w:jc w:val="both"/>
        <w:rPr>
          <w:rFonts w:ascii="Helvetica" w:hAnsi="Helvetica"/>
        </w:rPr>
      </w:pPr>
    </w:p>
    <w:p w14:paraId="70CF38E5" w14:textId="77777777" w:rsidR="00FD6D9C" w:rsidRDefault="00FD6D9C" w:rsidP="005D52EF">
      <w:pPr>
        <w:jc w:val="both"/>
        <w:rPr>
          <w:rFonts w:ascii="Helvetica" w:hAnsi="Helvetica"/>
        </w:rPr>
      </w:pPr>
    </w:p>
    <w:p w14:paraId="58C6ABDD" w14:textId="77777777" w:rsidR="00FD6D9C" w:rsidRDefault="00FD6D9C" w:rsidP="005D52EF">
      <w:pPr>
        <w:jc w:val="both"/>
        <w:rPr>
          <w:rFonts w:ascii="Helvetica" w:hAnsi="Helvetica"/>
        </w:rPr>
      </w:pPr>
    </w:p>
    <w:p w14:paraId="58BC3518" w14:textId="77777777" w:rsidR="00FD6D9C" w:rsidRDefault="00FD6D9C" w:rsidP="005D52EF">
      <w:pPr>
        <w:jc w:val="both"/>
        <w:rPr>
          <w:rFonts w:ascii="Helvetica" w:hAnsi="Helvetica"/>
        </w:rPr>
      </w:pPr>
    </w:p>
    <w:p w14:paraId="474DC491" w14:textId="77777777" w:rsidR="00FD6D9C" w:rsidRDefault="00FD6D9C" w:rsidP="005D52EF">
      <w:pPr>
        <w:jc w:val="both"/>
        <w:rPr>
          <w:rFonts w:ascii="Helvetica" w:hAnsi="Helvetica"/>
        </w:rPr>
      </w:pPr>
    </w:p>
    <w:p w14:paraId="0D7AC944" w14:textId="77777777" w:rsidR="00FD6D9C" w:rsidRDefault="00FD6D9C" w:rsidP="005D52EF">
      <w:pPr>
        <w:jc w:val="both"/>
        <w:rPr>
          <w:rFonts w:ascii="Helvetica" w:hAnsi="Helvetica"/>
        </w:rPr>
      </w:pPr>
    </w:p>
    <w:p w14:paraId="3A880055" w14:textId="77777777" w:rsidR="00FD6D9C" w:rsidRDefault="00FD6D9C" w:rsidP="005D52EF">
      <w:pPr>
        <w:jc w:val="both"/>
        <w:rPr>
          <w:rFonts w:ascii="Helvetica" w:hAnsi="Helvetica"/>
        </w:rPr>
      </w:pPr>
    </w:p>
    <w:p w14:paraId="0E81936D" w14:textId="77777777" w:rsidR="00370B5E" w:rsidRDefault="00370B5E" w:rsidP="005D52EF">
      <w:pPr>
        <w:jc w:val="both"/>
        <w:rPr>
          <w:rFonts w:ascii="Helvetica" w:hAnsi="Helvetica"/>
        </w:rPr>
      </w:pPr>
      <w:r>
        <w:rPr>
          <w:rFonts w:ascii="Helvetica" w:hAnsi="Helvetica"/>
        </w:rPr>
        <w:t>Figure 3 – the vibration on the rim of a wine glass</w:t>
      </w:r>
    </w:p>
    <w:p w14:paraId="1C016835" w14:textId="77777777" w:rsidR="00370B5E" w:rsidRDefault="00370B5E" w:rsidP="005D52EF">
      <w:pPr>
        <w:jc w:val="both"/>
        <w:rPr>
          <w:rFonts w:ascii="Helvetica" w:hAnsi="Helvetica"/>
        </w:rPr>
      </w:pPr>
    </w:p>
    <w:p w14:paraId="7D078826" w14:textId="77777777" w:rsidR="00F80BD0" w:rsidRDefault="000E0E09" w:rsidP="00BB2AC2">
      <w:pPr>
        <w:jc w:val="both"/>
        <w:rPr>
          <w:rFonts w:ascii="Helvetica" w:hAnsi="Helvetica"/>
        </w:rPr>
      </w:pPr>
      <w:r>
        <w:rPr>
          <w:rFonts w:ascii="Helvetica" w:hAnsi="Helvetica"/>
        </w:rPr>
        <w:t>Points near the maxima and minima in the vibrational patter</w:t>
      </w:r>
      <w:r w:rsidR="0066466D">
        <w:rPr>
          <w:rFonts w:ascii="Helvetica" w:hAnsi="Helvetica"/>
        </w:rPr>
        <w:t>n</w:t>
      </w:r>
      <w:r>
        <w:rPr>
          <w:rFonts w:ascii="Helvetica" w:hAnsi="Helvetica"/>
        </w:rPr>
        <w:t xml:space="preserve"> move in radial directions, whereas the points halfway between move in tangential directions. The whole pattern is dragged around with your finger. </w:t>
      </w:r>
    </w:p>
    <w:p w14:paraId="24FF2446" w14:textId="77777777" w:rsidR="00A51E8C" w:rsidRDefault="00A51E8C" w:rsidP="00FD6D9C">
      <w:pPr>
        <w:rPr>
          <w:rFonts w:ascii="Helvetica" w:hAnsi="Helvetica"/>
        </w:rPr>
      </w:pPr>
    </w:p>
    <w:p w14:paraId="6B1F5EAE" w14:textId="77777777" w:rsidR="00A51E8C" w:rsidRDefault="00FD6D9C" w:rsidP="00BB2AC2">
      <w:pPr>
        <w:ind w:left="720" w:hanging="720"/>
        <w:jc w:val="both"/>
        <w:rPr>
          <w:rFonts w:ascii="Helvetica" w:hAnsi="Helvetica"/>
        </w:rPr>
      </w:pPr>
      <w:r>
        <w:rPr>
          <w:rFonts w:ascii="Helvetica" w:hAnsi="Helvetica"/>
        </w:rPr>
        <w:t>(c</w:t>
      </w:r>
      <w:r w:rsidR="00A51E8C">
        <w:rPr>
          <w:rFonts w:ascii="Helvetica" w:hAnsi="Helvetica"/>
        </w:rPr>
        <w:t xml:space="preserve">) </w:t>
      </w:r>
      <w:r w:rsidR="00A51E8C">
        <w:rPr>
          <w:rFonts w:ascii="Helvetica" w:hAnsi="Helvetica"/>
        </w:rPr>
        <w:tab/>
        <w:t xml:space="preserve">Look carefully at Figure 3 and state what is meant by </w:t>
      </w:r>
      <w:r w:rsidR="00EC47B4">
        <w:rPr>
          <w:rFonts w:ascii="Helvetica" w:hAnsi="Helvetica"/>
        </w:rPr>
        <w:t>‘</w:t>
      </w:r>
      <w:r w:rsidR="00A51E8C">
        <w:rPr>
          <w:rFonts w:ascii="Helvetica" w:hAnsi="Helvetica"/>
        </w:rPr>
        <w:t>vibration in the radial</w:t>
      </w:r>
      <w:r w:rsidR="00EC47B4">
        <w:rPr>
          <w:rFonts w:ascii="Helvetica" w:hAnsi="Helvetica"/>
        </w:rPr>
        <w:t>’</w:t>
      </w:r>
      <w:r w:rsidR="00A51E8C">
        <w:rPr>
          <w:rFonts w:ascii="Helvetica" w:hAnsi="Helvetica"/>
        </w:rPr>
        <w:t xml:space="preserve"> direction and </w:t>
      </w:r>
      <w:r w:rsidR="00EC47B4">
        <w:rPr>
          <w:rFonts w:ascii="Helvetica" w:hAnsi="Helvetica"/>
        </w:rPr>
        <w:t xml:space="preserve">‘vibration </w:t>
      </w:r>
      <w:r w:rsidR="00A51E8C">
        <w:rPr>
          <w:rFonts w:ascii="Helvetica" w:hAnsi="Helvetica"/>
        </w:rPr>
        <w:t>in the tangential</w:t>
      </w:r>
      <w:r w:rsidR="00EC47B4">
        <w:rPr>
          <w:rFonts w:ascii="Helvetica" w:hAnsi="Helvetica"/>
        </w:rPr>
        <w:t>’</w:t>
      </w:r>
      <w:r w:rsidR="00A51E8C">
        <w:rPr>
          <w:rFonts w:ascii="Helvetica" w:hAnsi="Helvetica"/>
        </w:rPr>
        <w:t xml:space="preserve"> direction</w:t>
      </w:r>
      <w:r w:rsidR="00EC47B4">
        <w:rPr>
          <w:rFonts w:ascii="Helvetica" w:hAnsi="Helvetica"/>
        </w:rPr>
        <w:t xml:space="preserve"> with reference to the surface of the glass</w:t>
      </w:r>
      <w:r w:rsidR="00A51E8C">
        <w:rPr>
          <w:rFonts w:ascii="Helvetica" w:hAnsi="Helvetica"/>
        </w:rPr>
        <w:t xml:space="preserve">. </w:t>
      </w:r>
    </w:p>
    <w:p w14:paraId="2D801D77" w14:textId="77777777" w:rsidR="00833C43" w:rsidRDefault="00EC47B4" w:rsidP="00EC47B4">
      <w:pPr>
        <w:ind w:left="720" w:hanging="720"/>
        <w:jc w:val="right"/>
        <w:rPr>
          <w:rFonts w:ascii="Helvetica" w:hAnsi="Helvetica"/>
        </w:rPr>
      </w:pPr>
      <w:r>
        <w:rPr>
          <w:rFonts w:ascii="Helvetica" w:hAnsi="Helvetica"/>
        </w:rPr>
        <w:t>(2 marks)</w:t>
      </w:r>
    </w:p>
    <w:p w14:paraId="26F73992" w14:textId="77777777" w:rsidR="003759E4" w:rsidRDefault="003759E4" w:rsidP="00EC47B4">
      <w:pPr>
        <w:ind w:left="720" w:hanging="720"/>
        <w:jc w:val="right"/>
        <w:rPr>
          <w:rFonts w:ascii="Helvetica" w:hAnsi="Helvetica"/>
        </w:rPr>
      </w:pPr>
    </w:p>
    <w:p w14:paraId="7568599F" w14:textId="77777777" w:rsidR="00833C43" w:rsidRPr="003759E4" w:rsidRDefault="003759E4" w:rsidP="003759E4">
      <w:pPr>
        <w:pStyle w:val="ListParagraph"/>
        <w:numPr>
          <w:ilvl w:val="0"/>
          <w:numId w:val="14"/>
        </w:numPr>
        <w:rPr>
          <w:rFonts w:ascii="Helvetica" w:hAnsi="Helvetica"/>
        </w:rPr>
      </w:pPr>
      <w:r>
        <w:rPr>
          <w:rFonts w:ascii="Helvetica" w:hAnsi="Helvetica"/>
        </w:rPr>
        <w:t>Vibration in the radial direction moves inwards and o</w:t>
      </w:r>
      <w:r w:rsidR="00F554E0">
        <w:rPr>
          <w:rFonts w:ascii="Helvetica" w:hAnsi="Helvetica"/>
        </w:rPr>
        <w:t>utwards from (perpendicular to)</w:t>
      </w:r>
      <w:r>
        <w:rPr>
          <w:rFonts w:ascii="Helvetica" w:hAnsi="Helvetica"/>
        </w:rPr>
        <w:t xml:space="preserve"> the side of the glass. </w:t>
      </w:r>
    </w:p>
    <w:p w14:paraId="3F4322D2" w14:textId="77777777" w:rsidR="00EC47B4" w:rsidRDefault="00EC47B4" w:rsidP="00BD45D7">
      <w:pPr>
        <w:ind w:left="720" w:hanging="720"/>
        <w:rPr>
          <w:rFonts w:ascii="Helvetica" w:hAnsi="Helvetica"/>
        </w:rPr>
      </w:pPr>
    </w:p>
    <w:p w14:paraId="0D9BA816" w14:textId="77777777" w:rsidR="001C472E" w:rsidRPr="003759E4" w:rsidRDefault="00185202" w:rsidP="003759E4">
      <w:pPr>
        <w:pStyle w:val="ListParagraph"/>
        <w:numPr>
          <w:ilvl w:val="0"/>
          <w:numId w:val="14"/>
        </w:numPr>
        <w:rPr>
          <w:rFonts w:ascii="Helvetica" w:hAnsi="Helvetica"/>
        </w:rPr>
      </w:pPr>
      <w:r>
        <w:rPr>
          <w:rFonts w:ascii="Helvetica" w:hAnsi="Helvetica"/>
        </w:rPr>
        <w:t xml:space="preserve">Vibration in the tangential direction </w:t>
      </w:r>
      <w:r w:rsidR="00F554E0">
        <w:rPr>
          <w:rFonts w:ascii="Helvetica" w:hAnsi="Helvetica"/>
        </w:rPr>
        <w:t xml:space="preserve">is parallel to the side of the glass </w:t>
      </w:r>
      <w:r>
        <w:rPr>
          <w:rFonts w:ascii="Helvetica" w:hAnsi="Helvetica"/>
        </w:rPr>
        <w:t xml:space="preserve">(in the same direction as the finger is moving). </w:t>
      </w:r>
    </w:p>
    <w:p w14:paraId="278C06A5" w14:textId="77777777" w:rsidR="00FD6D9C" w:rsidRDefault="00FD6D9C" w:rsidP="00BD45D7">
      <w:pPr>
        <w:ind w:left="720" w:hanging="720"/>
        <w:rPr>
          <w:rFonts w:ascii="Helvetica" w:hAnsi="Helvetica"/>
        </w:rPr>
      </w:pPr>
    </w:p>
    <w:p w14:paraId="41E7B9B0" w14:textId="77777777" w:rsidR="00FD6D9C" w:rsidRDefault="00FD6D9C" w:rsidP="00185202">
      <w:pPr>
        <w:rPr>
          <w:rFonts w:ascii="Helvetica" w:hAnsi="Helvetica"/>
        </w:rPr>
      </w:pPr>
    </w:p>
    <w:p w14:paraId="71CB754B" w14:textId="77777777" w:rsidR="001C472E" w:rsidRDefault="001C472E" w:rsidP="00BD45D7">
      <w:pPr>
        <w:ind w:left="720" w:hanging="720"/>
        <w:rPr>
          <w:rFonts w:ascii="Helvetica" w:hAnsi="Helvetica"/>
        </w:rPr>
      </w:pPr>
      <w:r>
        <w:rPr>
          <w:rFonts w:ascii="Helvetica" w:hAnsi="Helvetica"/>
        </w:rPr>
        <w:t>(</w:t>
      </w:r>
      <w:r w:rsidR="00FD6D9C">
        <w:rPr>
          <w:rFonts w:ascii="Helvetica" w:hAnsi="Helvetica"/>
        </w:rPr>
        <w:t>d</w:t>
      </w:r>
      <w:r>
        <w:rPr>
          <w:rFonts w:ascii="Helvetica" w:hAnsi="Helvetica"/>
        </w:rPr>
        <w:t>)</w:t>
      </w:r>
      <w:r>
        <w:rPr>
          <w:rFonts w:ascii="Helvetica" w:hAnsi="Helvetica"/>
        </w:rPr>
        <w:tab/>
        <w:t xml:space="preserve">Estimate the wavelength of the </w:t>
      </w:r>
      <w:r w:rsidR="0081378B">
        <w:rPr>
          <w:rFonts w:ascii="Helvetica" w:hAnsi="Helvetica"/>
        </w:rPr>
        <w:t xml:space="preserve">resonance set up around a regular wine glass (wine glasses usually have slightly larger diameter than a regular drinking glass). </w:t>
      </w:r>
    </w:p>
    <w:p w14:paraId="255FAEB7" w14:textId="77777777" w:rsidR="0081378B" w:rsidRDefault="0081378B" w:rsidP="0081378B">
      <w:pPr>
        <w:ind w:left="720" w:hanging="720"/>
        <w:jc w:val="right"/>
        <w:rPr>
          <w:rFonts w:ascii="Helvetica" w:hAnsi="Helvetica"/>
        </w:rPr>
      </w:pPr>
      <w:r>
        <w:rPr>
          <w:rFonts w:ascii="Helvetica" w:hAnsi="Helvetica"/>
        </w:rPr>
        <w:t>(2 marks)</w:t>
      </w:r>
    </w:p>
    <w:p w14:paraId="62BE6EAE" w14:textId="77777777" w:rsidR="00F9098B" w:rsidRPr="00AE59E0" w:rsidRDefault="00F9098B" w:rsidP="00AE59E0">
      <w:pPr>
        <w:pStyle w:val="ListParagraph"/>
        <w:rPr>
          <w:rFonts w:ascii="Helvetica" w:hAnsi="Helvetica"/>
        </w:rPr>
      </w:pPr>
    </w:p>
    <w:p w14:paraId="3EA8FF00" w14:textId="77777777" w:rsidR="00F9098B" w:rsidRDefault="00F554E0" w:rsidP="00BD45D7">
      <w:pPr>
        <w:ind w:left="720" w:hanging="720"/>
        <w:rPr>
          <w:rFonts w:ascii="Helvetica" w:hAnsi="Helvetica"/>
        </w:rPr>
      </w:pPr>
      <w:r>
        <w:rPr>
          <w:rFonts w:ascii="Helvetica" w:hAnsi="Helvetica"/>
        </w:rPr>
        <w:tab/>
        <w:t>Radi</w:t>
      </w:r>
      <w:r w:rsidR="00AC6936">
        <w:rPr>
          <w:rFonts w:ascii="Helvetica" w:hAnsi="Helvetica"/>
        </w:rPr>
        <w:t>us of wine glass: 3 cm to 5cm  =</w:t>
      </w:r>
      <w:r w:rsidR="00975DFE">
        <w:rPr>
          <w:rFonts w:ascii="Helvetica" w:hAnsi="Helvetica"/>
        </w:rPr>
        <w:t xml:space="preserve"> 0.5</w:t>
      </w:r>
      <w:r>
        <w:rPr>
          <w:rFonts w:ascii="Helvetica" w:hAnsi="Helvetica"/>
        </w:rPr>
        <w:t xml:space="preserve"> mark. Any other values 0. </w:t>
      </w:r>
    </w:p>
    <w:p w14:paraId="744B6B27" w14:textId="77777777" w:rsidR="00F554E0" w:rsidRDefault="00975DFE" w:rsidP="00BD45D7">
      <w:pPr>
        <w:ind w:left="720" w:hanging="720"/>
        <w:rPr>
          <w:rFonts w:ascii="Helvetica" w:hAnsi="Helvetica"/>
        </w:rPr>
      </w:pPr>
      <w:r>
        <w:rPr>
          <w:rFonts w:ascii="Helvetica" w:hAnsi="Helvetica" w:cs="Times-Roman"/>
          <w:noProof/>
          <w:lang w:eastAsia="en-US"/>
        </w:rPr>
        <mc:AlternateContent>
          <mc:Choice Requires="wpg">
            <w:drawing>
              <wp:anchor distT="0" distB="0" distL="114300" distR="114300" simplePos="0" relativeHeight="252000256" behindDoc="0" locked="0" layoutInCell="1" allowOverlap="1" wp14:anchorId="3D77C2B0" wp14:editId="3674A731">
                <wp:simplePos x="0" y="0"/>
                <wp:positionH relativeFrom="column">
                  <wp:posOffset>2026920</wp:posOffset>
                </wp:positionH>
                <wp:positionV relativeFrom="paragraph">
                  <wp:posOffset>76835</wp:posOffset>
                </wp:positionV>
                <wp:extent cx="406400" cy="355600"/>
                <wp:effectExtent l="0" t="0" r="25400" b="76200"/>
                <wp:wrapNone/>
                <wp:docPr id="565" name="Group 5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6400" cy="355600"/>
                          <a:chOff x="8816" y="5648"/>
                          <a:chExt cx="640" cy="560"/>
                        </a:xfrm>
                      </wpg:grpSpPr>
                      <wps:wsp>
                        <wps:cNvPr id="566" name="Text Box 566"/>
                        <wps:cNvSpPr txBox="1">
                          <a:spLocks noChangeArrowheads="1"/>
                        </wps:cNvSpPr>
                        <wps:spPr bwMode="auto">
                          <a:xfrm>
                            <a:off x="8816" y="5648"/>
                            <a:ext cx="64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22A9BD" w14:textId="77777777" w:rsidR="00E574CF" w:rsidRPr="00AE11A8" w:rsidRDefault="00E574CF" w:rsidP="00975DFE">
                              <w:pPr>
                                <w:rPr>
                                  <w:rFonts w:ascii="Helvetica" w:hAnsi="Helvetica"/>
                                </w:rPr>
                              </w:pPr>
                              <w:r>
                                <w:rPr>
                                  <w:rFonts w:ascii="Helvetica" w:hAnsi="Helvetica"/>
                                </w:rPr>
                                <w:t>0.5</w:t>
                              </w:r>
                            </w:p>
                          </w:txbxContent>
                        </wps:txbx>
                        <wps:bodyPr rot="0" vert="horz" wrap="square" lIns="91440" tIns="91440" rIns="91440" bIns="91440" anchor="t" anchorCtr="0" upright="1">
                          <a:noAutofit/>
                        </wps:bodyPr>
                      </wps:wsp>
                      <wps:wsp>
                        <wps:cNvPr id="567" name="Oval 567"/>
                        <wps:cNvSpPr>
                          <a:spLocks noChangeArrowheads="1"/>
                        </wps:cNvSpPr>
                        <wps:spPr bwMode="auto">
                          <a:xfrm>
                            <a:off x="8912" y="5712"/>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65" o:spid="_x0000_s1323" style="position:absolute;left:0;text-align:left;margin-left:159.6pt;margin-top:6.05pt;width:32pt;height:28pt;z-index:252000256" coordorigin="8816,5648" coordsize="640,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">
                <v:shape id="Text Box 566" o:spid="_x0000_s1324" type="#_x0000_t202" style="position:absolute;left:8816;top:5648;width:640;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POZQwwAA&#10;ANwAAAAPAAAAZHJzL2Rvd25yZXYueG1sRI9Pi8IwFMTvC/sdwhO8ramCVbpGWVwEr/6BvT6bZ1M2&#10;eSlNbKuf3ggLexxm5jfMajM4KzpqQ+1ZwXSSgSAuva65UnA+7T6WIEJE1mg9k4I7Bdis399WWGjf&#10;84G6Y6xEgnAoUIGJsSmkDKUhh2HiG+LkXX3rMCbZVlK32Ce4s3KWZbl0WHNaMNjQ1lD5e7w5BeXj&#10;9r3c1peufyx+FpfB2PmVrVLj0fD1CSLSEP/Df+29VjDPc3idSUdArp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hPOZQwwAAANwAAAAPAAAAAAAAAAAAAAAAAJcCAABkcnMvZG93&#10;bnJldi54bWxQSwUGAAAAAAQABAD1AAAAhwMAAAAA&#10;" filled="f" stroked="f">
                  <v:textbox inset=",7.2pt,,7.2pt">
                    <w:txbxContent>
                      <w:p w14:paraId="2F22A9BD" w14:textId="77777777" w:rsidR="004E7DC8" w:rsidRPr="00AE11A8" w:rsidRDefault="004E7DC8" w:rsidP="00975DFE">
                        <w:pPr>
                          <w:rPr>
                            <w:rFonts w:ascii="Helvetica" w:hAnsi="Helvetica"/>
                          </w:rPr>
                        </w:pPr>
                        <w:r>
                          <w:rPr>
                            <w:rFonts w:ascii="Helvetica" w:hAnsi="Helvetica"/>
                          </w:rPr>
                          <w:t>0.5</w:t>
                        </w:r>
                      </w:p>
                    </w:txbxContent>
                  </v:textbox>
                </v:shape>
                <v:oval id="Oval 567" o:spid="_x0000_s1325" style="position:absolute;left:8912;top:5712;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ezqpxAAA&#10;ANwAAAAPAAAAZHJzL2Rvd25yZXYueG1sRI9Ba8JAFITvBf/D8gRvdaOglugqRSnaS0ttL94e2Zds&#10;aPZtzL6a9N93C4Ueh5n5htnsBt+oG3WxDmxgNs1AERfB1lwZ+Hh/un8AFQXZYhOYDHxThN12dLfB&#10;3Iae3+h2lkolCMccDTiRNtc6Fo48xmloiZNXhs6jJNlV2nbYJ7hv9DzLltpjzWnBYUt7R8Xn+csn&#10;Cq5CPJav19PlUPbycpDnhbPGTMbD4xqU0CD/4b/2yRpYLFfweyYdAb39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4Xs6qcQAAADcAAAADwAAAAAAAAAAAAAAAACXAgAAZHJzL2Rv&#10;d25yZXYueG1sUEsFBgAAAAAEAAQA9QAAAIgDA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0C5AB44D" w14:textId="77777777" w:rsidR="00FD6D9C" w:rsidRDefault="00822112" w:rsidP="00BD45D7">
      <w:pPr>
        <w:ind w:left="720" w:hanging="720"/>
        <w:rPr>
          <w:rFonts w:ascii="Helvetica" w:hAnsi="Helvetica"/>
        </w:rPr>
      </w:pPr>
      <w:r>
        <w:rPr>
          <w:rFonts w:ascii="Helvetica" w:hAnsi="Helvetica"/>
          <w:noProof/>
          <w:lang w:eastAsia="en-US"/>
        </w:rPr>
        <w:pict w14:anchorId="343EC0B1">
          <v:shape id="_x0000_s1206" type="#_x0000_t75" style="position:absolute;left:0;text-align:left;margin-left:33.2pt;margin-top:-.4pt;width:119.7pt;height:80.8pt;z-index:251905024">
            <v:imagedata r:id="rId75" o:title=""/>
          </v:shape>
        </w:pict>
      </w:r>
    </w:p>
    <w:p w14:paraId="0EC3AEA4" w14:textId="77777777" w:rsidR="00FD6D9C" w:rsidRDefault="00975DFE" w:rsidP="00BD45D7">
      <w:pPr>
        <w:ind w:left="720" w:hanging="720"/>
        <w:rPr>
          <w:rFonts w:ascii="Helvetica" w:hAnsi="Helvetica"/>
        </w:rPr>
      </w:pPr>
      <w:r>
        <w:rPr>
          <w:rFonts w:ascii="Helvetica" w:hAnsi="Helvetica" w:cs="Times-Roman"/>
          <w:noProof/>
          <w:lang w:eastAsia="en-US"/>
        </w:rPr>
        <mc:AlternateContent>
          <mc:Choice Requires="wpg">
            <w:drawing>
              <wp:anchor distT="0" distB="0" distL="114300" distR="114300" simplePos="0" relativeHeight="252002304" behindDoc="0" locked="0" layoutInCell="1" allowOverlap="1" wp14:anchorId="6673217D" wp14:editId="69D8946B">
                <wp:simplePos x="0" y="0"/>
                <wp:positionH relativeFrom="column">
                  <wp:posOffset>1173480</wp:posOffset>
                </wp:positionH>
                <wp:positionV relativeFrom="paragraph">
                  <wp:posOffset>107315</wp:posOffset>
                </wp:positionV>
                <wp:extent cx="406400" cy="355600"/>
                <wp:effectExtent l="0" t="0" r="25400" b="76200"/>
                <wp:wrapNone/>
                <wp:docPr id="568" name="Group 5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6400" cy="355600"/>
                          <a:chOff x="8816" y="5648"/>
                          <a:chExt cx="640" cy="560"/>
                        </a:xfrm>
                      </wpg:grpSpPr>
                      <wps:wsp>
                        <wps:cNvPr id="569" name="Text Box 569"/>
                        <wps:cNvSpPr txBox="1">
                          <a:spLocks noChangeArrowheads="1"/>
                        </wps:cNvSpPr>
                        <wps:spPr bwMode="auto">
                          <a:xfrm>
                            <a:off x="8816" y="5648"/>
                            <a:ext cx="64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D86CDB" w14:textId="77777777" w:rsidR="00E574CF" w:rsidRPr="00AE11A8" w:rsidRDefault="00E574CF" w:rsidP="00975DFE">
                              <w:pPr>
                                <w:rPr>
                                  <w:rFonts w:ascii="Helvetica" w:hAnsi="Helvetica"/>
                                </w:rPr>
                              </w:pPr>
                              <w:r>
                                <w:rPr>
                                  <w:rFonts w:ascii="Helvetica" w:hAnsi="Helvetica"/>
                                </w:rPr>
                                <w:t>0.5</w:t>
                              </w:r>
                            </w:p>
                          </w:txbxContent>
                        </wps:txbx>
                        <wps:bodyPr rot="0" vert="horz" wrap="square" lIns="91440" tIns="91440" rIns="91440" bIns="91440" anchor="t" anchorCtr="0" upright="1">
                          <a:noAutofit/>
                        </wps:bodyPr>
                      </wps:wsp>
                      <wps:wsp>
                        <wps:cNvPr id="570" name="Oval 570"/>
                        <wps:cNvSpPr>
                          <a:spLocks noChangeArrowheads="1"/>
                        </wps:cNvSpPr>
                        <wps:spPr bwMode="auto">
                          <a:xfrm>
                            <a:off x="8912" y="5712"/>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68" o:spid="_x0000_s1326" style="position:absolute;left:0;text-align:left;margin-left:92.4pt;margin-top:8.45pt;width:32pt;height:28pt;z-index:252002304" coordorigin="8816,5648" coordsize="640,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">
                <v:shape id="Text Box 569" o:spid="_x0000_s1327" type="#_x0000_t202" style="position:absolute;left:8816;top:5648;width:640;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o3IiwwAA&#10;ANwAAAAPAAAAZHJzL2Rvd25yZXYueG1sRI9PawIxFMTvgt8hvII3zbbgv61RxCL0qhW8PjfPzdLk&#10;ZdnE3a2f3ghCj8PM/IZZbXpnRUtNqDwreJ9kIIgLrysuFZx+9uMFiBCRNVrPpOCPAmzWw8EKc+07&#10;PlB7jKVIEA45KjAx1rmUoTDkMEx8TZy8q28cxiSbUuoGuwR3Vn5k2Uw6rDgtGKxpZ6j4Pd6cguJ+&#10;+1rsqkvb3efn+aU3dnplq9Tord9+gojUx//wq/2tFUxnS3ieSUdArh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Qo3IiwwAAANwAAAAPAAAAAAAAAAAAAAAAAJcCAABkcnMvZG93&#10;bnJldi54bWxQSwUGAAAAAAQABAD1AAAAhwMAAAAA&#10;" filled="f" stroked="f">
                  <v:textbox inset=",7.2pt,,7.2pt">
                    <w:txbxContent>
                      <w:p w14:paraId="42D86CDB" w14:textId="77777777" w:rsidR="004E7DC8" w:rsidRPr="00AE11A8" w:rsidRDefault="004E7DC8" w:rsidP="00975DFE">
                        <w:pPr>
                          <w:rPr>
                            <w:rFonts w:ascii="Helvetica" w:hAnsi="Helvetica"/>
                          </w:rPr>
                        </w:pPr>
                        <w:r>
                          <w:rPr>
                            <w:rFonts w:ascii="Helvetica" w:hAnsi="Helvetica"/>
                          </w:rPr>
                          <w:t>0.5</w:t>
                        </w:r>
                      </w:p>
                    </w:txbxContent>
                  </v:textbox>
                </v:shape>
                <v:oval id="Oval 570" o:spid="_x0000_s1328" style="position:absolute;left:8912;top:5712;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SzQAxAAA&#10;ANwAAAAPAAAAZHJzL2Rvd25yZXYueG1sRI/BTsMwDIbvSHuHyJO4sXRIY6gsm9AmxLiAGFy4WY3b&#10;VDROacxa3h4fkDhav//P/ja7KXbmTENuEztYLgowxFXyLTcO3t8erm7BZEH22CUmBz+UYbedXWyw&#10;9GnkVzqfpDEK4VyigyDSl9bmKlDEvEg9sWZ1GiKKjkNj/YCjwmNnr4vixkZsWS8E7GkfqPo8fUel&#10;4Drlx/rl6/hxqEd5PsjTKnjnLufT/R0YoUn+l//aR+9gtdb3VUZFwG5/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60s0AMQAAADcAAAADwAAAAAAAAAAAAAAAACXAgAAZHJzL2Rv&#10;d25yZXYueG1sUEsFBgAAAAAEAAQA9QAAAIgDA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040F73B1" w14:textId="77777777" w:rsidR="00185202" w:rsidRDefault="00185202" w:rsidP="00BD45D7">
      <w:pPr>
        <w:ind w:left="720" w:hanging="720"/>
        <w:rPr>
          <w:rFonts w:ascii="Helvetica" w:hAnsi="Helvetica"/>
        </w:rPr>
      </w:pPr>
    </w:p>
    <w:p w14:paraId="5FD603EC" w14:textId="77777777" w:rsidR="00FD6D9C" w:rsidRDefault="00975DFE" w:rsidP="00BD45D7">
      <w:pPr>
        <w:ind w:left="720" w:hanging="720"/>
        <w:rPr>
          <w:rFonts w:ascii="Helvetica" w:hAnsi="Helvetica"/>
        </w:rPr>
      </w:pPr>
      <w:r>
        <w:rPr>
          <w:rFonts w:ascii="Helvetica" w:hAnsi="Helvetica" w:cs="Times-Roman"/>
          <w:noProof/>
          <w:lang w:eastAsia="en-US"/>
        </w:rPr>
        <mc:AlternateContent>
          <mc:Choice Requires="wpg">
            <w:drawing>
              <wp:anchor distT="0" distB="0" distL="114300" distR="114300" simplePos="0" relativeHeight="252004352" behindDoc="0" locked="0" layoutInCell="1" allowOverlap="1" wp14:anchorId="34C2CF2C" wp14:editId="30929FF4">
                <wp:simplePos x="0" y="0"/>
                <wp:positionH relativeFrom="column">
                  <wp:posOffset>1132840</wp:posOffset>
                </wp:positionH>
                <wp:positionV relativeFrom="paragraph">
                  <wp:posOffset>158115</wp:posOffset>
                </wp:positionV>
                <wp:extent cx="406400" cy="355600"/>
                <wp:effectExtent l="0" t="0" r="25400" b="76200"/>
                <wp:wrapNone/>
                <wp:docPr id="571" name="Group 5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6400" cy="355600"/>
                          <a:chOff x="8816" y="5648"/>
                          <a:chExt cx="640" cy="560"/>
                        </a:xfrm>
                      </wpg:grpSpPr>
                      <wps:wsp>
                        <wps:cNvPr id="572" name="Text Box 572"/>
                        <wps:cNvSpPr txBox="1">
                          <a:spLocks noChangeArrowheads="1"/>
                        </wps:cNvSpPr>
                        <wps:spPr bwMode="auto">
                          <a:xfrm>
                            <a:off x="8816" y="5648"/>
                            <a:ext cx="64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81516D" w14:textId="77777777" w:rsidR="00E574CF" w:rsidRPr="00AE11A8" w:rsidRDefault="00E574CF" w:rsidP="00975DFE">
                              <w:pPr>
                                <w:rPr>
                                  <w:rFonts w:ascii="Helvetica" w:hAnsi="Helvetica"/>
                                </w:rPr>
                              </w:pPr>
                              <w:r>
                                <w:rPr>
                                  <w:rFonts w:ascii="Helvetica" w:hAnsi="Helvetica"/>
                                </w:rPr>
                                <w:t>0.5</w:t>
                              </w:r>
                            </w:p>
                          </w:txbxContent>
                        </wps:txbx>
                        <wps:bodyPr rot="0" vert="horz" wrap="square" lIns="91440" tIns="91440" rIns="91440" bIns="91440" anchor="t" anchorCtr="0" upright="1">
                          <a:noAutofit/>
                        </wps:bodyPr>
                      </wps:wsp>
                      <wps:wsp>
                        <wps:cNvPr id="573" name="Oval 573"/>
                        <wps:cNvSpPr>
                          <a:spLocks noChangeArrowheads="1"/>
                        </wps:cNvSpPr>
                        <wps:spPr bwMode="auto">
                          <a:xfrm>
                            <a:off x="8912" y="5712"/>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71" o:spid="_x0000_s1329" style="position:absolute;left:0;text-align:left;margin-left:89.2pt;margin-top:12.45pt;width:32pt;height:28pt;z-index:252004352" coordorigin="8816,5648" coordsize="640,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">
                <v:shape id="Text Box 572" o:spid="_x0000_s1330" type="#_x0000_t202" style="position:absolute;left:8816;top:5648;width:640;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3naOwgAA&#10;ANwAAAAPAAAAZHJzL2Rvd25yZXYueG1sRI9Bi8IwFITvC/6H8ARva6rgVrpGEWXBq+7CXp/Nsykm&#10;L6WJbddfbxYEj8PMfMOsNoOzoqM21J4VzKYZCOLS65orBT/fX+9LECEia7SeScEfBdisR28rLLTv&#10;+UjdKVYiQTgUqMDE2BRShtKQwzD1DXHyLr51GJNsK6lb7BPcWTnPsg/psOa0YLChnaHyero5BeX9&#10;tl/u6nPX3/Pf/DwYu7iwVWoyHrafICIN8RV+tg9awSKfw/+ZdATk+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vedo7CAAAA3AAAAA8AAAAAAAAAAAAAAAAAlwIAAGRycy9kb3du&#10;cmV2LnhtbFBLBQYAAAAABAAEAPUAAACGAwAAAAA=&#10;" filled="f" stroked="f">
                  <v:textbox inset=",7.2pt,,7.2pt">
                    <w:txbxContent>
                      <w:p w14:paraId="1B81516D" w14:textId="77777777" w:rsidR="004E7DC8" w:rsidRPr="00AE11A8" w:rsidRDefault="004E7DC8" w:rsidP="00975DFE">
                        <w:pPr>
                          <w:rPr>
                            <w:rFonts w:ascii="Helvetica" w:hAnsi="Helvetica"/>
                          </w:rPr>
                        </w:pPr>
                        <w:r>
                          <w:rPr>
                            <w:rFonts w:ascii="Helvetica" w:hAnsi="Helvetica"/>
                          </w:rPr>
                          <w:t>0.5</w:t>
                        </w:r>
                      </w:p>
                    </w:txbxContent>
                  </v:textbox>
                </v:shape>
                <v:oval id="Oval 573" o:spid="_x0000_s1331" style="position:absolute;left:8912;top:5712;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map3xQAA&#10;ANwAAAAPAAAAZHJzL2Rvd25yZXYueG1sRI9Ba8JAFITvhf6H5RV6q5tarBJdpSilemmpevH2yL5k&#10;g9m3afbVpP++KxR6HGbmG2axGnyjLtTFOrCBx1EGirgItubKwPHw+jADFQXZYhOYDPxQhNXy9maB&#10;uQ09f9JlL5VKEI45GnAiba51LBx5jKPQEievDJ1HSbKrtO2wT3Df6HGWPWuPNacFhy2tHRXn/bdP&#10;FJyG+FZ+fG1Pm7KX943sJs4ac383vMxBCQ3yH/5rb62ByfQJrmfSEdDL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uZqnfFAAAA3AAAAA8AAAAAAAAAAAAAAAAAlwIAAGRycy9k&#10;b3ducmV2LnhtbFBLBQYAAAAABAAEAPUAAACJAw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30615E89" w14:textId="77777777" w:rsidR="0081378B" w:rsidRDefault="00FD6D9C" w:rsidP="00BB2AC2">
      <w:pPr>
        <w:ind w:left="720" w:hanging="720"/>
        <w:jc w:val="both"/>
        <w:rPr>
          <w:rFonts w:ascii="Helvetica" w:hAnsi="Helvetica"/>
        </w:rPr>
      </w:pPr>
      <w:r>
        <w:rPr>
          <w:rFonts w:ascii="Helvetica" w:hAnsi="Helvetica"/>
        </w:rPr>
        <w:t>(e</w:t>
      </w:r>
      <w:r w:rsidR="0081378B">
        <w:rPr>
          <w:rFonts w:ascii="Helvetica" w:hAnsi="Helvetica"/>
        </w:rPr>
        <w:t>)</w:t>
      </w:r>
      <w:r w:rsidR="0081378B">
        <w:rPr>
          <w:rFonts w:ascii="Helvetica" w:hAnsi="Helvetica"/>
        </w:rPr>
        <w:tab/>
      </w:r>
      <w:r w:rsidR="00FE52DB">
        <w:rPr>
          <w:rFonts w:ascii="Helvetica" w:hAnsi="Helvetica"/>
        </w:rPr>
        <w:t>Determine</w:t>
      </w:r>
      <w:r w:rsidR="0081378B">
        <w:rPr>
          <w:rFonts w:ascii="Helvetica" w:hAnsi="Helvetica"/>
        </w:rPr>
        <w:t xml:space="preserve"> the frequency of the resonance heard </w:t>
      </w:r>
      <w:r>
        <w:rPr>
          <w:rFonts w:ascii="Helvetica" w:hAnsi="Helvetica"/>
        </w:rPr>
        <w:t>for your wine glass in (d</w:t>
      </w:r>
      <w:r w:rsidR="00370F4A">
        <w:rPr>
          <w:rFonts w:ascii="Helvetica" w:hAnsi="Helvetica"/>
        </w:rPr>
        <w:t>) on a 25.0</w:t>
      </w:r>
      <w:r w:rsidR="00370F4A" w:rsidRPr="00370F4A">
        <w:rPr>
          <w:rFonts w:ascii="Lucida Grande" w:hAnsi="Lucida Grande" w:cs="Lucida Grande"/>
          <w:b/>
          <w:color w:val="000000"/>
        </w:rPr>
        <w:sym w:font="Symbol" w:char="F0B0"/>
      </w:r>
      <w:r w:rsidR="00370F4A">
        <w:rPr>
          <w:rFonts w:ascii="Helvetica" w:hAnsi="Helvetica"/>
        </w:rPr>
        <w:t xml:space="preserve">C day. </w:t>
      </w:r>
      <w:r w:rsidR="000F77E1">
        <w:rPr>
          <w:rFonts w:ascii="Helvetica" w:hAnsi="Helvetica"/>
        </w:rPr>
        <w:t xml:space="preserve">If you could </w:t>
      </w:r>
      <w:r w:rsidR="00557FDD">
        <w:rPr>
          <w:rFonts w:ascii="Helvetica" w:hAnsi="Helvetica"/>
        </w:rPr>
        <w:t xml:space="preserve">not </w:t>
      </w:r>
      <w:r w:rsidR="000F77E1">
        <w:rPr>
          <w:rFonts w:ascii="Helvetica" w:hAnsi="Helvetica"/>
        </w:rPr>
        <w:t>ca</w:t>
      </w:r>
      <w:r w:rsidR="00557FDD">
        <w:rPr>
          <w:rFonts w:ascii="Helvetica" w:hAnsi="Helvetica"/>
        </w:rPr>
        <w:t>lculate a value for</w:t>
      </w:r>
      <w:r w:rsidR="000F77E1">
        <w:rPr>
          <w:rFonts w:ascii="Helvetica" w:hAnsi="Helvetica"/>
        </w:rPr>
        <w:t xml:space="preserve"> (d) use</w:t>
      </w:r>
      <w:r w:rsidR="00FE52DB">
        <w:rPr>
          <w:rFonts w:ascii="Helvetica" w:hAnsi="Helvetica"/>
        </w:rPr>
        <w:t xml:space="preserve">    </w:t>
      </w:r>
      <w:r w:rsidR="000F77E1">
        <w:rPr>
          <w:rFonts w:ascii="Helvetica" w:hAnsi="Helvetica"/>
        </w:rPr>
        <w:t xml:space="preserve"> </w:t>
      </w:r>
      <w:r w:rsidR="00A41F5F">
        <w:rPr>
          <w:rFonts w:ascii="Helvetica" w:hAnsi="Helvetica"/>
        </w:rPr>
        <w:t>0.2</w:t>
      </w:r>
      <w:r w:rsidR="00FE52DB">
        <w:rPr>
          <w:rFonts w:ascii="Helvetica" w:hAnsi="Helvetica"/>
        </w:rPr>
        <w:t>0 m</w:t>
      </w:r>
    </w:p>
    <w:p w14:paraId="22747388" w14:textId="77777777" w:rsidR="00F9098B" w:rsidRDefault="006424A2" w:rsidP="009C01BC">
      <w:pPr>
        <w:ind w:left="720" w:hanging="720"/>
        <w:jc w:val="right"/>
        <w:rPr>
          <w:rFonts w:ascii="Helvetica" w:hAnsi="Helvetica"/>
        </w:rPr>
      </w:pPr>
      <w:r>
        <w:rPr>
          <w:rFonts w:ascii="Helvetica" w:hAnsi="Helvetica"/>
        </w:rPr>
        <w:t>(3</w:t>
      </w:r>
      <w:r w:rsidR="009C01BC">
        <w:rPr>
          <w:rFonts w:ascii="Helvetica" w:hAnsi="Helvetica"/>
        </w:rPr>
        <w:t xml:space="preserve"> marks)</w:t>
      </w:r>
    </w:p>
    <w:p w14:paraId="6880E000" w14:textId="77777777" w:rsidR="009C01BC" w:rsidRDefault="00353F1C" w:rsidP="00BD45D7">
      <w:pPr>
        <w:ind w:left="720" w:hanging="720"/>
        <w:rPr>
          <w:rFonts w:ascii="Helvetica" w:hAnsi="Helvetica"/>
        </w:rPr>
      </w:pPr>
      <w:r>
        <w:rPr>
          <w:rFonts w:ascii="Helvetica" w:hAnsi="Helvetica" w:cs="Times-Roman"/>
          <w:noProof/>
          <w:lang w:eastAsia="en-US"/>
        </w:rPr>
        <mc:AlternateContent>
          <mc:Choice Requires="wpg">
            <w:drawing>
              <wp:anchor distT="0" distB="0" distL="114300" distR="114300" simplePos="0" relativeHeight="252006400" behindDoc="0" locked="0" layoutInCell="1" allowOverlap="1" wp14:anchorId="040F2CBC" wp14:editId="5533DAA6">
                <wp:simplePos x="0" y="0"/>
                <wp:positionH relativeFrom="column">
                  <wp:posOffset>1203960</wp:posOffset>
                </wp:positionH>
                <wp:positionV relativeFrom="paragraph">
                  <wp:posOffset>118745</wp:posOffset>
                </wp:positionV>
                <wp:extent cx="294640" cy="355600"/>
                <wp:effectExtent l="50800" t="0" r="35560" b="101600"/>
                <wp:wrapNone/>
                <wp:docPr id="574" name="Group 5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575"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FCA06D" w14:textId="77777777" w:rsidR="00E574CF" w:rsidRPr="00AE11A8" w:rsidRDefault="00E574CF" w:rsidP="00353F1C">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576"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74" o:spid="_x0000_s1332" style="position:absolute;left:0;text-align:left;margin-left:94.8pt;margin-top:9.35pt;width:23.2pt;height:28pt;z-index:252006400"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">
                <v:shape id="Text Box 151" o:spid="_x0000_s1333"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N+76wwAA&#10;ANwAAAAPAAAAZHJzL2Rvd25yZXYueG1sRI9Ba8JAFITvQv/D8gq96cZCjKSuIpZCr1XB6zP7zIbu&#10;vg3ZNUn99V1B8DjMzDfMajM6K3rqQuNZwXyWgSCuvG64VnA8fE2XIEJE1mg9k4I/CrBZv0xWWGo/&#10;8A/1+1iLBOFQogITY1tKGSpDDsPMt8TJu/jOYUyyq6XucEhwZ+V7li2kw4bTgsGWdoaq3/3VKahu&#10;18/lrjn3w604FefR2PzCVqm313H7ASLSGJ/hR/tbK8iLHO5n0hGQ63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UN+76wwAAANwAAAAPAAAAAAAAAAAAAAAAAJcCAABkcnMvZG93&#10;bnJldi54bWxQSwUGAAAAAAQABAD1AAAAhwMAAAAA&#10;" filled="f" stroked="f">
                  <v:textbox inset=",7.2pt,,7.2pt">
                    <w:txbxContent>
                      <w:p w14:paraId="44FCA06D" w14:textId="77777777" w:rsidR="004E7DC8" w:rsidRPr="00AE11A8" w:rsidRDefault="004E7DC8" w:rsidP="00353F1C">
                        <w:pPr>
                          <w:rPr>
                            <w:rFonts w:ascii="Helvetica" w:hAnsi="Helvetica"/>
                          </w:rPr>
                        </w:pPr>
                        <w:r>
                          <w:rPr>
                            <w:rFonts w:ascii="Helvetica" w:hAnsi="Helvetica"/>
                          </w:rPr>
                          <w:t>1</w:t>
                        </w:r>
                      </w:p>
                    </w:txbxContent>
                  </v:textbox>
                </v:shape>
                <v:oval id="Oval 152" o:spid="_x0000_s1334"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7gnvxAAA&#10;ANwAAAAPAAAAZHJzL2Rvd25yZXYueG1sRI9Ba8JAFITvBf/D8gRvdaOglugqRSnaS0ttL94e2Zds&#10;aPZtzL6a9N93C4Ueh5n5htnsBt+oG3WxDmxgNs1AERfB1lwZ+Hh/un8AFQXZYhOYDHxThN12dLfB&#10;3Iae3+h2lkolCMccDTiRNtc6Fo48xmloiZNXhs6jJNlV2nbYJ7hv9DzLltpjzWnBYUt7R8Xn+csn&#10;Cq5CPJav19PlUPbycpDnhbPGTMbD4xqU0CD/4b/2yRpYrJbweyYdAb39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C+4J78QAAADcAAAADwAAAAAAAAAAAAAAAACXAgAAZHJzL2Rv&#10;d25yZXYueG1sUEsFBgAAAAAEAAQA9QAAAIgDA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331E57A9" w14:textId="77777777" w:rsidR="00FD6D9C" w:rsidRDefault="00822112" w:rsidP="00BD45D7">
      <w:pPr>
        <w:ind w:left="720" w:hanging="720"/>
        <w:rPr>
          <w:rFonts w:ascii="Helvetica" w:hAnsi="Helvetica"/>
        </w:rPr>
      </w:pPr>
      <w:r>
        <w:rPr>
          <w:rFonts w:ascii="Helvetica" w:hAnsi="Helvetica"/>
          <w:noProof/>
          <w:lang w:eastAsia="en-US"/>
        </w:rPr>
        <w:pict w14:anchorId="4157EE8B">
          <v:shape id="_x0000_s1207" type="#_x0000_t75" style="position:absolute;left:0;text-align:left;margin-left:42pt;margin-top:1.2pt;width:103.1pt;height:71.15pt;z-index:251907072">
            <v:imagedata r:id="rId76" o:title=""/>
          </v:shape>
        </w:pict>
      </w:r>
    </w:p>
    <w:p w14:paraId="2E15CB4F" w14:textId="77777777" w:rsidR="00FD6D9C" w:rsidRDefault="00353F1C" w:rsidP="00BD45D7">
      <w:pPr>
        <w:ind w:left="720" w:hanging="720"/>
        <w:rPr>
          <w:rFonts w:ascii="Helvetica" w:hAnsi="Helvetica"/>
        </w:rPr>
      </w:pPr>
      <w:r>
        <w:rPr>
          <w:rFonts w:ascii="Helvetica" w:hAnsi="Helvetica" w:cs="Times-Roman"/>
          <w:noProof/>
          <w:lang w:eastAsia="en-US"/>
        </w:rPr>
        <mc:AlternateContent>
          <mc:Choice Requires="wpg">
            <w:drawing>
              <wp:anchor distT="0" distB="0" distL="114300" distR="114300" simplePos="0" relativeHeight="252010496" behindDoc="0" locked="0" layoutInCell="1" allowOverlap="1" wp14:anchorId="656714F9" wp14:editId="3E9C836D">
                <wp:simplePos x="0" y="0"/>
                <wp:positionH relativeFrom="column">
                  <wp:posOffset>1864360</wp:posOffset>
                </wp:positionH>
                <wp:positionV relativeFrom="paragraph">
                  <wp:posOffset>47625</wp:posOffset>
                </wp:positionV>
                <wp:extent cx="294640" cy="355600"/>
                <wp:effectExtent l="50800" t="0" r="35560" b="101600"/>
                <wp:wrapNone/>
                <wp:docPr id="580" name="Group 5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581"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701EBF" w14:textId="77777777" w:rsidR="00E574CF" w:rsidRPr="00AE11A8" w:rsidRDefault="00E574CF" w:rsidP="00353F1C">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582"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80" o:spid="_x0000_s1335" style="position:absolute;left:0;text-align:left;margin-left:146.8pt;margin-top:3.75pt;width:23.2pt;height:28pt;z-index:252010496"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">
                <v:shape id="Text Box 151" o:spid="_x0000_s1336"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2ZjewwAA&#10;ANwAAAAPAAAAZHJzL2Rvd25yZXYueG1sRI9Pi8IwFMTvC36H8ARva6rgWrpGEWXBq39gr8/m2RST&#10;l9LEtuunNwsLexxm5jfMajM4KzpqQ+1ZwWyagSAuva65UnA5f73nIEJE1mg9k4IfCrBZj95WWGjf&#10;85G6U6xEgnAoUIGJsSmkDKUhh2HqG+Lk3XzrMCbZVlK32Ce4s3KeZR/SYc1pwWBDO0Pl/fRwCsrn&#10;Y5/v6mvXP5ffy+tg7OLGVqnJeNh+gog0xP/wX/ugFSzyGfyeSUdArl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e2ZjewwAAANwAAAAPAAAAAAAAAAAAAAAAAJcCAABkcnMvZG93&#10;bnJldi54bWxQSwUGAAAAAAQABAD1AAAAhwMAAAAA&#10;" filled="f" stroked="f">
                  <v:textbox inset=",7.2pt,,7.2pt">
                    <w:txbxContent>
                      <w:p w14:paraId="57701EBF" w14:textId="77777777" w:rsidR="004E7DC8" w:rsidRPr="00AE11A8" w:rsidRDefault="004E7DC8" w:rsidP="00353F1C">
                        <w:pPr>
                          <w:rPr>
                            <w:rFonts w:ascii="Helvetica" w:hAnsi="Helvetica"/>
                          </w:rPr>
                        </w:pPr>
                        <w:r>
                          <w:rPr>
                            <w:rFonts w:ascii="Helvetica" w:hAnsi="Helvetica"/>
                          </w:rPr>
                          <w:t>1</w:t>
                        </w:r>
                      </w:p>
                    </w:txbxContent>
                  </v:textbox>
                </v:shape>
                <v:oval id="Oval 152" o:spid="_x0000_s1337"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AH/LxAAA&#10;ANwAAAAPAAAAZHJzL2Rvd25yZXYueG1sRI9Ba8JAFITvBf/D8gq91U0FW4muIkrRXlqqXrw9si/Z&#10;YPZtmn2a9N93C4Ueh5n5hlmsBt+oG3WxDmzgaZyBIi6CrbkycDq+Ps5ARUG22AQmA98UYbUc3S0w&#10;t6HnT7odpFIJwjFHA06kzbWOhSOPcRxa4uSVofMoSXaVth32Ce4bPcmyZ+2x5rTgsKWNo+JyuPpE&#10;wZcQd+XH1/68LXt538rb1FljHu6H9RyU0CD/4b/23hqYzibweyYdAb38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QQB/y8QAAADcAAAADwAAAAAAAAAAAAAAAACXAgAAZHJzL2Rv&#10;d25yZXYueG1sUEsFBgAAAAAEAAQA9QAAAIgDA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1525522B" w14:textId="77777777" w:rsidR="00FD6D9C" w:rsidRDefault="00FD6D9C" w:rsidP="00BD45D7">
      <w:pPr>
        <w:ind w:left="720" w:hanging="720"/>
        <w:rPr>
          <w:rFonts w:ascii="Helvetica" w:hAnsi="Helvetica"/>
        </w:rPr>
      </w:pPr>
    </w:p>
    <w:p w14:paraId="53CE0580" w14:textId="77777777" w:rsidR="00FD6D9C" w:rsidRDefault="00353F1C" w:rsidP="00BD45D7">
      <w:pPr>
        <w:ind w:left="720" w:hanging="720"/>
        <w:rPr>
          <w:rFonts w:ascii="Helvetica" w:hAnsi="Helvetica"/>
        </w:rPr>
      </w:pPr>
      <w:r>
        <w:rPr>
          <w:rFonts w:ascii="Helvetica" w:hAnsi="Helvetica" w:cs="Times-Roman"/>
          <w:noProof/>
          <w:lang w:eastAsia="en-US"/>
        </w:rPr>
        <mc:AlternateContent>
          <mc:Choice Requires="wpg">
            <w:drawing>
              <wp:anchor distT="0" distB="0" distL="114300" distR="114300" simplePos="0" relativeHeight="252008448" behindDoc="0" locked="0" layoutInCell="1" allowOverlap="1" wp14:anchorId="156AC6D0" wp14:editId="3C59E7B7">
                <wp:simplePos x="0" y="0"/>
                <wp:positionH relativeFrom="column">
                  <wp:posOffset>1783080</wp:posOffset>
                </wp:positionH>
                <wp:positionV relativeFrom="paragraph">
                  <wp:posOffset>57150</wp:posOffset>
                </wp:positionV>
                <wp:extent cx="294640" cy="355600"/>
                <wp:effectExtent l="50800" t="0" r="35560" b="101600"/>
                <wp:wrapNone/>
                <wp:docPr id="577" name="Group 5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578"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6CAFB3" w14:textId="77777777" w:rsidR="00E574CF" w:rsidRPr="00AE11A8" w:rsidRDefault="00E574CF" w:rsidP="00353F1C">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579"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77" o:spid="_x0000_s1338" style="position:absolute;left:0;text-align:left;margin-left:140.4pt;margin-top:4.5pt;width:23.2pt;height:28pt;z-index:252008448"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">
                <v:shape id="Text Box 151" o:spid="_x0000_s1339"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6NkFkvwAA&#10;ANwAAAAPAAAAZHJzL2Rvd25yZXYueG1sRE/LisIwFN0L8w/hCu40dcCpVKMMDgNufYDba3NtyiQ3&#10;pYlt9evNQpjl4bzX28FZ0VEbas8K5rMMBHHpdc2VgvPpd7oEESKyRuuZFDwowHbzMVpjoX3PB+qO&#10;sRIphEOBCkyMTSFlKA05DDPfECfu5luHMcG2krrFPoU7Kz+z7Es6rDk1GGxoZ6j8O96dgvJ5/1nu&#10;6mvXP/NLfh2MXdzYKjUZD98rEJGG+C9+u/dawSJPa9OZdATk5gU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Do2QWS/AAAA3AAAAA8AAAAAAAAAAAAAAAAAlwIAAGRycy9kb3ducmV2&#10;LnhtbFBLBQYAAAAABAAEAPUAAACDAwAAAAA=&#10;" filled="f" stroked="f">
                  <v:textbox inset=",7.2pt,,7.2pt">
                    <w:txbxContent>
                      <w:p w14:paraId="6F6CAFB3" w14:textId="77777777" w:rsidR="004E7DC8" w:rsidRPr="00AE11A8" w:rsidRDefault="004E7DC8" w:rsidP="00353F1C">
                        <w:pPr>
                          <w:rPr>
                            <w:rFonts w:ascii="Helvetica" w:hAnsi="Helvetica"/>
                          </w:rPr>
                        </w:pPr>
                        <w:r>
                          <w:rPr>
                            <w:rFonts w:ascii="Helvetica" w:hAnsi="Helvetica"/>
                          </w:rPr>
                          <w:t>1</w:t>
                        </w:r>
                      </w:p>
                    </w:txbxContent>
                  </v:textbox>
                </v:shape>
                <v:oval id="Oval 152" o:spid="_x0000_s1340"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6cZ2dxQAA&#10;ANwAAAAPAAAAZHJzL2Rvd25yZXYueG1sRI9Ba8JAFITvhf6H5RW86aaCtUZXKRWpvbTUevH2yL5k&#10;Q7NvY/bVpP++WxB6HGbmG2a1GXyjLtTFOrCB+0kGirgItubKwPFzN34EFQXZYhOYDPxQhM369maF&#10;uQ09f9DlIJVKEI45GnAiba51LBx5jJPQEievDJ1HSbKrtO2wT3Df6GmWPWiPNacFhy09Oyq+Dt8+&#10;UXAe4kv5ft6ftmUvb1t5nTlrzOhueFqCEhrkP3xt762B2XwBf2fSEdDr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pxnZ3FAAAA3AAAAA8AAAAAAAAAAAAAAAAAlwIAAGRycy9k&#10;b3ducmV2LnhtbFBLBQYAAAAABAAEAPUAAACJAw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21B5DD16" w14:textId="77777777" w:rsidR="00FD6D9C" w:rsidRDefault="00FD6D9C" w:rsidP="00BD45D7">
      <w:pPr>
        <w:ind w:left="720" w:hanging="720"/>
        <w:rPr>
          <w:rFonts w:ascii="Helvetica" w:hAnsi="Helvetica"/>
        </w:rPr>
      </w:pPr>
    </w:p>
    <w:p w14:paraId="58EF69CF" w14:textId="77777777" w:rsidR="00FD6D9C" w:rsidRDefault="00FD6D9C" w:rsidP="00BD45D7">
      <w:pPr>
        <w:ind w:left="720" w:hanging="720"/>
        <w:rPr>
          <w:rFonts w:ascii="Helvetica" w:hAnsi="Helvetica"/>
        </w:rPr>
      </w:pPr>
    </w:p>
    <w:p w14:paraId="73BB1BB6" w14:textId="77777777" w:rsidR="00FD6D9C" w:rsidRDefault="00035864" w:rsidP="00BD45D7">
      <w:pPr>
        <w:ind w:left="720" w:hanging="720"/>
        <w:rPr>
          <w:rFonts w:ascii="Helvetica" w:hAnsi="Helvetica"/>
        </w:rPr>
      </w:pPr>
      <w:r>
        <w:rPr>
          <w:rFonts w:ascii="Helvetica" w:hAnsi="Helvetica"/>
        </w:rPr>
        <w:tab/>
        <w:t xml:space="preserve">As the value being used was estimated – answer should still be to 2 sf. </w:t>
      </w:r>
    </w:p>
    <w:p w14:paraId="6C231C6F" w14:textId="77777777" w:rsidR="00FD6D9C" w:rsidRDefault="00FD6D9C" w:rsidP="00BD45D7">
      <w:pPr>
        <w:ind w:left="720" w:hanging="720"/>
        <w:rPr>
          <w:rFonts w:ascii="Helvetica" w:hAnsi="Helvetica"/>
        </w:rPr>
      </w:pPr>
    </w:p>
    <w:p w14:paraId="1A06D054" w14:textId="77777777" w:rsidR="00FD6D9C" w:rsidRDefault="00FD6D9C" w:rsidP="00BD45D7">
      <w:pPr>
        <w:ind w:left="720" w:hanging="720"/>
        <w:rPr>
          <w:rFonts w:ascii="Helvetica" w:hAnsi="Helvetica"/>
        </w:rPr>
      </w:pPr>
    </w:p>
    <w:p w14:paraId="1272DFB0" w14:textId="77777777" w:rsidR="00FD6D9C" w:rsidRDefault="00FD6D9C" w:rsidP="00BD45D7">
      <w:pPr>
        <w:ind w:left="720" w:hanging="720"/>
        <w:rPr>
          <w:rFonts w:ascii="Helvetica" w:hAnsi="Helvetica"/>
        </w:rPr>
      </w:pPr>
    </w:p>
    <w:p w14:paraId="5BFC2D1D" w14:textId="77777777" w:rsidR="00FD6D9C" w:rsidRDefault="00FD6D9C" w:rsidP="00BD45D7">
      <w:pPr>
        <w:ind w:left="720" w:hanging="720"/>
        <w:rPr>
          <w:rFonts w:ascii="Helvetica" w:hAnsi="Helvetica"/>
        </w:rPr>
      </w:pPr>
    </w:p>
    <w:p w14:paraId="745BAAFE" w14:textId="77777777" w:rsidR="00FD6D9C" w:rsidRDefault="00FD6D9C" w:rsidP="00BD45D7">
      <w:pPr>
        <w:ind w:left="720" w:hanging="720"/>
        <w:rPr>
          <w:rFonts w:ascii="Helvetica" w:hAnsi="Helvetica"/>
        </w:rPr>
      </w:pPr>
    </w:p>
    <w:p w14:paraId="7BBBBCF8" w14:textId="77777777" w:rsidR="00FD6D9C" w:rsidRDefault="00FD6D9C" w:rsidP="00BD45D7">
      <w:pPr>
        <w:ind w:left="720" w:hanging="720"/>
        <w:rPr>
          <w:rFonts w:ascii="Helvetica" w:hAnsi="Helvetica"/>
        </w:rPr>
      </w:pPr>
    </w:p>
    <w:p w14:paraId="6C4D691B" w14:textId="77777777" w:rsidR="00FD6D9C" w:rsidRDefault="00FD6D9C" w:rsidP="00BD45D7">
      <w:pPr>
        <w:ind w:left="720" w:hanging="720"/>
        <w:rPr>
          <w:rFonts w:ascii="Helvetica" w:hAnsi="Helvetica"/>
        </w:rPr>
      </w:pPr>
    </w:p>
    <w:p w14:paraId="70C62A1D" w14:textId="77777777" w:rsidR="00FD6D9C" w:rsidRDefault="00FD6D9C" w:rsidP="00BD45D7">
      <w:pPr>
        <w:ind w:left="720" w:hanging="720"/>
        <w:rPr>
          <w:rFonts w:ascii="Helvetica" w:hAnsi="Helvetica"/>
        </w:rPr>
      </w:pPr>
    </w:p>
    <w:p w14:paraId="7D4A9DBB" w14:textId="77777777" w:rsidR="001C472E" w:rsidRDefault="00EC47B4" w:rsidP="00F9098B">
      <w:pPr>
        <w:ind w:left="720" w:hanging="720"/>
        <w:rPr>
          <w:rFonts w:ascii="Helvetica" w:hAnsi="Helvetica"/>
        </w:rPr>
      </w:pPr>
      <w:r>
        <w:rPr>
          <w:rFonts w:ascii="Helvetica" w:hAnsi="Helvetica"/>
        </w:rPr>
        <w:t>(</w:t>
      </w:r>
      <w:r w:rsidR="00FD6D9C">
        <w:rPr>
          <w:rFonts w:ascii="Helvetica" w:hAnsi="Helvetica"/>
        </w:rPr>
        <w:t>f</w:t>
      </w:r>
      <w:r>
        <w:rPr>
          <w:rFonts w:ascii="Helvetica" w:hAnsi="Helvetica"/>
        </w:rPr>
        <w:t>)</w:t>
      </w:r>
      <w:r w:rsidR="006424A2">
        <w:rPr>
          <w:rFonts w:ascii="Helvetica" w:hAnsi="Helvetica"/>
        </w:rPr>
        <w:tab/>
        <w:t xml:space="preserve">What effect would having </w:t>
      </w:r>
      <w:r w:rsidR="00013ACC">
        <w:rPr>
          <w:rFonts w:ascii="Helvetica" w:hAnsi="Helvetica"/>
        </w:rPr>
        <w:t>water</w:t>
      </w:r>
      <w:r>
        <w:rPr>
          <w:rFonts w:ascii="Helvetica" w:hAnsi="Helvetica"/>
        </w:rPr>
        <w:t xml:space="preserve"> in the glass have on the pitch of the sound heard? Explain your reasoning. </w:t>
      </w:r>
    </w:p>
    <w:p w14:paraId="3292113C" w14:textId="77777777" w:rsidR="001C472E" w:rsidRDefault="009C01BC" w:rsidP="009C01BC">
      <w:pPr>
        <w:ind w:left="720" w:hanging="720"/>
        <w:jc w:val="right"/>
        <w:rPr>
          <w:rFonts w:ascii="Helvetica" w:hAnsi="Helvetica"/>
        </w:rPr>
      </w:pPr>
      <w:r>
        <w:rPr>
          <w:rFonts w:ascii="Helvetica" w:hAnsi="Helvetica"/>
        </w:rPr>
        <w:t>(3 marks)</w:t>
      </w:r>
    </w:p>
    <w:p w14:paraId="28ABFFD8" w14:textId="77777777" w:rsidR="00F04998" w:rsidRDefault="00F04998" w:rsidP="009C01BC">
      <w:pPr>
        <w:ind w:left="720" w:hanging="720"/>
        <w:jc w:val="right"/>
        <w:rPr>
          <w:rFonts w:ascii="Helvetica" w:hAnsi="Helvetica"/>
        </w:rPr>
      </w:pPr>
    </w:p>
    <w:p w14:paraId="6982BB29" w14:textId="77777777" w:rsidR="001C472E" w:rsidRDefault="00F04998" w:rsidP="00F04998">
      <w:pPr>
        <w:pStyle w:val="ListParagraph"/>
        <w:numPr>
          <w:ilvl w:val="0"/>
          <w:numId w:val="18"/>
        </w:numPr>
        <w:rPr>
          <w:rFonts w:ascii="Helvetica" w:hAnsi="Helvetica"/>
        </w:rPr>
      </w:pPr>
      <w:r>
        <w:rPr>
          <w:rFonts w:ascii="Helvetica" w:hAnsi="Helvetica"/>
        </w:rPr>
        <w:t xml:space="preserve">The pitch of the sound would decrease. </w:t>
      </w:r>
    </w:p>
    <w:p w14:paraId="57530EDA" w14:textId="77777777" w:rsidR="00F04998" w:rsidRDefault="00F04998" w:rsidP="00F04998">
      <w:pPr>
        <w:pStyle w:val="ListParagraph"/>
        <w:numPr>
          <w:ilvl w:val="0"/>
          <w:numId w:val="18"/>
        </w:numPr>
        <w:rPr>
          <w:rFonts w:ascii="Helvetica" w:hAnsi="Helvetica"/>
        </w:rPr>
      </w:pPr>
      <w:r>
        <w:rPr>
          <w:rFonts w:ascii="Helvetica" w:hAnsi="Helvetica"/>
        </w:rPr>
        <w:t xml:space="preserve">The liquid in the glass increases the mass of the system. </w:t>
      </w:r>
    </w:p>
    <w:p w14:paraId="286D9DCF" w14:textId="77777777" w:rsidR="00F04998" w:rsidRPr="00F04998" w:rsidRDefault="00F04998" w:rsidP="00F04998">
      <w:pPr>
        <w:pStyle w:val="ListParagraph"/>
        <w:numPr>
          <w:ilvl w:val="0"/>
          <w:numId w:val="18"/>
        </w:numPr>
        <w:rPr>
          <w:rFonts w:ascii="Helvetica" w:hAnsi="Helvetica"/>
        </w:rPr>
      </w:pPr>
      <w:r>
        <w:rPr>
          <w:rFonts w:ascii="Helvetica" w:hAnsi="Helvetica"/>
        </w:rPr>
        <w:t xml:space="preserve">Greater inertia means the glass vibrates slower and so the frequency of the sound would decrease. </w:t>
      </w:r>
    </w:p>
    <w:p w14:paraId="104BD529" w14:textId="77777777" w:rsidR="002B2DBE" w:rsidRDefault="002B2DBE" w:rsidP="00BD45D7">
      <w:pPr>
        <w:ind w:left="720" w:hanging="720"/>
        <w:rPr>
          <w:rFonts w:ascii="Helvetica" w:hAnsi="Helvetica"/>
        </w:rPr>
      </w:pPr>
    </w:p>
    <w:p w14:paraId="483D39E5" w14:textId="77777777" w:rsidR="002B2DBE" w:rsidRDefault="002B2DBE" w:rsidP="00BD45D7">
      <w:pPr>
        <w:ind w:left="720" w:hanging="720"/>
        <w:rPr>
          <w:rFonts w:ascii="Helvetica" w:hAnsi="Helvetica"/>
        </w:rPr>
      </w:pPr>
    </w:p>
    <w:p w14:paraId="6FE2E247" w14:textId="77777777" w:rsidR="00BD45D7" w:rsidRDefault="002B2DBE" w:rsidP="00BD45D7">
      <w:pPr>
        <w:ind w:left="720" w:hanging="720"/>
        <w:rPr>
          <w:rFonts w:ascii="Helvetica" w:hAnsi="Helvetica"/>
        </w:rPr>
      </w:pPr>
      <w:r>
        <w:rPr>
          <w:rFonts w:ascii="Helvetica" w:hAnsi="Helvetica"/>
        </w:rPr>
        <w:t xml:space="preserve"> </w:t>
      </w:r>
    </w:p>
    <w:p w14:paraId="6E0FA0B2" w14:textId="77777777" w:rsidR="00BD45D7" w:rsidRDefault="00BD45D7" w:rsidP="00BD45D7">
      <w:pPr>
        <w:ind w:left="720" w:hanging="720"/>
        <w:rPr>
          <w:rFonts w:ascii="Helvetica" w:hAnsi="Helvetica"/>
        </w:rPr>
      </w:pPr>
    </w:p>
    <w:p w14:paraId="6894C3DF" w14:textId="77777777" w:rsidR="00BD45D7" w:rsidRDefault="00BD45D7" w:rsidP="00BD45D7">
      <w:pPr>
        <w:ind w:left="720" w:hanging="720"/>
        <w:rPr>
          <w:rFonts w:ascii="Helvetica" w:hAnsi="Helvetica"/>
        </w:rPr>
      </w:pPr>
    </w:p>
    <w:p w14:paraId="2E2B41EA" w14:textId="77777777" w:rsidR="00BD45D7" w:rsidRDefault="00BD45D7" w:rsidP="00BD45D7">
      <w:pPr>
        <w:ind w:left="720" w:hanging="720"/>
        <w:rPr>
          <w:rFonts w:ascii="Helvetica" w:hAnsi="Helvetica"/>
        </w:rPr>
      </w:pPr>
    </w:p>
    <w:p w14:paraId="4C8C8A2B" w14:textId="77777777" w:rsidR="00BD45D7" w:rsidRDefault="00BD45D7" w:rsidP="00BD45D7">
      <w:pPr>
        <w:ind w:left="720" w:hanging="720"/>
        <w:rPr>
          <w:rFonts w:ascii="Helvetica" w:hAnsi="Helvetica"/>
        </w:rPr>
      </w:pPr>
    </w:p>
    <w:p w14:paraId="29262120" w14:textId="77777777" w:rsidR="00BD45D7" w:rsidRDefault="00BD45D7" w:rsidP="004E7DC8">
      <w:pPr>
        <w:rPr>
          <w:rFonts w:ascii="Helvetica" w:hAnsi="Helvetica"/>
        </w:rPr>
      </w:pPr>
    </w:p>
    <w:p w14:paraId="45A2C0D8" w14:textId="77777777" w:rsidR="004E7DC8" w:rsidRDefault="004E7DC8" w:rsidP="004E7DC8">
      <w:pPr>
        <w:rPr>
          <w:rFonts w:ascii="Helvetica" w:hAnsi="Helvetica"/>
        </w:rPr>
      </w:pPr>
    </w:p>
    <w:p w14:paraId="0FCCFF6E" w14:textId="77777777" w:rsidR="004E7DC8" w:rsidRDefault="004E7DC8" w:rsidP="004E7DC8">
      <w:pPr>
        <w:rPr>
          <w:rFonts w:ascii="Helvetica" w:hAnsi="Helvetica"/>
        </w:rPr>
      </w:pPr>
    </w:p>
    <w:p w14:paraId="36D19A4C" w14:textId="77777777" w:rsidR="00BD45D7" w:rsidRDefault="00BD45D7" w:rsidP="00BD45D7">
      <w:pPr>
        <w:ind w:left="720" w:hanging="720"/>
        <w:rPr>
          <w:rFonts w:ascii="Helvetica" w:hAnsi="Helvetica"/>
        </w:rPr>
      </w:pPr>
    </w:p>
    <w:p w14:paraId="22192F00" w14:textId="77777777" w:rsidR="00BD45D7" w:rsidRDefault="00BD45D7" w:rsidP="00BD45D7">
      <w:pPr>
        <w:ind w:left="720" w:hanging="720"/>
        <w:rPr>
          <w:rFonts w:ascii="Helvetica" w:hAnsi="Helvetica"/>
        </w:rPr>
      </w:pPr>
    </w:p>
    <w:p w14:paraId="3B2CE13A" w14:textId="77777777" w:rsidR="00BD45D7" w:rsidRDefault="00BD45D7" w:rsidP="00BD45D7">
      <w:pPr>
        <w:ind w:left="720" w:hanging="720"/>
        <w:rPr>
          <w:rFonts w:ascii="Helvetica" w:hAnsi="Helvetica"/>
        </w:rPr>
      </w:pPr>
    </w:p>
    <w:p w14:paraId="43C939D3" w14:textId="77777777" w:rsidR="00BD45D7" w:rsidRDefault="00BD45D7" w:rsidP="00BD45D7">
      <w:pPr>
        <w:ind w:left="720" w:hanging="720"/>
        <w:rPr>
          <w:rFonts w:ascii="Helvetica" w:hAnsi="Helvetica"/>
        </w:rPr>
      </w:pPr>
    </w:p>
    <w:p w14:paraId="19BC1FA2" w14:textId="77777777" w:rsidR="00BD45D7" w:rsidRDefault="00BD45D7" w:rsidP="00BD45D7">
      <w:pPr>
        <w:ind w:left="720" w:hanging="720"/>
        <w:rPr>
          <w:rFonts w:ascii="Helvetica" w:hAnsi="Helvetica"/>
        </w:rPr>
      </w:pPr>
    </w:p>
    <w:p w14:paraId="6116445E" w14:textId="77777777" w:rsidR="00BD45D7" w:rsidRDefault="00BD45D7" w:rsidP="00BD45D7">
      <w:pPr>
        <w:ind w:left="720" w:hanging="720"/>
        <w:rPr>
          <w:rFonts w:ascii="Helvetica" w:hAnsi="Helvetica"/>
        </w:rPr>
      </w:pPr>
    </w:p>
    <w:p w14:paraId="2E49C508" w14:textId="77777777" w:rsidR="00BD45D7" w:rsidRDefault="00BD45D7" w:rsidP="00BD45D7">
      <w:pPr>
        <w:ind w:left="720" w:hanging="720"/>
        <w:rPr>
          <w:rFonts w:ascii="Helvetica" w:hAnsi="Helvetica"/>
        </w:rPr>
      </w:pPr>
    </w:p>
    <w:p w14:paraId="5F18998C" w14:textId="77777777" w:rsidR="00BD45D7" w:rsidRDefault="00BD45D7" w:rsidP="00BD45D7">
      <w:pPr>
        <w:ind w:left="720" w:hanging="720"/>
        <w:rPr>
          <w:rFonts w:ascii="Helvetica" w:hAnsi="Helvetica"/>
        </w:rPr>
      </w:pPr>
    </w:p>
    <w:p w14:paraId="4DC7814D" w14:textId="77777777" w:rsidR="00BD45D7" w:rsidRDefault="00BD45D7" w:rsidP="00BD45D7">
      <w:pPr>
        <w:ind w:left="720" w:hanging="720"/>
        <w:rPr>
          <w:rFonts w:ascii="Helvetica" w:hAnsi="Helvetica"/>
        </w:rPr>
      </w:pPr>
    </w:p>
    <w:p w14:paraId="79B840F5" w14:textId="77777777" w:rsidR="00844DE1" w:rsidRDefault="00844DE1" w:rsidP="00BD45D7">
      <w:pPr>
        <w:ind w:left="720" w:hanging="720"/>
        <w:rPr>
          <w:rFonts w:ascii="Helvetica" w:hAnsi="Helvetica"/>
        </w:rPr>
      </w:pPr>
    </w:p>
    <w:p w14:paraId="2CA0FCFA" w14:textId="77777777" w:rsidR="00BD45D7" w:rsidRPr="005D4888" w:rsidRDefault="00E24DB2" w:rsidP="00BD45D7">
      <w:pPr>
        <w:ind w:left="720" w:hanging="720"/>
        <w:rPr>
          <w:rFonts w:ascii="Helvetica" w:hAnsi="Helvetica"/>
          <w:b/>
        </w:rPr>
      </w:pPr>
      <w:r>
        <w:rPr>
          <w:rFonts w:ascii="Helvetica" w:hAnsi="Helvetica"/>
          <w:b/>
        </w:rPr>
        <w:t>Question 2</w:t>
      </w:r>
      <w:r>
        <w:rPr>
          <w:rFonts w:ascii="Helvetica" w:hAnsi="Helvetica"/>
          <w:b/>
        </w:rPr>
        <w:tab/>
      </w:r>
      <w:r>
        <w:rPr>
          <w:rFonts w:ascii="Helvetica" w:hAnsi="Helvetica"/>
          <w:b/>
        </w:rPr>
        <w:tab/>
      </w:r>
      <w:r>
        <w:rPr>
          <w:rFonts w:ascii="Helvetica" w:hAnsi="Helvetica"/>
          <w:b/>
        </w:rPr>
        <w:tab/>
      </w:r>
      <w:r>
        <w:rPr>
          <w:rFonts w:ascii="Helvetica" w:hAnsi="Helvetica"/>
          <w:b/>
        </w:rPr>
        <w:tab/>
      </w:r>
      <w:r>
        <w:rPr>
          <w:rFonts w:ascii="Helvetica" w:hAnsi="Helvetica"/>
          <w:b/>
        </w:rPr>
        <w:tab/>
      </w:r>
      <w:r>
        <w:rPr>
          <w:rFonts w:ascii="Helvetica" w:hAnsi="Helvetica"/>
          <w:b/>
        </w:rPr>
        <w:tab/>
      </w:r>
      <w:r>
        <w:rPr>
          <w:rFonts w:ascii="Helvetica" w:hAnsi="Helvetica"/>
          <w:b/>
        </w:rPr>
        <w:tab/>
      </w:r>
      <w:r>
        <w:rPr>
          <w:rFonts w:ascii="Helvetica" w:hAnsi="Helvetica"/>
          <w:b/>
        </w:rPr>
        <w:tab/>
        <w:t xml:space="preserve">         </w:t>
      </w:r>
      <w:r w:rsidR="000615B5">
        <w:rPr>
          <w:rFonts w:ascii="Helvetica" w:hAnsi="Helvetica"/>
          <w:b/>
        </w:rPr>
        <w:t>(21</w:t>
      </w:r>
      <w:r w:rsidR="00BD45D7">
        <w:rPr>
          <w:rFonts w:ascii="Helvetica" w:hAnsi="Helvetica"/>
          <w:b/>
        </w:rPr>
        <w:t xml:space="preserve"> marks)</w:t>
      </w:r>
    </w:p>
    <w:p w14:paraId="3715D3F8" w14:textId="77777777" w:rsidR="00BD45D7" w:rsidRDefault="00BD45D7" w:rsidP="00BD45D7">
      <w:pPr>
        <w:ind w:left="720" w:hanging="720"/>
        <w:rPr>
          <w:rFonts w:ascii="Helvetica" w:hAnsi="Helvetica"/>
        </w:rPr>
      </w:pPr>
    </w:p>
    <w:p w14:paraId="5B71A011" w14:textId="77777777" w:rsidR="00BD45D7" w:rsidRDefault="00BD45D7" w:rsidP="00BD45D7">
      <w:pPr>
        <w:jc w:val="both"/>
        <w:rPr>
          <w:rFonts w:ascii="Helvetica" w:hAnsi="Helvetica"/>
        </w:rPr>
      </w:pPr>
      <w:r>
        <w:rPr>
          <w:rFonts w:ascii="Helvetica" w:hAnsi="Helvetica"/>
        </w:rPr>
        <w:t>A shi</w:t>
      </w:r>
      <w:r w:rsidR="00112440">
        <w:rPr>
          <w:rFonts w:ascii="Helvetica" w:hAnsi="Helvetica"/>
        </w:rPr>
        <w:t xml:space="preserve">p uses a sonar system, emitting waves at a frequency of 262 Hz, </w:t>
      </w:r>
      <w:r>
        <w:rPr>
          <w:rFonts w:ascii="Helvetica" w:hAnsi="Helvetica"/>
        </w:rPr>
        <w:t xml:space="preserve">to determine the bulk modulus of water. The system emits underwater sound waves and measures the time interval for the reflected wave (echo) to return from set distances to the detector. </w:t>
      </w:r>
    </w:p>
    <w:p w14:paraId="31169740" w14:textId="77777777" w:rsidR="007A2DA8" w:rsidRDefault="007A2DA8" w:rsidP="00BD45D7">
      <w:pPr>
        <w:jc w:val="both"/>
        <w:rPr>
          <w:rFonts w:ascii="Helvetica" w:hAnsi="Helvetica"/>
        </w:rPr>
      </w:pPr>
      <w:r>
        <w:rPr>
          <w:rFonts w:ascii="Helvetica" w:hAnsi="Helvetica"/>
          <w:noProof/>
          <w:lang w:eastAsia="en-US"/>
        </w:rPr>
        <mc:AlternateContent>
          <mc:Choice Requires="wpg">
            <w:drawing>
              <wp:anchor distT="0" distB="0" distL="114300" distR="114300" simplePos="0" relativeHeight="251711488" behindDoc="0" locked="0" layoutInCell="1" allowOverlap="1" wp14:anchorId="601B1C43" wp14:editId="0B182CCE">
                <wp:simplePos x="0" y="0"/>
                <wp:positionH relativeFrom="column">
                  <wp:posOffset>1996440</wp:posOffset>
                </wp:positionH>
                <wp:positionV relativeFrom="paragraph">
                  <wp:posOffset>74295</wp:posOffset>
                </wp:positionV>
                <wp:extent cx="935355" cy="1866265"/>
                <wp:effectExtent l="25400" t="0" r="4445" b="114935"/>
                <wp:wrapNone/>
                <wp:docPr id="115" name="Group 115"/>
                <wp:cNvGraphicFramePr/>
                <a:graphic xmlns:a="http://schemas.openxmlformats.org/drawingml/2006/main">
                  <a:graphicData uri="http://schemas.microsoft.com/office/word/2010/wordprocessingGroup">
                    <wpg:wgp>
                      <wpg:cNvGrpSpPr/>
                      <wpg:grpSpPr>
                        <a:xfrm>
                          <a:off x="0" y="0"/>
                          <a:ext cx="935355" cy="1866265"/>
                          <a:chOff x="0" y="0"/>
                          <a:chExt cx="935355" cy="1866265"/>
                        </a:xfrm>
                      </wpg:grpSpPr>
                      <pic:pic xmlns:pic="http://schemas.openxmlformats.org/drawingml/2006/picture">
                        <pic:nvPicPr>
                          <pic:cNvPr id="106" name="Picture 106" descr="Macintosh HD:Users:hrose:Desktop:ship.jpg"/>
                          <pic:cNvPicPr>
                            <a:picLocks noChangeAspect="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935355" cy="677545"/>
                          </a:xfrm>
                          <a:prstGeom prst="rect">
                            <a:avLst/>
                          </a:prstGeom>
                          <a:noFill/>
                          <a:ln>
                            <a:noFill/>
                          </a:ln>
                        </pic:spPr>
                      </pic:pic>
                      <wps:wsp>
                        <wps:cNvPr id="112" name="Straight Connector 112"/>
                        <wps:cNvCnPr/>
                        <wps:spPr>
                          <a:xfrm>
                            <a:off x="30480" y="1866265"/>
                            <a:ext cx="660400" cy="0"/>
                          </a:xfrm>
                          <a:prstGeom prst="line">
                            <a:avLst/>
                          </a:prstGeom>
                          <a:ln>
                            <a:solidFill>
                              <a:srgbClr val="000000"/>
                            </a:solidFill>
                          </a:ln>
                        </wps:spPr>
                        <wps:style>
                          <a:lnRef idx="2">
                            <a:schemeClr val="accent1"/>
                          </a:lnRef>
                          <a:fillRef idx="0">
                            <a:schemeClr val="accent1"/>
                          </a:fillRef>
                          <a:effectRef idx="1">
                            <a:schemeClr val="accent1"/>
                          </a:effectRef>
                          <a:fontRef idx="minor">
                            <a:schemeClr val="tx1"/>
                          </a:fontRef>
                        </wps:style>
                        <wps:bodyPr/>
                      </wps:wsp>
                      <wps:wsp>
                        <wps:cNvPr id="113" name="Straight Arrow Connector 113"/>
                        <wps:cNvCnPr/>
                        <wps:spPr>
                          <a:xfrm>
                            <a:off x="101600" y="748665"/>
                            <a:ext cx="71120" cy="1066800"/>
                          </a:xfrm>
                          <a:prstGeom prst="straightConnector1">
                            <a:avLst/>
                          </a:prstGeom>
                          <a:ln w="12700" cmpd="sng">
                            <a:solidFill>
                              <a:srgbClr val="000000"/>
                            </a:solidFill>
                            <a:tailEnd type="arrow"/>
                          </a:ln>
                        </wps:spPr>
                        <wps:style>
                          <a:lnRef idx="2">
                            <a:schemeClr val="accent1"/>
                          </a:lnRef>
                          <a:fillRef idx="0">
                            <a:schemeClr val="accent1"/>
                          </a:fillRef>
                          <a:effectRef idx="1">
                            <a:schemeClr val="accent1"/>
                          </a:effectRef>
                          <a:fontRef idx="minor">
                            <a:schemeClr val="tx1"/>
                          </a:fontRef>
                        </wps:style>
                        <wps:bodyPr/>
                      </wps:wsp>
                      <wps:wsp>
                        <wps:cNvPr id="114" name="Straight Arrow Connector 114"/>
                        <wps:cNvCnPr/>
                        <wps:spPr>
                          <a:xfrm flipV="1">
                            <a:off x="416560" y="799465"/>
                            <a:ext cx="91440" cy="995680"/>
                          </a:xfrm>
                          <a:prstGeom prst="straightConnector1">
                            <a:avLst/>
                          </a:prstGeom>
                          <a:ln w="12700" cmpd="sng">
                            <a:solidFill>
                              <a:srgbClr val="000000"/>
                            </a:solidFill>
                            <a:tailEnd type="arrow"/>
                          </a:ln>
                        </wps:spPr>
                        <wps:style>
                          <a:lnRef idx="2">
                            <a:schemeClr val="accent1"/>
                          </a:lnRef>
                          <a:fillRef idx="0">
                            <a:schemeClr val="accent1"/>
                          </a:fillRef>
                          <a:effectRef idx="1">
                            <a:schemeClr val="accent1"/>
                          </a:effectRef>
                          <a:fontRef idx="minor">
                            <a:schemeClr val="tx1"/>
                          </a:fontRef>
                        </wps:style>
                        <wps:bodyPr/>
                      </wps:wsp>
                    </wpg:wgp>
                  </a:graphicData>
                </a:graphic>
              </wp:anchor>
            </w:drawing>
          </mc:Choice>
          <mc:Fallback>
            <w:pict>
              <v:group id="Group 115" o:spid="_x0000_s1026" style="position:absolute;margin-left:157.2pt;margin-top:5.85pt;width:73.65pt;height:146.95pt;z-index:251711488" coordsize="935355,1866265" o:gfxdata="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">
                <v:shape id="Picture 106" o:spid="_x0000_s1027" type="#_x0000_t75" alt="Macintosh HD:Users:hrose:Desktop:ship.jpg" style="position:absolute;width:935355;height:67754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Lny&#10;0JLCAAAA3AAAAA8AAABkcnMvZG93bnJldi54bWxET0trwkAQvhf6H5Yp9FJ014KhRFeRiuDNZxFv&#10;Q3ZMQrOzMbua5N+7QqG3+fieM513thJ3anzpWMNoqEAQZ86UnGs4HlaDLxA+IBusHJOGnjzMZ68v&#10;U0yNa3lH933IRQxhn6KGIoQ6ldJnBVn0Q1cTR+7iGoshwiaXpsE2httKfiqVSIslx4YCa/ouKPvd&#10;36wGdeJs8/Fz27Z+ubheQ9KfT+Ne6/e3bjEBEagL/+I/99rE+SqB5zPxAjl7AA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C58tCSwgAAANwAAAAPAAAAAAAAAAAAAAAAAJwCAABk&#10;cnMvZG93bnJldi54bWxQSwUGAAAAAAQABAD3AAAAiwMAAAAA&#10;">
                  <v:imagedata r:id="rId78" o:title="ship.jpg"/>
                  <v:path arrowok="t"/>
                </v:shape>
                <v:line id="Straight Connector 112" o:spid="_x0000_s1028" style="position:absolute;visibility:visible;mso-wrap-style:square" from="30480,1866265" to="690880,186626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xKKTMQAAADcAAAADwAAAGRycy9kb3ducmV2LnhtbESPQWvDMAyF74P+B6PCbqvTroyS1S2j&#10;dDA2GCzNoUcRq3FoLAdbbbN/Pw8Gu0m89z49rbej79WVYuoCG5jPClDETbAdtwbqw+vDClQSZIt9&#10;YDLwTQm2m8ndGksbbvxF10palSGcSjTgRIZS69Q48phmYSDO2ilEj5LX2Gob8ZbhvteLonjSHjvO&#10;FxwOtHPUnKuLz5SPd3f+lGW3fDxdJFZuf6yxNuZ+Or48gxIa5d/8l36zuf58Ab/P5An05gc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rEopMxAAAANwAAAAPAAAAAAAAAAAA&#10;AAAAAKECAABkcnMvZG93bnJldi54bWxQSwUGAAAAAAQABAD5AAAAkgMAAAAA&#10;" strokeweight="2pt">
                  <v:shadow on="t" opacity="24903f" mv:blur="40000f" origin=",.5" offset="0,20000emu"/>
                </v:line>
                <v:shape id="Straight Arrow Connector 113" o:spid="_x0000_s1029" type="#_x0000_t32" style="position:absolute;left:101600;top:748665;width:71120;height:106680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9D8YMMAAADcAAAADwAAAGRycy9kb3ducmV2LnhtbERP20rDQBB9L/gPyxT61m5qiZfYbZEW&#10;QQpSrX7AkB2T0Ozskh2T6Nd3BcG3OZzrrLeja1VPXWw8G1guMlDEpbcNVwY+3p/md6CiIFtsPZOB&#10;b4qw3VxN1lhYP/Ab9SepVArhWKCBWiQUWseyJodx4QNx4j5951AS7CptOxxSuGv1dZbdaIcNp4Ya&#10;A+1qKs+nL2dgldNRdi95Hva3oT/8NPJ6HO6NmU3HxwdQQqP8i//czzbNX67g95l0gd5c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PQ/GDDAAAA3AAAAA8AAAAAAAAAAAAA&#10;AAAAoQIAAGRycy9kb3ducmV2LnhtbFBLBQYAAAAABAAEAPkAAACRAwAAAAA=&#10;" strokeweight="1pt">
                  <v:stroke endarrow="open"/>
                  <v:shadow on="t" opacity="24903f" mv:blur="40000f" origin=",.5" offset="0,20000emu"/>
                </v:shape>
                <v:shape id="Straight Arrow Connector 114" o:spid="_x0000_s1030" type="#_x0000_t32" style="position:absolute;left:416560;top:799465;width:91440;height:99568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ckPmcIAAADcAAAADwAAAGRycy9kb3ducmV2LnhtbERPTWvDMAy9D/YfjAa9LU5LCSWrW8ag&#10;MHYYLC2F3USsxKG2nMVukv77eTDoTY/3qe1+dlaMNITOs4JlloMgrr3uuFVwOh6eNyBCRNZoPZOC&#10;GwXY7x4ftlhqP/EXjVVsRQrhUKICE2NfShlqQw5D5nvixDV+cBgTHFqpB5xSuLNyleeFdNhxajDY&#10;05uh+lJdnYKGuvXHJ9ljdWg2bKvv4ud8KZRaPM2vLyAizfEu/ne/6zR/uYa/Z9IFcvcL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BckPmcIAAADcAAAADwAAAAAAAAAAAAAA&#10;AAChAgAAZHJzL2Rvd25yZXYueG1sUEsFBgAAAAAEAAQA+QAAAJADAAAAAA==&#10;" strokeweight="1pt">
                  <v:stroke endarrow="open"/>
                  <v:shadow on="t" opacity="24903f" mv:blur="40000f" origin=",.5" offset="0,20000emu"/>
                </v:shape>
              </v:group>
            </w:pict>
          </mc:Fallback>
        </mc:AlternateContent>
      </w:r>
    </w:p>
    <w:p w14:paraId="4AB53B61" w14:textId="77777777" w:rsidR="007A2DA8" w:rsidRDefault="007A2DA8" w:rsidP="00BD45D7">
      <w:pPr>
        <w:jc w:val="both"/>
        <w:rPr>
          <w:rFonts w:ascii="Helvetica" w:hAnsi="Helvetica"/>
        </w:rPr>
      </w:pPr>
    </w:p>
    <w:p w14:paraId="25B3DCDE" w14:textId="77777777" w:rsidR="007A2DA8" w:rsidRDefault="007A2DA8" w:rsidP="00BD45D7">
      <w:pPr>
        <w:jc w:val="both"/>
        <w:rPr>
          <w:rFonts w:ascii="Helvetica" w:hAnsi="Helvetica"/>
        </w:rPr>
      </w:pPr>
    </w:p>
    <w:p w14:paraId="002D0852" w14:textId="77777777" w:rsidR="007A2DA8" w:rsidRDefault="007A2DA8" w:rsidP="00BD45D7">
      <w:pPr>
        <w:jc w:val="both"/>
        <w:rPr>
          <w:rFonts w:ascii="Helvetica" w:hAnsi="Helvetica"/>
        </w:rPr>
      </w:pPr>
    </w:p>
    <w:p w14:paraId="5AA4D2D5" w14:textId="77777777" w:rsidR="007A2DA8" w:rsidRDefault="007A2DA8" w:rsidP="00BD45D7">
      <w:pPr>
        <w:jc w:val="both"/>
        <w:rPr>
          <w:rFonts w:ascii="Helvetica" w:hAnsi="Helvetica"/>
        </w:rPr>
      </w:pPr>
    </w:p>
    <w:p w14:paraId="00391332" w14:textId="77777777" w:rsidR="007A2DA8" w:rsidRDefault="007A2DA8" w:rsidP="00BD45D7">
      <w:pPr>
        <w:jc w:val="both"/>
        <w:rPr>
          <w:rFonts w:ascii="Helvetica" w:hAnsi="Helvetica"/>
        </w:rPr>
      </w:pPr>
    </w:p>
    <w:p w14:paraId="28A2108D" w14:textId="77777777" w:rsidR="007A2DA8" w:rsidRDefault="007A2DA8" w:rsidP="00BD45D7">
      <w:pPr>
        <w:jc w:val="both"/>
        <w:rPr>
          <w:rFonts w:ascii="Helvetica" w:hAnsi="Helvetica"/>
        </w:rPr>
      </w:pPr>
    </w:p>
    <w:p w14:paraId="6C61AB37" w14:textId="77777777" w:rsidR="007A2DA8" w:rsidRDefault="007A2DA8" w:rsidP="00BD45D7">
      <w:pPr>
        <w:jc w:val="both"/>
        <w:rPr>
          <w:rFonts w:ascii="Helvetica" w:hAnsi="Helvetica"/>
        </w:rPr>
      </w:pPr>
    </w:p>
    <w:p w14:paraId="79F25BD5" w14:textId="77777777" w:rsidR="007A2DA8" w:rsidRDefault="007A2DA8" w:rsidP="00BD45D7">
      <w:pPr>
        <w:jc w:val="both"/>
        <w:rPr>
          <w:rFonts w:ascii="Helvetica" w:hAnsi="Helvetica"/>
        </w:rPr>
      </w:pPr>
    </w:p>
    <w:p w14:paraId="61B9E826" w14:textId="77777777" w:rsidR="007A2DA8" w:rsidRDefault="007A2DA8" w:rsidP="00BD45D7">
      <w:pPr>
        <w:jc w:val="both"/>
        <w:rPr>
          <w:rFonts w:ascii="Helvetica" w:hAnsi="Helvetica"/>
        </w:rPr>
      </w:pPr>
    </w:p>
    <w:p w14:paraId="340BD7B1" w14:textId="77777777" w:rsidR="007A2DA8" w:rsidRDefault="007A2DA8" w:rsidP="00BD45D7">
      <w:pPr>
        <w:jc w:val="both"/>
        <w:rPr>
          <w:rFonts w:ascii="Helvetica" w:hAnsi="Helvetica"/>
        </w:rPr>
      </w:pPr>
    </w:p>
    <w:p w14:paraId="455E6BA1" w14:textId="77777777" w:rsidR="007A2DA8" w:rsidRDefault="007A2DA8" w:rsidP="00BD45D7">
      <w:pPr>
        <w:jc w:val="both"/>
        <w:rPr>
          <w:rFonts w:ascii="Helvetica" w:hAnsi="Helvetica"/>
        </w:rPr>
      </w:pPr>
      <w:r>
        <w:rPr>
          <w:rFonts w:ascii="Helvetica" w:hAnsi="Helvetica"/>
        </w:rPr>
        <w:t xml:space="preserve">The velocity of sound in a substance is related to the bulk modulus (a measure of how a substance </w:t>
      </w:r>
      <w:r w:rsidR="00F239B1">
        <w:rPr>
          <w:rFonts w:ascii="Helvetica" w:hAnsi="Helvetica"/>
        </w:rPr>
        <w:t>responds to a change in volume</w:t>
      </w:r>
      <w:r>
        <w:rPr>
          <w:rFonts w:ascii="Helvetica" w:hAnsi="Helvetica"/>
        </w:rPr>
        <w:t>) by;</w:t>
      </w:r>
    </w:p>
    <w:p w14:paraId="5253E085" w14:textId="77777777" w:rsidR="007A2DA8" w:rsidRDefault="00822112" w:rsidP="00BD45D7">
      <w:pPr>
        <w:jc w:val="both"/>
        <w:rPr>
          <w:rFonts w:ascii="Helvetica" w:hAnsi="Helvetica"/>
        </w:rPr>
      </w:pPr>
      <w:r>
        <w:rPr>
          <w:rFonts w:ascii="Helvetica" w:hAnsi="Helvetica"/>
          <w:noProof/>
          <w:lang w:eastAsia="en-US"/>
        </w:rPr>
        <w:pict w14:anchorId="397B94FB">
          <v:shape id="_x0000_s1141" type="#_x0000_t75" style="position:absolute;left:0;text-align:left;margin-left:18.4pt;margin-top:8pt;width:48.7pt;height:44.8pt;z-index:251713536">
            <v:imagedata r:id="rId79" o:title=""/>
          </v:shape>
        </w:pict>
      </w:r>
    </w:p>
    <w:p w14:paraId="76D930C5" w14:textId="77777777" w:rsidR="007A2DA8" w:rsidRDefault="007A2DA8" w:rsidP="00BD45D7">
      <w:pPr>
        <w:jc w:val="both"/>
        <w:rPr>
          <w:rFonts w:ascii="Helvetica" w:hAnsi="Helvetica"/>
        </w:rPr>
      </w:pPr>
      <w:r>
        <w:rPr>
          <w:rFonts w:ascii="Helvetica" w:hAnsi="Helvetica"/>
        </w:rPr>
        <w:tab/>
      </w:r>
      <w:r>
        <w:rPr>
          <w:rFonts w:ascii="Helvetica" w:hAnsi="Helvetica"/>
        </w:rPr>
        <w:tab/>
      </w:r>
      <w:r>
        <w:rPr>
          <w:rFonts w:ascii="Helvetica" w:hAnsi="Helvetica"/>
        </w:rPr>
        <w:tab/>
        <w:t>Where: v is the velocity of sound in a substance</w:t>
      </w:r>
    </w:p>
    <w:p w14:paraId="0530E956" w14:textId="77777777" w:rsidR="007A2DA8" w:rsidRDefault="007A2DA8" w:rsidP="00BD45D7">
      <w:pPr>
        <w:jc w:val="both"/>
        <w:rPr>
          <w:rFonts w:ascii="Helvetica" w:hAnsi="Helvetica"/>
        </w:rPr>
      </w:pPr>
      <w:r>
        <w:rPr>
          <w:rFonts w:ascii="Helvetica" w:hAnsi="Helvetica"/>
        </w:rPr>
        <w:tab/>
      </w:r>
      <w:r>
        <w:rPr>
          <w:rFonts w:ascii="Helvetica" w:hAnsi="Helvetica"/>
        </w:rPr>
        <w:tab/>
      </w:r>
      <w:r>
        <w:rPr>
          <w:rFonts w:ascii="Helvetica" w:hAnsi="Helvetica"/>
        </w:rPr>
        <w:tab/>
        <w:t xml:space="preserve">            B is the bulk modulus of the substance</w:t>
      </w:r>
    </w:p>
    <w:p w14:paraId="40742DC8" w14:textId="77777777" w:rsidR="007A2DA8" w:rsidRPr="007A2DA8" w:rsidRDefault="007A2DA8" w:rsidP="00BD45D7">
      <w:pPr>
        <w:jc w:val="both"/>
        <w:rPr>
          <w:rFonts w:ascii="Helvetica" w:hAnsi="Helvetica"/>
        </w:rPr>
      </w:pPr>
      <w:r>
        <w:rPr>
          <w:rFonts w:ascii="Helvetica" w:hAnsi="Helvetica"/>
        </w:rPr>
        <w:tab/>
      </w:r>
      <w:r>
        <w:rPr>
          <w:rFonts w:ascii="Helvetica" w:hAnsi="Helvetica"/>
        </w:rPr>
        <w:tab/>
      </w:r>
      <w:r>
        <w:rPr>
          <w:rFonts w:ascii="Helvetica" w:hAnsi="Helvetica"/>
        </w:rPr>
        <w:tab/>
      </w:r>
      <w:r>
        <w:rPr>
          <w:rFonts w:ascii="Helvetica" w:hAnsi="Helvetica"/>
        </w:rPr>
        <w:tab/>
        <w:t xml:space="preserve"> </w:t>
      </w:r>
      <w:r>
        <w:rPr>
          <w:rFonts w:ascii="Helvetica" w:hAnsi="Helvetica"/>
        </w:rPr>
        <w:sym w:font="Symbol" w:char="F072"/>
      </w:r>
      <w:r>
        <w:rPr>
          <w:rFonts w:ascii="Helvetica" w:hAnsi="Helvetica"/>
        </w:rPr>
        <w:t xml:space="preserve"> is the density of the substance (units: kgm</w:t>
      </w:r>
      <w:r>
        <w:rPr>
          <w:rFonts w:ascii="Helvetica" w:hAnsi="Helvetica"/>
          <w:vertAlign w:val="superscript"/>
        </w:rPr>
        <w:t>-3</w:t>
      </w:r>
      <w:r>
        <w:rPr>
          <w:rFonts w:ascii="Helvetica" w:hAnsi="Helvetica"/>
        </w:rPr>
        <w:t>)</w:t>
      </w:r>
    </w:p>
    <w:p w14:paraId="440D2B92" w14:textId="77777777" w:rsidR="007A2DA8" w:rsidRDefault="007A2DA8" w:rsidP="00BD45D7">
      <w:pPr>
        <w:jc w:val="both"/>
        <w:rPr>
          <w:rFonts w:ascii="Helvetica" w:hAnsi="Helvetica"/>
        </w:rPr>
      </w:pPr>
    </w:p>
    <w:p w14:paraId="484D58AE" w14:textId="77777777" w:rsidR="00507142" w:rsidRDefault="00F51C8F" w:rsidP="00844DE1">
      <w:pPr>
        <w:jc w:val="both"/>
        <w:rPr>
          <w:rFonts w:ascii="Helvetica" w:hAnsi="Helvetica"/>
        </w:rPr>
      </w:pPr>
      <w:r>
        <w:rPr>
          <w:rFonts w:ascii="Helvetica" w:hAnsi="Helvetica"/>
        </w:rPr>
        <w:t xml:space="preserve">The </w:t>
      </w:r>
      <w:r w:rsidR="00612DBD">
        <w:rPr>
          <w:rFonts w:ascii="Helvetica" w:hAnsi="Helvetica"/>
        </w:rPr>
        <w:t xml:space="preserve">(one-way) </w:t>
      </w:r>
      <w:r>
        <w:rPr>
          <w:rFonts w:ascii="Helvetica" w:hAnsi="Helvetica"/>
        </w:rPr>
        <w:t xml:space="preserve">time intervals for </w:t>
      </w:r>
      <w:r w:rsidR="003B3A23">
        <w:rPr>
          <w:rFonts w:ascii="Helvetica" w:hAnsi="Helvetica"/>
        </w:rPr>
        <w:t xml:space="preserve">(one-way) </w:t>
      </w:r>
      <w:r>
        <w:rPr>
          <w:rFonts w:ascii="Helvetica" w:hAnsi="Helvetica"/>
        </w:rPr>
        <w:t xml:space="preserve">distances are given in the table below. </w:t>
      </w:r>
    </w:p>
    <w:p w14:paraId="5A4FE07A" w14:textId="77777777" w:rsidR="00507142" w:rsidRDefault="00322854" w:rsidP="00BD45D7">
      <w:pPr>
        <w:ind w:left="720" w:hanging="720"/>
        <w:rPr>
          <w:rFonts w:ascii="Helvetica" w:hAnsi="Helvetica"/>
        </w:rPr>
      </w:pPr>
      <w:r>
        <w:rPr>
          <w:rFonts w:ascii="Helvetica" w:hAnsi="Helvetica"/>
        </w:rPr>
        <w:t xml:space="preserve"> </w:t>
      </w:r>
    </w:p>
    <w:tbl>
      <w:tblPr>
        <w:tblStyle w:val="TableGrid"/>
        <w:tblW w:w="0" w:type="auto"/>
        <w:tblInd w:w="108" w:type="dxa"/>
        <w:tblLook w:val="00A0" w:firstRow="1" w:lastRow="0" w:firstColumn="1" w:lastColumn="0" w:noHBand="0" w:noVBand="0"/>
      </w:tblPr>
      <w:tblGrid>
        <w:gridCol w:w="2838"/>
        <w:gridCol w:w="2839"/>
      </w:tblGrid>
      <w:tr w:rsidR="00612DBD" w14:paraId="61009CBF" w14:textId="77777777" w:rsidTr="00322854">
        <w:tc>
          <w:tcPr>
            <w:tcW w:w="2838" w:type="dxa"/>
          </w:tcPr>
          <w:p w14:paraId="45639D49" w14:textId="77777777" w:rsidR="00D25292" w:rsidRDefault="00D25292" w:rsidP="006D2008">
            <w:pPr>
              <w:jc w:val="center"/>
              <w:rPr>
                <w:rFonts w:ascii="Helvetica" w:hAnsi="Helvetica"/>
              </w:rPr>
            </w:pPr>
            <w:r>
              <w:rPr>
                <w:rFonts w:ascii="Helvetica" w:hAnsi="Helvetica"/>
              </w:rPr>
              <w:t>t</w:t>
            </w:r>
            <w:r w:rsidR="00612DBD">
              <w:rPr>
                <w:rFonts w:ascii="Helvetica" w:hAnsi="Helvetica"/>
              </w:rPr>
              <w:t>( x 10</w:t>
            </w:r>
            <w:r w:rsidR="00612DBD">
              <w:rPr>
                <w:rFonts w:ascii="Helvetica" w:hAnsi="Helvetica"/>
                <w:vertAlign w:val="superscript"/>
              </w:rPr>
              <w:t>-1</w:t>
            </w:r>
            <w:r w:rsidR="00612DBD">
              <w:rPr>
                <w:rFonts w:ascii="Helvetica" w:hAnsi="Helvetica"/>
              </w:rPr>
              <w:t xml:space="preserve"> s) </w:t>
            </w:r>
          </w:p>
          <w:p w14:paraId="1995C1C1" w14:textId="77777777" w:rsidR="00612DBD" w:rsidRPr="00844DE1" w:rsidRDefault="00612DBD" w:rsidP="006D2008">
            <w:pPr>
              <w:jc w:val="center"/>
              <w:rPr>
                <w:rFonts w:ascii="Helvetica" w:hAnsi="Helvetica"/>
              </w:rPr>
            </w:pPr>
            <w:r>
              <w:rPr>
                <w:rFonts w:ascii="Helvetica" w:hAnsi="Helvetica"/>
              </w:rPr>
              <w:sym w:font="Symbol" w:char="F0B1"/>
            </w:r>
            <w:r>
              <w:rPr>
                <w:rFonts w:ascii="Helvetica" w:hAnsi="Helvetica"/>
              </w:rPr>
              <w:t xml:space="preserve"> 0.05</w:t>
            </w:r>
            <w:r w:rsidR="00844DE1">
              <w:rPr>
                <w:rFonts w:ascii="Helvetica" w:hAnsi="Helvetica"/>
              </w:rPr>
              <w:t xml:space="preserve"> x 10</w:t>
            </w:r>
            <w:r w:rsidR="00844DE1">
              <w:rPr>
                <w:rFonts w:ascii="Helvetica" w:hAnsi="Helvetica"/>
                <w:vertAlign w:val="superscript"/>
              </w:rPr>
              <w:t>-1</w:t>
            </w:r>
            <w:r w:rsidR="00D25292">
              <w:rPr>
                <w:rFonts w:ascii="Helvetica" w:hAnsi="Helvetica"/>
              </w:rPr>
              <w:t xml:space="preserve"> s</w:t>
            </w:r>
            <w:r w:rsidR="00844DE1">
              <w:rPr>
                <w:rFonts w:ascii="Helvetica" w:hAnsi="Helvetica"/>
              </w:rPr>
              <w:t xml:space="preserve"> </w:t>
            </w:r>
          </w:p>
        </w:tc>
        <w:tc>
          <w:tcPr>
            <w:tcW w:w="2839" w:type="dxa"/>
          </w:tcPr>
          <w:p w14:paraId="2136C07D" w14:textId="77777777" w:rsidR="00D25292" w:rsidRDefault="00612DBD" w:rsidP="00D25292">
            <w:pPr>
              <w:jc w:val="center"/>
              <w:rPr>
                <w:rFonts w:ascii="Helvetica" w:hAnsi="Helvetica"/>
              </w:rPr>
            </w:pPr>
            <w:r>
              <w:rPr>
                <w:rFonts w:ascii="Helvetica" w:hAnsi="Helvetica"/>
              </w:rPr>
              <w:t>Distance (x 10</w:t>
            </w:r>
            <w:r>
              <w:rPr>
                <w:rFonts w:ascii="Helvetica" w:hAnsi="Helvetica"/>
                <w:vertAlign w:val="superscript"/>
              </w:rPr>
              <w:t>2</w:t>
            </w:r>
            <w:r w:rsidR="00D25292">
              <w:rPr>
                <w:rFonts w:ascii="Helvetica" w:hAnsi="Helvetica"/>
              </w:rPr>
              <w:t xml:space="preserve"> m</w:t>
            </w:r>
            <w:r>
              <w:rPr>
                <w:rFonts w:ascii="Helvetica" w:hAnsi="Helvetica"/>
              </w:rPr>
              <w:t>)</w:t>
            </w:r>
          </w:p>
          <w:p w14:paraId="4C8337CD" w14:textId="77777777" w:rsidR="00612DBD" w:rsidRPr="00D25292" w:rsidRDefault="00612DBD" w:rsidP="00D25292">
            <w:pPr>
              <w:jc w:val="center"/>
              <w:rPr>
                <w:rFonts w:ascii="Helvetica" w:hAnsi="Helvetica"/>
              </w:rPr>
            </w:pPr>
            <w:r>
              <w:rPr>
                <w:rFonts w:ascii="Helvetica" w:hAnsi="Helvetica"/>
              </w:rPr>
              <w:sym w:font="Symbol" w:char="F0B1"/>
            </w:r>
            <w:r w:rsidR="00370B5E">
              <w:rPr>
                <w:rFonts w:ascii="Helvetica" w:hAnsi="Helvetica"/>
              </w:rPr>
              <w:t xml:space="preserve"> 0.10</w:t>
            </w:r>
            <w:r w:rsidR="00D25292">
              <w:rPr>
                <w:rFonts w:ascii="Helvetica" w:hAnsi="Helvetica"/>
              </w:rPr>
              <w:t xml:space="preserve"> x 10</w:t>
            </w:r>
            <w:r w:rsidR="00D25292">
              <w:rPr>
                <w:rFonts w:ascii="Helvetica" w:hAnsi="Helvetica"/>
                <w:vertAlign w:val="superscript"/>
              </w:rPr>
              <w:t>2</w:t>
            </w:r>
            <w:r w:rsidR="00D25292">
              <w:rPr>
                <w:rFonts w:ascii="Helvetica" w:hAnsi="Helvetica"/>
              </w:rPr>
              <w:t xml:space="preserve"> m</w:t>
            </w:r>
          </w:p>
        </w:tc>
      </w:tr>
      <w:tr w:rsidR="00612DBD" w14:paraId="09EF0803" w14:textId="77777777" w:rsidTr="00322854">
        <w:tc>
          <w:tcPr>
            <w:tcW w:w="2838" w:type="dxa"/>
          </w:tcPr>
          <w:p w14:paraId="6F8A2D17" w14:textId="77777777" w:rsidR="00612DBD" w:rsidRDefault="00612DBD" w:rsidP="006D2008">
            <w:pPr>
              <w:jc w:val="center"/>
              <w:rPr>
                <w:rFonts w:ascii="Helvetica" w:hAnsi="Helvetica"/>
              </w:rPr>
            </w:pPr>
            <w:r>
              <w:rPr>
                <w:rFonts w:ascii="Helvetica" w:hAnsi="Helvetica"/>
              </w:rPr>
              <w:t>1.35</w:t>
            </w:r>
          </w:p>
        </w:tc>
        <w:tc>
          <w:tcPr>
            <w:tcW w:w="2839" w:type="dxa"/>
          </w:tcPr>
          <w:p w14:paraId="22F0C62A" w14:textId="77777777" w:rsidR="00612DBD" w:rsidRDefault="00612DBD" w:rsidP="00D25292">
            <w:pPr>
              <w:jc w:val="center"/>
              <w:rPr>
                <w:rFonts w:ascii="Helvetica" w:hAnsi="Helvetica"/>
              </w:rPr>
            </w:pPr>
            <w:r>
              <w:rPr>
                <w:rFonts w:ascii="Helvetica" w:hAnsi="Helvetica"/>
              </w:rPr>
              <w:t>2.00</w:t>
            </w:r>
          </w:p>
        </w:tc>
      </w:tr>
      <w:tr w:rsidR="00612DBD" w14:paraId="5040C514" w14:textId="77777777" w:rsidTr="00322854">
        <w:tc>
          <w:tcPr>
            <w:tcW w:w="2838" w:type="dxa"/>
          </w:tcPr>
          <w:p w14:paraId="32130AE5" w14:textId="77777777" w:rsidR="00612DBD" w:rsidRDefault="00612DBD" w:rsidP="006D2008">
            <w:pPr>
              <w:jc w:val="center"/>
              <w:rPr>
                <w:rFonts w:ascii="Helvetica" w:hAnsi="Helvetica"/>
              </w:rPr>
            </w:pPr>
            <w:r>
              <w:rPr>
                <w:rFonts w:ascii="Helvetica" w:hAnsi="Helvetica"/>
              </w:rPr>
              <w:t>1.69</w:t>
            </w:r>
          </w:p>
        </w:tc>
        <w:tc>
          <w:tcPr>
            <w:tcW w:w="2839" w:type="dxa"/>
          </w:tcPr>
          <w:p w14:paraId="1F95C8B0" w14:textId="77777777" w:rsidR="00612DBD" w:rsidRDefault="00612DBD" w:rsidP="00D25292">
            <w:pPr>
              <w:jc w:val="center"/>
              <w:rPr>
                <w:rFonts w:ascii="Helvetica" w:hAnsi="Helvetica"/>
              </w:rPr>
            </w:pPr>
            <w:r>
              <w:rPr>
                <w:rFonts w:ascii="Helvetica" w:hAnsi="Helvetica"/>
              </w:rPr>
              <w:t>2.50</w:t>
            </w:r>
          </w:p>
        </w:tc>
      </w:tr>
      <w:tr w:rsidR="00612DBD" w14:paraId="13AE1ED5" w14:textId="77777777" w:rsidTr="00322854">
        <w:tc>
          <w:tcPr>
            <w:tcW w:w="2838" w:type="dxa"/>
          </w:tcPr>
          <w:p w14:paraId="5FD5727F" w14:textId="77777777" w:rsidR="00612DBD" w:rsidRDefault="00612DBD" w:rsidP="006D2008">
            <w:pPr>
              <w:jc w:val="center"/>
              <w:rPr>
                <w:rFonts w:ascii="Helvetica" w:hAnsi="Helvetica"/>
              </w:rPr>
            </w:pPr>
            <w:r>
              <w:rPr>
                <w:rFonts w:ascii="Helvetica" w:hAnsi="Helvetica"/>
              </w:rPr>
              <w:t>2.03</w:t>
            </w:r>
          </w:p>
        </w:tc>
        <w:tc>
          <w:tcPr>
            <w:tcW w:w="2839" w:type="dxa"/>
          </w:tcPr>
          <w:p w14:paraId="1A965100" w14:textId="77777777" w:rsidR="00612DBD" w:rsidRDefault="00612DBD" w:rsidP="00D25292">
            <w:pPr>
              <w:jc w:val="center"/>
              <w:rPr>
                <w:rFonts w:ascii="Helvetica" w:hAnsi="Helvetica"/>
              </w:rPr>
            </w:pPr>
            <w:r>
              <w:rPr>
                <w:rFonts w:ascii="Helvetica" w:hAnsi="Helvetica"/>
              </w:rPr>
              <w:t>3.00</w:t>
            </w:r>
          </w:p>
        </w:tc>
      </w:tr>
      <w:tr w:rsidR="00612DBD" w14:paraId="75F24985" w14:textId="77777777" w:rsidTr="00322854">
        <w:tc>
          <w:tcPr>
            <w:tcW w:w="2838" w:type="dxa"/>
          </w:tcPr>
          <w:p w14:paraId="19E17CD7" w14:textId="77777777" w:rsidR="00612DBD" w:rsidRDefault="00612DBD" w:rsidP="006D2008">
            <w:pPr>
              <w:jc w:val="center"/>
              <w:rPr>
                <w:rFonts w:ascii="Helvetica" w:hAnsi="Helvetica"/>
              </w:rPr>
            </w:pPr>
            <w:r>
              <w:rPr>
                <w:rFonts w:ascii="Helvetica" w:hAnsi="Helvetica"/>
              </w:rPr>
              <w:t>1.51</w:t>
            </w:r>
          </w:p>
        </w:tc>
        <w:tc>
          <w:tcPr>
            <w:tcW w:w="2839" w:type="dxa"/>
          </w:tcPr>
          <w:p w14:paraId="7A7F0511" w14:textId="77777777" w:rsidR="00612DBD" w:rsidRDefault="00612DBD" w:rsidP="00D25292">
            <w:pPr>
              <w:jc w:val="center"/>
              <w:rPr>
                <w:rFonts w:ascii="Helvetica" w:hAnsi="Helvetica"/>
              </w:rPr>
            </w:pPr>
            <w:r>
              <w:rPr>
                <w:rFonts w:ascii="Helvetica" w:hAnsi="Helvetica"/>
              </w:rPr>
              <w:t>3.50</w:t>
            </w:r>
          </w:p>
        </w:tc>
      </w:tr>
      <w:tr w:rsidR="00612DBD" w14:paraId="7260847C" w14:textId="77777777" w:rsidTr="00322854">
        <w:tc>
          <w:tcPr>
            <w:tcW w:w="2838" w:type="dxa"/>
          </w:tcPr>
          <w:p w14:paraId="6AFB6654" w14:textId="77777777" w:rsidR="00612DBD" w:rsidRDefault="00612DBD" w:rsidP="006D2008">
            <w:pPr>
              <w:jc w:val="center"/>
              <w:rPr>
                <w:rFonts w:ascii="Helvetica" w:hAnsi="Helvetica"/>
              </w:rPr>
            </w:pPr>
            <w:r>
              <w:rPr>
                <w:rFonts w:ascii="Helvetica" w:hAnsi="Helvetica"/>
              </w:rPr>
              <w:t>2.71</w:t>
            </w:r>
          </w:p>
        </w:tc>
        <w:tc>
          <w:tcPr>
            <w:tcW w:w="2839" w:type="dxa"/>
          </w:tcPr>
          <w:p w14:paraId="49919DD3" w14:textId="77777777" w:rsidR="00612DBD" w:rsidRDefault="00612DBD" w:rsidP="00D25292">
            <w:pPr>
              <w:jc w:val="center"/>
              <w:rPr>
                <w:rFonts w:ascii="Helvetica" w:hAnsi="Helvetica"/>
              </w:rPr>
            </w:pPr>
            <w:r>
              <w:rPr>
                <w:rFonts w:ascii="Helvetica" w:hAnsi="Helvetica"/>
              </w:rPr>
              <w:t>4.00</w:t>
            </w:r>
          </w:p>
        </w:tc>
      </w:tr>
      <w:tr w:rsidR="00612DBD" w14:paraId="1E067AFE" w14:textId="77777777" w:rsidTr="00322854">
        <w:tc>
          <w:tcPr>
            <w:tcW w:w="2838" w:type="dxa"/>
          </w:tcPr>
          <w:p w14:paraId="7BC78B45" w14:textId="77777777" w:rsidR="00612DBD" w:rsidRDefault="00612DBD" w:rsidP="006D2008">
            <w:pPr>
              <w:jc w:val="center"/>
              <w:rPr>
                <w:rFonts w:ascii="Helvetica" w:hAnsi="Helvetica"/>
              </w:rPr>
            </w:pPr>
            <w:r>
              <w:rPr>
                <w:rFonts w:ascii="Helvetica" w:hAnsi="Helvetica"/>
              </w:rPr>
              <w:t>3.38</w:t>
            </w:r>
          </w:p>
        </w:tc>
        <w:tc>
          <w:tcPr>
            <w:tcW w:w="2839" w:type="dxa"/>
          </w:tcPr>
          <w:p w14:paraId="3136CA95" w14:textId="77777777" w:rsidR="00612DBD" w:rsidRDefault="00612DBD" w:rsidP="00D25292">
            <w:pPr>
              <w:jc w:val="center"/>
              <w:rPr>
                <w:rFonts w:ascii="Helvetica" w:hAnsi="Helvetica"/>
              </w:rPr>
            </w:pPr>
            <w:r>
              <w:rPr>
                <w:rFonts w:ascii="Helvetica" w:hAnsi="Helvetica"/>
              </w:rPr>
              <w:t>5.00</w:t>
            </w:r>
          </w:p>
        </w:tc>
      </w:tr>
    </w:tbl>
    <w:p w14:paraId="79A912F9" w14:textId="77777777" w:rsidR="00BD45D7" w:rsidRDefault="00BD45D7" w:rsidP="00BD45D7">
      <w:pPr>
        <w:ind w:left="720" w:hanging="720"/>
        <w:rPr>
          <w:rFonts w:ascii="Helvetica" w:hAnsi="Helvetica"/>
        </w:rPr>
      </w:pPr>
    </w:p>
    <w:p w14:paraId="6649DD34" w14:textId="77777777" w:rsidR="00976728" w:rsidRDefault="00976728" w:rsidP="00BD45D7">
      <w:pPr>
        <w:ind w:left="720" w:hanging="720"/>
        <w:rPr>
          <w:rFonts w:ascii="Helvetica" w:hAnsi="Helvetica"/>
        </w:rPr>
      </w:pPr>
      <w:r>
        <w:rPr>
          <w:rFonts w:ascii="Helvetica" w:hAnsi="Helvetica"/>
        </w:rPr>
        <w:t>(a)</w:t>
      </w:r>
      <w:r>
        <w:rPr>
          <w:rFonts w:ascii="Helvetica" w:hAnsi="Helvetica"/>
        </w:rPr>
        <w:tab/>
        <w:t xml:space="preserve">Using the data above, what graph would you plot to obtain a straight line graph, the </w:t>
      </w:r>
      <w:r w:rsidR="00A97661">
        <w:rPr>
          <w:rFonts w:ascii="Helvetica" w:hAnsi="Helvetica"/>
        </w:rPr>
        <w:t xml:space="preserve">gradient of which is the velocity of the sound waves in water. </w:t>
      </w:r>
    </w:p>
    <w:p w14:paraId="3AB812BF" w14:textId="77777777" w:rsidR="00A97661" w:rsidRDefault="00A97661" w:rsidP="00A97661">
      <w:pPr>
        <w:ind w:left="720" w:hanging="720"/>
        <w:jc w:val="right"/>
        <w:rPr>
          <w:rFonts w:ascii="Helvetica" w:hAnsi="Helvetica"/>
        </w:rPr>
      </w:pPr>
      <w:r>
        <w:rPr>
          <w:rFonts w:ascii="Helvetica" w:hAnsi="Helvetica"/>
        </w:rPr>
        <w:t>(1 mark)</w:t>
      </w:r>
    </w:p>
    <w:p w14:paraId="42B3F0B8" w14:textId="77777777" w:rsidR="00A97661" w:rsidRDefault="007F09C7" w:rsidP="00BD45D7">
      <w:pPr>
        <w:ind w:left="720" w:hanging="720"/>
        <w:rPr>
          <w:rFonts w:ascii="Helvetica" w:hAnsi="Helvetica"/>
        </w:rPr>
      </w:pPr>
      <w:r>
        <w:rPr>
          <w:rFonts w:ascii="Helvetica" w:hAnsi="Helvetica"/>
        </w:rPr>
        <w:tab/>
        <w:t xml:space="preserve">distance vs time </w:t>
      </w:r>
    </w:p>
    <w:p w14:paraId="0C2699B0" w14:textId="77777777" w:rsidR="00D449CE" w:rsidRDefault="00D449CE" w:rsidP="00866CB8">
      <w:pPr>
        <w:rPr>
          <w:rFonts w:ascii="Helvetica" w:hAnsi="Helvetica"/>
        </w:rPr>
      </w:pPr>
    </w:p>
    <w:p w14:paraId="3FE2BC6B" w14:textId="77777777" w:rsidR="00BD45D7" w:rsidRDefault="00A97661" w:rsidP="00BB2AC2">
      <w:pPr>
        <w:ind w:left="720" w:hanging="720"/>
        <w:jc w:val="both"/>
        <w:rPr>
          <w:rFonts w:ascii="Helvetica" w:hAnsi="Helvetica"/>
        </w:rPr>
      </w:pPr>
      <w:r>
        <w:rPr>
          <w:rFonts w:ascii="Helvetica" w:hAnsi="Helvetica"/>
        </w:rPr>
        <w:t>(b</w:t>
      </w:r>
      <w:r w:rsidR="007858D3">
        <w:rPr>
          <w:rFonts w:ascii="Helvetica" w:hAnsi="Helvetica"/>
        </w:rPr>
        <w:t>)</w:t>
      </w:r>
      <w:r w:rsidR="007858D3">
        <w:rPr>
          <w:rFonts w:ascii="Helvetica" w:hAnsi="Helvetica"/>
        </w:rPr>
        <w:tab/>
        <w:t>P</w:t>
      </w:r>
      <w:r w:rsidR="00BD45D7">
        <w:rPr>
          <w:rFonts w:ascii="Helvetica" w:hAnsi="Helvetica"/>
        </w:rPr>
        <w:t xml:space="preserve">lot </w:t>
      </w:r>
      <w:r w:rsidR="004E6658">
        <w:rPr>
          <w:rFonts w:ascii="Helvetica" w:hAnsi="Helvetica"/>
        </w:rPr>
        <w:t>your</w:t>
      </w:r>
      <w:r w:rsidR="00BD45D7">
        <w:rPr>
          <w:rFonts w:ascii="Helvetica" w:hAnsi="Helvetica"/>
        </w:rPr>
        <w:t xml:space="preserve"> graph </w:t>
      </w:r>
      <w:r w:rsidR="003B101F">
        <w:rPr>
          <w:rFonts w:ascii="Helvetica" w:hAnsi="Helvetica"/>
        </w:rPr>
        <w:t xml:space="preserve">with appropriate error bars and </w:t>
      </w:r>
      <w:r w:rsidR="003B101F" w:rsidRPr="008C7D56">
        <w:rPr>
          <w:rFonts w:ascii="Helvetica" w:hAnsi="Helvetica"/>
          <w:b/>
        </w:rPr>
        <w:t>lines</w:t>
      </w:r>
      <w:r w:rsidR="003B101F">
        <w:rPr>
          <w:rFonts w:ascii="Helvetica" w:hAnsi="Helvetica"/>
        </w:rPr>
        <w:t xml:space="preserve"> of best fit. </w:t>
      </w:r>
    </w:p>
    <w:p w14:paraId="786339A6" w14:textId="77777777" w:rsidR="00BD45D7" w:rsidRDefault="00A378D0" w:rsidP="00BD45D7">
      <w:pPr>
        <w:ind w:left="720" w:hanging="720"/>
        <w:jc w:val="right"/>
        <w:rPr>
          <w:rFonts w:ascii="Helvetica" w:hAnsi="Helvetica"/>
        </w:rPr>
      </w:pPr>
      <w:r>
        <w:rPr>
          <w:rFonts w:ascii="Helvetica" w:hAnsi="Helvetica"/>
        </w:rPr>
        <w:t>(7</w:t>
      </w:r>
      <w:r w:rsidR="00BD45D7">
        <w:rPr>
          <w:rFonts w:ascii="Helvetica" w:hAnsi="Helvetica"/>
        </w:rPr>
        <w:t xml:space="preserve"> mark</w:t>
      </w:r>
      <w:r>
        <w:rPr>
          <w:rFonts w:ascii="Helvetica" w:hAnsi="Helvetica"/>
        </w:rPr>
        <w:t>s</w:t>
      </w:r>
      <w:r w:rsidR="00BD45D7">
        <w:rPr>
          <w:rFonts w:ascii="Helvetica" w:hAnsi="Helvetica"/>
        </w:rPr>
        <w:t>)</w:t>
      </w:r>
    </w:p>
    <w:p w14:paraId="11A77AE9" w14:textId="1F01D9B3" w:rsidR="00866CB8" w:rsidRDefault="00866CB8" w:rsidP="00866CB8">
      <w:pPr>
        <w:ind w:left="720" w:hanging="720"/>
        <w:rPr>
          <w:rFonts w:ascii="Helvetica" w:hAnsi="Helvetica"/>
        </w:rPr>
      </w:pPr>
      <w:r>
        <w:rPr>
          <w:rFonts w:ascii="Helvetica" w:hAnsi="Helvetica"/>
        </w:rPr>
        <w:t>1 – Title</w:t>
      </w:r>
      <w:r w:rsidR="004A24D3">
        <w:rPr>
          <w:rFonts w:ascii="Helvetica" w:hAnsi="Helvetica"/>
        </w:rPr>
        <w:tab/>
      </w:r>
      <w:r w:rsidR="004A24D3">
        <w:rPr>
          <w:rFonts w:ascii="Helvetica" w:hAnsi="Helvetica"/>
        </w:rPr>
        <w:tab/>
      </w:r>
      <w:r w:rsidR="004A24D3">
        <w:rPr>
          <w:rFonts w:ascii="Helvetica" w:hAnsi="Helvetica"/>
        </w:rPr>
        <w:tab/>
      </w:r>
      <w:r w:rsidR="004A24D3">
        <w:rPr>
          <w:rFonts w:ascii="Helvetica" w:hAnsi="Helvetica"/>
        </w:rPr>
        <w:tab/>
      </w:r>
      <w:r w:rsidR="00E574CF">
        <w:rPr>
          <w:rFonts w:ascii="Helvetica" w:hAnsi="Helvetica"/>
        </w:rPr>
        <w:t>2</w:t>
      </w:r>
      <w:r w:rsidR="00CD574D">
        <w:rPr>
          <w:rFonts w:ascii="Helvetica" w:hAnsi="Helvetica"/>
        </w:rPr>
        <w:t xml:space="preserve"> – Lines of best fit  </w:t>
      </w:r>
    </w:p>
    <w:p w14:paraId="6122FBCF" w14:textId="1EA719F1" w:rsidR="00866CB8" w:rsidRDefault="00866CB8" w:rsidP="00866CB8">
      <w:pPr>
        <w:ind w:left="720" w:hanging="720"/>
        <w:rPr>
          <w:rFonts w:ascii="Helvetica" w:hAnsi="Helvetica"/>
        </w:rPr>
      </w:pPr>
      <w:r>
        <w:rPr>
          <w:rFonts w:ascii="Helvetica" w:hAnsi="Helvetica"/>
        </w:rPr>
        <w:t xml:space="preserve">1 – </w:t>
      </w:r>
      <w:r w:rsidR="00CD574D">
        <w:rPr>
          <w:rFonts w:ascii="Helvetica" w:hAnsi="Helvetica"/>
        </w:rPr>
        <w:t>Axis labels and units</w:t>
      </w:r>
      <w:r w:rsidR="004A24D3">
        <w:rPr>
          <w:rFonts w:ascii="Helvetica" w:hAnsi="Helvetica"/>
        </w:rPr>
        <w:tab/>
      </w:r>
      <w:r w:rsidR="004A24D3">
        <w:rPr>
          <w:rFonts w:ascii="Helvetica" w:hAnsi="Helvetica"/>
        </w:rPr>
        <w:tab/>
      </w:r>
      <w:r w:rsidR="004A24D3">
        <w:rPr>
          <w:rFonts w:ascii="Helvetica" w:hAnsi="Helvetica"/>
        </w:rPr>
        <w:tab/>
      </w:r>
      <w:r w:rsidR="00E574CF">
        <w:rPr>
          <w:rFonts w:ascii="Helvetica" w:hAnsi="Helvetica"/>
        </w:rPr>
        <w:t xml:space="preserve">1  - Linear Scale </w:t>
      </w:r>
    </w:p>
    <w:p w14:paraId="6501CB65" w14:textId="073CA8C8" w:rsidR="00E574CF" w:rsidRDefault="00E574CF" w:rsidP="00866CB8">
      <w:pPr>
        <w:ind w:left="720" w:hanging="720"/>
        <w:rPr>
          <w:rFonts w:ascii="Helvetica" w:hAnsi="Helvetica"/>
        </w:rPr>
      </w:pPr>
      <w:r>
        <w:rPr>
          <w:rFonts w:ascii="Helvetica" w:hAnsi="Helvetica"/>
        </w:rPr>
        <w:t>1</w:t>
      </w:r>
      <w:r w:rsidR="00866CB8">
        <w:rPr>
          <w:rFonts w:ascii="Helvetica" w:hAnsi="Helvetica"/>
        </w:rPr>
        <w:t xml:space="preserve"> – error bars (horizontal and vertical)  </w:t>
      </w:r>
      <w:r>
        <w:rPr>
          <w:rFonts w:ascii="Helvetica" w:hAnsi="Helvetica"/>
        </w:rPr>
        <w:tab/>
      </w:r>
      <w:r w:rsidR="00FA3D05">
        <w:rPr>
          <w:rFonts w:ascii="Helvetica" w:hAnsi="Helvetica"/>
        </w:rPr>
        <w:t>1 – correct data points</w:t>
      </w:r>
    </w:p>
    <w:p w14:paraId="332054E3" w14:textId="77777777" w:rsidR="00E574CF" w:rsidRDefault="00E574CF" w:rsidP="00866CB8">
      <w:pPr>
        <w:ind w:left="720" w:hanging="720"/>
        <w:rPr>
          <w:rFonts w:ascii="Helvetica" w:hAnsi="Helvetica"/>
        </w:rPr>
      </w:pPr>
    </w:p>
    <w:p w14:paraId="5A937F28" w14:textId="009BAC5F" w:rsidR="003C6D91" w:rsidRDefault="00BB55D1" w:rsidP="00BB2AC2">
      <w:pPr>
        <w:ind w:left="720" w:hanging="720"/>
        <w:jc w:val="both"/>
        <w:rPr>
          <w:rFonts w:ascii="Helvetica" w:hAnsi="Helvetica"/>
        </w:rPr>
      </w:pPr>
      <w:r>
        <w:rPr>
          <w:rFonts w:ascii="Helvetica" w:hAnsi="Helvetica"/>
          <w:noProof/>
          <w:lang w:eastAsia="en-US"/>
        </w:rPr>
        <w:drawing>
          <wp:anchor distT="0" distB="0" distL="114300" distR="114300" simplePos="0" relativeHeight="252071936" behindDoc="0" locked="0" layoutInCell="1" allowOverlap="1" wp14:anchorId="19ACBEDC" wp14:editId="5009DBD2">
            <wp:simplePos x="0" y="0"/>
            <wp:positionH relativeFrom="column">
              <wp:posOffset>-711200</wp:posOffset>
            </wp:positionH>
            <wp:positionV relativeFrom="paragraph">
              <wp:posOffset>-127000</wp:posOffset>
            </wp:positionV>
            <wp:extent cx="6755814" cy="9220200"/>
            <wp:effectExtent l="0" t="0" r="635" b="0"/>
            <wp:wrapNone/>
            <wp:docPr id="29" name="Picture 29" descr="Macintosh HD:Users:hrose:Desktop:graph4.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Macintosh HD:Users:hrose:Desktop:graph4.tiff"/>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6756476" cy="9221103"/>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78203D6" w14:textId="77777777" w:rsidR="003C6D91" w:rsidRDefault="003C6D91" w:rsidP="00BB2AC2">
      <w:pPr>
        <w:ind w:left="720" w:hanging="720"/>
        <w:jc w:val="both"/>
        <w:rPr>
          <w:rFonts w:ascii="Helvetica" w:hAnsi="Helvetica"/>
        </w:rPr>
      </w:pPr>
    </w:p>
    <w:p w14:paraId="01DA0E93" w14:textId="77777777" w:rsidR="003C6D91" w:rsidRDefault="003C6D91" w:rsidP="00BB2AC2">
      <w:pPr>
        <w:ind w:left="720" w:hanging="720"/>
        <w:jc w:val="both"/>
        <w:rPr>
          <w:rFonts w:ascii="Helvetica" w:hAnsi="Helvetica"/>
        </w:rPr>
      </w:pPr>
    </w:p>
    <w:p w14:paraId="256DCB1C" w14:textId="77777777" w:rsidR="003C6D91" w:rsidRDefault="003C6D91" w:rsidP="00BB2AC2">
      <w:pPr>
        <w:ind w:left="720" w:hanging="720"/>
        <w:jc w:val="both"/>
        <w:rPr>
          <w:rFonts w:ascii="Helvetica" w:hAnsi="Helvetica"/>
        </w:rPr>
      </w:pPr>
    </w:p>
    <w:p w14:paraId="0015C360" w14:textId="77777777" w:rsidR="003C6D91" w:rsidRDefault="003C6D91" w:rsidP="00BB2AC2">
      <w:pPr>
        <w:ind w:left="720" w:hanging="720"/>
        <w:jc w:val="both"/>
        <w:rPr>
          <w:rFonts w:ascii="Helvetica" w:hAnsi="Helvetica"/>
        </w:rPr>
      </w:pPr>
    </w:p>
    <w:p w14:paraId="5DF4E7F4" w14:textId="77777777" w:rsidR="003C6D91" w:rsidRDefault="003C6D91" w:rsidP="00BB2AC2">
      <w:pPr>
        <w:ind w:left="720" w:hanging="720"/>
        <w:jc w:val="both"/>
        <w:rPr>
          <w:rFonts w:ascii="Helvetica" w:hAnsi="Helvetica"/>
        </w:rPr>
      </w:pPr>
    </w:p>
    <w:p w14:paraId="177370AF" w14:textId="77777777" w:rsidR="003C6D91" w:rsidRDefault="003C6D91" w:rsidP="00BB2AC2">
      <w:pPr>
        <w:ind w:left="720" w:hanging="720"/>
        <w:jc w:val="both"/>
        <w:rPr>
          <w:rFonts w:ascii="Helvetica" w:hAnsi="Helvetica"/>
        </w:rPr>
      </w:pPr>
    </w:p>
    <w:p w14:paraId="42B6A00C" w14:textId="77777777" w:rsidR="003C6D91" w:rsidRDefault="003C6D91" w:rsidP="00BB2AC2">
      <w:pPr>
        <w:ind w:left="720" w:hanging="720"/>
        <w:jc w:val="both"/>
        <w:rPr>
          <w:rFonts w:ascii="Helvetica" w:hAnsi="Helvetica"/>
        </w:rPr>
      </w:pPr>
    </w:p>
    <w:p w14:paraId="7326C838" w14:textId="77777777" w:rsidR="003C6D91" w:rsidRDefault="003C6D91" w:rsidP="00BB2AC2">
      <w:pPr>
        <w:ind w:left="720" w:hanging="720"/>
        <w:jc w:val="both"/>
        <w:rPr>
          <w:rFonts w:ascii="Helvetica" w:hAnsi="Helvetica"/>
        </w:rPr>
      </w:pPr>
    </w:p>
    <w:p w14:paraId="31DC00B5" w14:textId="77777777" w:rsidR="003C6D91" w:rsidRDefault="003C6D91" w:rsidP="00BB2AC2">
      <w:pPr>
        <w:ind w:left="720" w:hanging="720"/>
        <w:jc w:val="both"/>
        <w:rPr>
          <w:rFonts w:ascii="Helvetica" w:hAnsi="Helvetica"/>
        </w:rPr>
      </w:pPr>
    </w:p>
    <w:p w14:paraId="6013FD0A" w14:textId="77777777" w:rsidR="003C6D91" w:rsidRDefault="003C6D91" w:rsidP="00BB2AC2">
      <w:pPr>
        <w:ind w:left="720" w:hanging="720"/>
        <w:jc w:val="both"/>
        <w:rPr>
          <w:rFonts w:ascii="Helvetica" w:hAnsi="Helvetica"/>
        </w:rPr>
      </w:pPr>
    </w:p>
    <w:p w14:paraId="79DF47F0" w14:textId="77777777" w:rsidR="003C6D91" w:rsidRDefault="003C6D91" w:rsidP="00BB2AC2">
      <w:pPr>
        <w:ind w:left="720" w:hanging="720"/>
        <w:jc w:val="both"/>
        <w:rPr>
          <w:rFonts w:ascii="Helvetica" w:hAnsi="Helvetica"/>
        </w:rPr>
      </w:pPr>
    </w:p>
    <w:p w14:paraId="05D7C431" w14:textId="77777777" w:rsidR="003C6D91" w:rsidRDefault="003C6D91" w:rsidP="00BB2AC2">
      <w:pPr>
        <w:ind w:left="720" w:hanging="720"/>
        <w:jc w:val="both"/>
        <w:rPr>
          <w:rFonts w:ascii="Helvetica" w:hAnsi="Helvetica"/>
        </w:rPr>
      </w:pPr>
    </w:p>
    <w:p w14:paraId="418E44F9" w14:textId="77777777" w:rsidR="003C6D91" w:rsidRDefault="003C6D91" w:rsidP="00BB2AC2">
      <w:pPr>
        <w:ind w:left="720" w:hanging="720"/>
        <w:jc w:val="both"/>
        <w:rPr>
          <w:rFonts w:ascii="Helvetica" w:hAnsi="Helvetica"/>
        </w:rPr>
      </w:pPr>
    </w:p>
    <w:p w14:paraId="09F8CEA4" w14:textId="77777777" w:rsidR="003C6D91" w:rsidRDefault="003C6D91" w:rsidP="00BB2AC2">
      <w:pPr>
        <w:ind w:left="720" w:hanging="720"/>
        <w:jc w:val="both"/>
        <w:rPr>
          <w:rFonts w:ascii="Helvetica" w:hAnsi="Helvetica"/>
        </w:rPr>
      </w:pPr>
    </w:p>
    <w:p w14:paraId="291C1650" w14:textId="77777777" w:rsidR="003C6D91" w:rsidRDefault="003C6D91" w:rsidP="00BB2AC2">
      <w:pPr>
        <w:ind w:left="720" w:hanging="720"/>
        <w:jc w:val="both"/>
        <w:rPr>
          <w:rFonts w:ascii="Helvetica" w:hAnsi="Helvetica"/>
        </w:rPr>
      </w:pPr>
    </w:p>
    <w:p w14:paraId="3590BF66" w14:textId="77777777" w:rsidR="003C6D91" w:rsidRDefault="003C6D91" w:rsidP="00BB2AC2">
      <w:pPr>
        <w:ind w:left="720" w:hanging="720"/>
        <w:jc w:val="both"/>
        <w:rPr>
          <w:rFonts w:ascii="Helvetica" w:hAnsi="Helvetica"/>
        </w:rPr>
      </w:pPr>
    </w:p>
    <w:p w14:paraId="0D0B78B6" w14:textId="77777777" w:rsidR="003C6D91" w:rsidRDefault="003C6D91" w:rsidP="00BB2AC2">
      <w:pPr>
        <w:ind w:left="720" w:hanging="720"/>
        <w:jc w:val="both"/>
        <w:rPr>
          <w:rFonts w:ascii="Helvetica" w:hAnsi="Helvetica"/>
        </w:rPr>
      </w:pPr>
    </w:p>
    <w:p w14:paraId="0C228AA1" w14:textId="77777777" w:rsidR="003C6D91" w:rsidRDefault="003C6D91" w:rsidP="00BB2AC2">
      <w:pPr>
        <w:ind w:left="720" w:hanging="720"/>
        <w:jc w:val="both"/>
        <w:rPr>
          <w:rFonts w:ascii="Helvetica" w:hAnsi="Helvetica"/>
        </w:rPr>
      </w:pPr>
    </w:p>
    <w:p w14:paraId="242CF1EB" w14:textId="77777777" w:rsidR="003C6D91" w:rsidRDefault="003C6D91" w:rsidP="00BB2AC2">
      <w:pPr>
        <w:ind w:left="720" w:hanging="720"/>
        <w:jc w:val="both"/>
        <w:rPr>
          <w:rFonts w:ascii="Helvetica" w:hAnsi="Helvetica"/>
        </w:rPr>
      </w:pPr>
    </w:p>
    <w:p w14:paraId="6B499D62" w14:textId="77777777" w:rsidR="003C6D91" w:rsidRDefault="003C6D91" w:rsidP="00BB2AC2">
      <w:pPr>
        <w:ind w:left="720" w:hanging="720"/>
        <w:jc w:val="both"/>
        <w:rPr>
          <w:rFonts w:ascii="Helvetica" w:hAnsi="Helvetica"/>
        </w:rPr>
      </w:pPr>
    </w:p>
    <w:p w14:paraId="0227B0B7" w14:textId="77777777" w:rsidR="003C6D91" w:rsidRDefault="003C6D91" w:rsidP="00BB2AC2">
      <w:pPr>
        <w:ind w:left="720" w:hanging="720"/>
        <w:jc w:val="both"/>
        <w:rPr>
          <w:rFonts w:ascii="Helvetica" w:hAnsi="Helvetica"/>
        </w:rPr>
      </w:pPr>
    </w:p>
    <w:p w14:paraId="47B3168D" w14:textId="77777777" w:rsidR="003C6D91" w:rsidRDefault="003C6D91" w:rsidP="00BB2AC2">
      <w:pPr>
        <w:ind w:left="720" w:hanging="720"/>
        <w:jc w:val="both"/>
        <w:rPr>
          <w:rFonts w:ascii="Helvetica" w:hAnsi="Helvetica"/>
        </w:rPr>
      </w:pPr>
    </w:p>
    <w:p w14:paraId="3C74F04C" w14:textId="77777777" w:rsidR="003C6D91" w:rsidRDefault="003C6D91" w:rsidP="00BB2AC2">
      <w:pPr>
        <w:ind w:left="720" w:hanging="720"/>
        <w:jc w:val="both"/>
        <w:rPr>
          <w:rFonts w:ascii="Helvetica" w:hAnsi="Helvetica"/>
        </w:rPr>
      </w:pPr>
    </w:p>
    <w:p w14:paraId="6D33729E" w14:textId="77777777" w:rsidR="003C6D91" w:rsidRDefault="003C6D91" w:rsidP="00BB2AC2">
      <w:pPr>
        <w:ind w:left="720" w:hanging="720"/>
        <w:jc w:val="both"/>
        <w:rPr>
          <w:rFonts w:ascii="Helvetica" w:hAnsi="Helvetica"/>
        </w:rPr>
      </w:pPr>
    </w:p>
    <w:p w14:paraId="69C0FD86" w14:textId="77777777" w:rsidR="003C6D91" w:rsidRDefault="003C6D91" w:rsidP="00BB2AC2">
      <w:pPr>
        <w:ind w:left="720" w:hanging="720"/>
        <w:jc w:val="both"/>
        <w:rPr>
          <w:rFonts w:ascii="Helvetica" w:hAnsi="Helvetica"/>
        </w:rPr>
      </w:pPr>
    </w:p>
    <w:p w14:paraId="2BCAEDB3" w14:textId="77777777" w:rsidR="003C6D91" w:rsidRDefault="003C6D91" w:rsidP="00BB2AC2">
      <w:pPr>
        <w:ind w:left="720" w:hanging="720"/>
        <w:jc w:val="both"/>
        <w:rPr>
          <w:rFonts w:ascii="Helvetica" w:hAnsi="Helvetica"/>
        </w:rPr>
      </w:pPr>
    </w:p>
    <w:p w14:paraId="230DB4B6" w14:textId="77777777" w:rsidR="003C6D91" w:rsidRDefault="003C6D91" w:rsidP="00BB2AC2">
      <w:pPr>
        <w:ind w:left="720" w:hanging="720"/>
        <w:jc w:val="both"/>
        <w:rPr>
          <w:rFonts w:ascii="Helvetica" w:hAnsi="Helvetica"/>
        </w:rPr>
      </w:pPr>
    </w:p>
    <w:p w14:paraId="5FDA64EF" w14:textId="77777777" w:rsidR="003C6D91" w:rsidRDefault="003C6D91" w:rsidP="00BB2AC2">
      <w:pPr>
        <w:ind w:left="720" w:hanging="720"/>
        <w:jc w:val="both"/>
        <w:rPr>
          <w:rFonts w:ascii="Helvetica" w:hAnsi="Helvetica"/>
        </w:rPr>
      </w:pPr>
    </w:p>
    <w:p w14:paraId="585F1537" w14:textId="77777777" w:rsidR="003C6D91" w:rsidRDefault="003C6D91" w:rsidP="00BB2AC2">
      <w:pPr>
        <w:ind w:left="720" w:hanging="720"/>
        <w:jc w:val="both"/>
        <w:rPr>
          <w:rFonts w:ascii="Helvetica" w:hAnsi="Helvetica"/>
        </w:rPr>
      </w:pPr>
    </w:p>
    <w:p w14:paraId="52BDCA80" w14:textId="77777777" w:rsidR="003C6D91" w:rsidRDefault="003C6D91" w:rsidP="00BB2AC2">
      <w:pPr>
        <w:ind w:left="720" w:hanging="720"/>
        <w:jc w:val="both"/>
        <w:rPr>
          <w:rFonts w:ascii="Helvetica" w:hAnsi="Helvetica"/>
        </w:rPr>
      </w:pPr>
    </w:p>
    <w:p w14:paraId="560E8370" w14:textId="77777777" w:rsidR="003C6D91" w:rsidRDefault="003C6D91" w:rsidP="00BB2AC2">
      <w:pPr>
        <w:ind w:left="720" w:hanging="720"/>
        <w:jc w:val="both"/>
        <w:rPr>
          <w:rFonts w:ascii="Helvetica" w:hAnsi="Helvetica"/>
        </w:rPr>
      </w:pPr>
    </w:p>
    <w:p w14:paraId="05D551F5" w14:textId="77777777" w:rsidR="003C6D91" w:rsidRDefault="003C6D91" w:rsidP="00BB2AC2">
      <w:pPr>
        <w:ind w:left="720" w:hanging="720"/>
        <w:jc w:val="both"/>
        <w:rPr>
          <w:rFonts w:ascii="Helvetica" w:hAnsi="Helvetica"/>
        </w:rPr>
      </w:pPr>
    </w:p>
    <w:p w14:paraId="63B5D78D" w14:textId="77777777" w:rsidR="003C6D91" w:rsidRDefault="003C6D91" w:rsidP="00BB2AC2">
      <w:pPr>
        <w:ind w:left="720" w:hanging="720"/>
        <w:jc w:val="both"/>
        <w:rPr>
          <w:rFonts w:ascii="Helvetica" w:hAnsi="Helvetica"/>
        </w:rPr>
      </w:pPr>
    </w:p>
    <w:p w14:paraId="521B3B3A" w14:textId="77777777" w:rsidR="003C6D91" w:rsidRDefault="003C6D91" w:rsidP="00BB2AC2">
      <w:pPr>
        <w:ind w:left="720" w:hanging="720"/>
        <w:jc w:val="both"/>
        <w:rPr>
          <w:rFonts w:ascii="Helvetica" w:hAnsi="Helvetica"/>
        </w:rPr>
      </w:pPr>
    </w:p>
    <w:p w14:paraId="79BBF556" w14:textId="77777777" w:rsidR="003C6D91" w:rsidRDefault="003C6D91" w:rsidP="00BB2AC2">
      <w:pPr>
        <w:ind w:left="720" w:hanging="720"/>
        <w:jc w:val="both"/>
        <w:rPr>
          <w:rFonts w:ascii="Helvetica" w:hAnsi="Helvetica"/>
        </w:rPr>
      </w:pPr>
    </w:p>
    <w:p w14:paraId="3ABFD935" w14:textId="77777777" w:rsidR="003C6D91" w:rsidRDefault="003C6D91" w:rsidP="00BB2AC2">
      <w:pPr>
        <w:ind w:left="720" w:hanging="720"/>
        <w:jc w:val="both"/>
        <w:rPr>
          <w:rFonts w:ascii="Helvetica" w:hAnsi="Helvetica"/>
        </w:rPr>
      </w:pPr>
    </w:p>
    <w:p w14:paraId="6CFC8E8F" w14:textId="77777777" w:rsidR="003C6D91" w:rsidRDefault="003C6D91" w:rsidP="00BB2AC2">
      <w:pPr>
        <w:ind w:left="720" w:hanging="720"/>
        <w:jc w:val="both"/>
        <w:rPr>
          <w:rFonts w:ascii="Helvetica" w:hAnsi="Helvetica"/>
        </w:rPr>
      </w:pPr>
    </w:p>
    <w:p w14:paraId="2FF5E8A7" w14:textId="77777777" w:rsidR="003C6D91" w:rsidRDefault="003C6D91" w:rsidP="00BB2AC2">
      <w:pPr>
        <w:ind w:left="720" w:hanging="720"/>
        <w:jc w:val="both"/>
        <w:rPr>
          <w:rFonts w:ascii="Helvetica" w:hAnsi="Helvetica"/>
        </w:rPr>
      </w:pPr>
    </w:p>
    <w:p w14:paraId="07EB2D4E" w14:textId="77777777" w:rsidR="003C6D91" w:rsidRDefault="003C6D91" w:rsidP="00BB2AC2">
      <w:pPr>
        <w:ind w:left="720" w:hanging="720"/>
        <w:jc w:val="both"/>
        <w:rPr>
          <w:rFonts w:ascii="Helvetica" w:hAnsi="Helvetica"/>
        </w:rPr>
      </w:pPr>
    </w:p>
    <w:p w14:paraId="6435CC9F" w14:textId="77777777" w:rsidR="003C6D91" w:rsidRDefault="003C6D91" w:rsidP="00BB2AC2">
      <w:pPr>
        <w:ind w:left="720" w:hanging="720"/>
        <w:jc w:val="both"/>
        <w:rPr>
          <w:rFonts w:ascii="Helvetica" w:hAnsi="Helvetica"/>
        </w:rPr>
      </w:pPr>
    </w:p>
    <w:p w14:paraId="7EF7CDF1" w14:textId="77777777" w:rsidR="003C6D91" w:rsidRDefault="003C6D91" w:rsidP="00BB2AC2">
      <w:pPr>
        <w:ind w:left="720" w:hanging="720"/>
        <w:jc w:val="both"/>
        <w:rPr>
          <w:rFonts w:ascii="Helvetica" w:hAnsi="Helvetica"/>
        </w:rPr>
      </w:pPr>
    </w:p>
    <w:p w14:paraId="03A4A31F" w14:textId="77777777" w:rsidR="003C6D91" w:rsidRDefault="003C6D91" w:rsidP="00BB2AC2">
      <w:pPr>
        <w:ind w:left="720" w:hanging="720"/>
        <w:jc w:val="both"/>
        <w:rPr>
          <w:rFonts w:ascii="Helvetica" w:hAnsi="Helvetica"/>
        </w:rPr>
      </w:pPr>
    </w:p>
    <w:p w14:paraId="5E128672" w14:textId="77777777" w:rsidR="003C6D91" w:rsidRDefault="003C6D91" w:rsidP="00BB2AC2">
      <w:pPr>
        <w:ind w:left="720" w:hanging="720"/>
        <w:jc w:val="both"/>
        <w:rPr>
          <w:rFonts w:ascii="Helvetica" w:hAnsi="Helvetica"/>
        </w:rPr>
      </w:pPr>
    </w:p>
    <w:p w14:paraId="07BCA75F" w14:textId="77777777" w:rsidR="003C6D91" w:rsidRDefault="003C6D91" w:rsidP="00BB2AC2">
      <w:pPr>
        <w:ind w:left="720" w:hanging="720"/>
        <w:jc w:val="both"/>
        <w:rPr>
          <w:rFonts w:ascii="Helvetica" w:hAnsi="Helvetica"/>
        </w:rPr>
      </w:pPr>
    </w:p>
    <w:p w14:paraId="6B6DA6D3" w14:textId="77777777" w:rsidR="003C6D91" w:rsidRDefault="003C6D91" w:rsidP="00BB2AC2">
      <w:pPr>
        <w:ind w:left="720" w:hanging="720"/>
        <w:jc w:val="both"/>
        <w:rPr>
          <w:rFonts w:ascii="Helvetica" w:hAnsi="Helvetica"/>
        </w:rPr>
      </w:pPr>
    </w:p>
    <w:p w14:paraId="68A5D925" w14:textId="77777777" w:rsidR="003C6D91" w:rsidRDefault="003C6D91" w:rsidP="00BB2AC2">
      <w:pPr>
        <w:ind w:left="720" w:hanging="720"/>
        <w:jc w:val="both"/>
        <w:rPr>
          <w:rFonts w:ascii="Helvetica" w:hAnsi="Helvetica"/>
        </w:rPr>
      </w:pPr>
    </w:p>
    <w:p w14:paraId="3D88613E" w14:textId="77777777" w:rsidR="003C6D91" w:rsidRDefault="003C6D91" w:rsidP="003C6D91">
      <w:pPr>
        <w:jc w:val="both"/>
        <w:rPr>
          <w:rFonts w:ascii="Helvetica" w:hAnsi="Helvetica"/>
        </w:rPr>
      </w:pPr>
    </w:p>
    <w:p w14:paraId="34076A94" w14:textId="77777777" w:rsidR="00BD45D7" w:rsidRDefault="005131A6" w:rsidP="00BB2AC2">
      <w:pPr>
        <w:ind w:left="720" w:hanging="720"/>
        <w:jc w:val="both"/>
        <w:rPr>
          <w:rFonts w:ascii="Helvetica" w:hAnsi="Helvetica"/>
        </w:rPr>
      </w:pPr>
      <w:r w:rsidRPr="005131A6">
        <w:rPr>
          <w:rFonts w:ascii="Helvetica" w:hAnsi="Helvetica"/>
          <w:noProof/>
          <w:lang w:eastAsia="en-US"/>
        </w:rPr>
        <mc:AlternateContent>
          <mc:Choice Requires="wpg">
            <w:drawing>
              <wp:anchor distT="0" distB="0" distL="114300" distR="114300" simplePos="0" relativeHeight="252019712" behindDoc="0" locked="0" layoutInCell="1" allowOverlap="1" wp14:anchorId="2E3D6536" wp14:editId="04608DDB">
                <wp:simplePos x="0" y="0"/>
                <wp:positionH relativeFrom="column">
                  <wp:posOffset>2504440</wp:posOffset>
                </wp:positionH>
                <wp:positionV relativeFrom="paragraph">
                  <wp:posOffset>-2242820</wp:posOffset>
                </wp:positionV>
                <wp:extent cx="294640" cy="355600"/>
                <wp:effectExtent l="50800" t="0" r="35560" b="101600"/>
                <wp:wrapNone/>
                <wp:docPr id="586" name="Group 5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587"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26481F" w14:textId="77777777" w:rsidR="00E574CF" w:rsidRPr="00AE11A8" w:rsidRDefault="00E574CF" w:rsidP="005131A6">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588"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86" o:spid="_x0000_s1341" style="position:absolute;left:0;text-align:left;margin-left:197.2pt;margin-top:-176.55pt;width:23.2pt;height:28pt;z-index:252019712"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">
                <v:shape id="Text Box 151" o:spid="_x0000_s1342"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KUxwwAA&#10;ANwAAAAPAAAAZHJzL2Rvd25yZXYueG1sRI9Ba8JAFITvBf/D8gRvdWPBJqSuIhbBa23B6zP7zIbu&#10;vg3ZNYn++m5B8DjMzDfMajM6K3rqQuNZwWKegSCuvG64VvDzvX8tQISIrNF6JgU3CrBZT15WWGo/&#10;8Bf1x1iLBOFQogITY1tKGSpDDsPct8TJu/jOYUyyq6XucEhwZ+Vblr1Lhw2nBYMt7QxVv8erU1Dd&#10;r5/Frjn3wz0/5efR2OWFrVKz6bj9ABFpjM/wo33QCpZFDv9n0hGQ6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fKUxwwAAANwAAAAPAAAAAAAAAAAAAAAAAJcCAABkcnMvZG93&#10;bnJldi54bWxQSwUGAAAAAAQABAD1AAAAhwMAAAAA&#10;" filled="f" stroked="f">
                  <v:textbox inset=",7.2pt,,7.2pt">
                    <w:txbxContent>
                      <w:p w14:paraId="2826481F" w14:textId="77777777" w:rsidR="004E7DC8" w:rsidRPr="00AE11A8" w:rsidRDefault="004E7DC8" w:rsidP="005131A6">
                        <w:pPr>
                          <w:rPr>
                            <w:rFonts w:ascii="Helvetica" w:hAnsi="Helvetica"/>
                          </w:rPr>
                        </w:pPr>
                        <w:r>
                          <w:rPr>
                            <w:rFonts w:ascii="Helvetica" w:hAnsi="Helvetica"/>
                          </w:rPr>
                          <w:t>1</w:t>
                        </w:r>
                      </w:p>
                    </w:txbxContent>
                  </v:textbox>
                </v:shape>
                <v:oval id="Oval 152" o:spid="_x0000_s1343"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6EghxAAA&#10;ANwAAAAPAAAAZHJzL2Rvd25yZXYueG1sRI/BTsMwDIbvSHuHyJO4sRSkwVSWTYgJMS4gxi67WY3b&#10;VDROacxa3h4fkDhav//P/tbbKXbmTENuEzu4XhRgiKvkW24cHD+erlZgsiB77BKTgx/KsN3MLtZY&#10;+jTyO50P0hiFcC7RQRDpS2tzFShiXqSeWLM6DRFFx6GxfsBR4bGzN0VxayO2rBcC9vQYqPo8fEel&#10;4F3Kz/Xb1/60q0d53cnLMnjnLufTwz0YoUn+l//ae+9gudJvVUZFwG5+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IOhIIcQAAADcAAAADwAAAAAAAAAAAAAAAACXAgAAZHJzL2Rv&#10;d25yZXYueG1sUEsFBgAAAAAEAAQA9QAAAIgDAAAAAA==&#10;" filled="f" fillcolor="#9bc1ff" strokecolor="black [3213]" strokeweight="1pt">
                  <v:fill color2="#3f80cd" focus="100%" type="gradient">
                    <o:fill v:ext="view" type="gradientUnscaled"/>
                  </v:fill>
                  <v:shadow on="t" opacity="22938f" mv:blur="38100f" offset="0,2pt"/>
                  <v:textbox inset=",7.2pt,,7.2pt"/>
                </v:oval>
              </v:group>
            </w:pict>
          </mc:Fallback>
        </mc:AlternateContent>
      </w:r>
      <w:r w:rsidR="00A378D0">
        <w:rPr>
          <w:rFonts w:ascii="Helvetica" w:hAnsi="Helvetica"/>
        </w:rPr>
        <w:t>(c</w:t>
      </w:r>
      <w:r w:rsidR="00BD45D7">
        <w:rPr>
          <w:rFonts w:ascii="Helvetica" w:hAnsi="Helvetica"/>
        </w:rPr>
        <w:t xml:space="preserve">) </w:t>
      </w:r>
      <w:r w:rsidR="00BD45D7">
        <w:rPr>
          <w:rFonts w:ascii="Helvetica" w:hAnsi="Helvetica"/>
        </w:rPr>
        <w:tab/>
        <w:t xml:space="preserve">Determine </w:t>
      </w:r>
      <w:r w:rsidR="00A378D0">
        <w:rPr>
          <w:rFonts w:ascii="Helvetica" w:hAnsi="Helvetica"/>
        </w:rPr>
        <w:t>the gradient of your</w:t>
      </w:r>
      <w:r w:rsidR="00BD45D7">
        <w:rPr>
          <w:rFonts w:ascii="Helvetica" w:hAnsi="Helvetica"/>
        </w:rPr>
        <w:t xml:space="preserve"> graph</w:t>
      </w:r>
      <w:r w:rsidR="00A378D0">
        <w:rPr>
          <w:rFonts w:ascii="Helvetica" w:hAnsi="Helvetica"/>
        </w:rPr>
        <w:t xml:space="preserve"> including an appropriate estimation of error</w:t>
      </w:r>
      <w:r w:rsidR="00BD45D7">
        <w:rPr>
          <w:rFonts w:ascii="Helvetica" w:hAnsi="Helvetica"/>
        </w:rPr>
        <w:t xml:space="preserve">. </w:t>
      </w:r>
    </w:p>
    <w:p w14:paraId="1B908E8D" w14:textId="77777777" w:rsidR="00BD45D7" w:rsidRDefault="00D03D86" w:rsidP="005D346E">
      <w:pPr>
        <w:ind w:left="720" w:hanging="720"/>
        <w:jc w:val="right"/>
        <w:rPr>
          <w:rFonts w:ascii="Helvetica" w:hAnsi="Helvetica"/>
        </w:rPr>
      </w:pPr>
      <w:r>
        <w:rPr>
          <w:rFonts w:ascii="Helvetica" w:hAnsi="Helvetica"/>
        </w:rPr>
        <w:t>(7</w:t>
      </w:r>
      <w:r w:rsidR="005D346E">
        <w:rPr>
          <w:rFonts w:ascii="Helvetica" w:hAnsi="Helvetica"/>
        </w:rPr>
        <w:t xml:space="preserve"> marks)</w:t>
      </w:r>
    </w:p>
    <w:p w14:paraId="13B98873" w14:textId="77777777" w:rsidR="00BD45D7" w:rsidRDefault="00BD45D7" w:rsidP="00BD45D7">
      <w:pPr>
        <w:ind w:left="720" w:hanging="720"/>
        <w:rPr>
          <w:rFonts w:ascii="Helvetica" w:hAnsi="Helvetica"/>
        </w:rPr>
      </w:pPr>
    </w:p>
    <w:p w14:paraId="4FB4535B" w14:textId="77777777" w:rsidR="00FA0A77" w:rsidRDefault="00822112" w:rsidP="00BD45D7">
      <w:pPr>
        <w:ind w:left="720" w:hanging="720"/>
        <w:rPr>
          <w:rFonts w:ascii="Helvetica" w:hAnsi="Helvetica"/>
        </w:rPr>
      </w:pPr>
      <w:r>
        <w:rPr>
          <w:rFonts w:ascii="Helvetica" w:hAnsi="Helvetica"/>
          <w:noProof/>
          <w:lang w:eastAsia="en-US"/>
        </w:rPr>
        <w:pict w14:anchorId="072EB7BF">
          <v:shape id="_x0000_s1210" type="#_x0000_t75" style="position:absolute;left:0;text-align:left;margin-left:.4pt;margin-top:0;width:198.4pt;height:226.5pt;z-index:252012544">
            <v:imagedata r:id="rId81" o:title=""/>
          </v:shape>
          <o:OLEObject Type="Embed" ProgID="Equation.DSMT4" ShapeID="_x0000_s1210" DrawAspect="Content" ObjectID="_1317097777" r:id="rId82"/>
        </w:pict>
      </w:r>
    </w:p>
    <w:p w14:paraId="53EEB102" w14:textId="77777777" w:rsidR="00BD45D7" w:rsidRDefault="00BD45D7" w:rsidP="00BD45D7">
      <w:pPr>
        <w:ind w:left="720" w:hanging="720"/>
        <w:rPr>
          <w:rFonts w:ascii="Helvetica" w:hAnsi="Helvetica"/>
        </w:rPr>
      </w:pPr>
    </w:p>
    <w:p w14:paraId="07098999" w14:textId="77777777" w:rsidR="005D346E" w:rsidRDefault="00D03D86" w:rsidP="00BD45D7">
      <w:pPr>
        <w:ind w:left="720" w:hanging="720"/>
        <w:rPr>
          <w:rFonts w:ascii="Helvetica" w:hAnsi="Helvetica"/>
        </w:rPr>
      </w:pPr>
      <w:r w:rsidRPr="005131A6">
        <w:rPr>
          <w:rFonts w:ascii="Helvetica" w:hAnsi="Helvetica"/>
          <w:noProof/>
          <w:lang w:eastAsia="en-US"/>
        </w:rPr>
        <mc:AlternateContent>
          <mc:Choice Requires="wpg">
            <w:drawing>
              <wp:anchor distT="0" distB="0" distL="114300" distR="114300" simplePos="0" relativeHeight="252018688" behindDoc="0" locked="0" layoutInCell="1" allowOverlap="1" wp14:anchorId="264BBBCE" wp14:editId="4270A820">
                <wp:simplePos x="0" y="0"/>
                <wp:positionH relativeFrom="column">
                  <wp:posOffset>2524760</wp:posOffset>
                </wp:positionH>
                <wp:positionV relativeFrom="paragraph">
                  <wp:posOffset>172720</wp:posOffset>
                </wp:positionV>
                <wp:extent cx="406400" cy="355600"/>
                <wp:effectExtent l="0" t="0" r="25400" b="76200"/>
                <wp:wrapNone/>
                <wp:docPr id="583" name="Group 5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6400" cy="355600"/>
                          <a:chOff x="8816" y="5648"/>
                          <a:chExt cx="640" cy="560"/>
                        </a:xfrm>
                      </wpg:grpSpPr>
                      <wps:wsp>
                        <wps:cNvPr id="584" name="Text Box 584"/>
                        <wps:cNvSpPr txBox="1">
                          <a:spLocks noChangeArrowheads="1"/>
                        </wps:cNvSpPr>
                        <wps:spPr bwMode="auto">
                          <a:xfrm>
                            <a:off x="8816" y="5648"/>
                            <a:ext cx="64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B7A903" w14:textId="77777777" w:rsidR="00E574CF" w:rsidRPr="00AE11A8" w:rsidRDefault="00E574CF" w:rsidP="005131A6">
                              <w:pPr>
                                <w:rPr>
                                  <w:rFonts w:ascii="Helvetica" w:hAnsi="Helvetica"/>
                                </w:rPr>
                              </w:pPr>
                              <w:r>
                                <w:rPr>
                                  <w:rFonts w:ascii="Helvetica" w:hAnsi="Helvetica"/>
                                </w:rPr>
                                <w:t>0.5</w:t>
                              </w:r>
                            </w:p>
                          </w:txbxContent>
                        </wps:txbx>
                        <wps:bodyPr rot="0" vert="horz" wrap="square" lIns="91440" tIns="91440" rIns="91440" bIns="91440" anchor="t" anchorCtr="0" upright="1">
                          <a:noAutofit/>
                        </wps:bodyPr>
                      </wps:wsp>
                      <wps:wsp>
                        <wps:cNvPr id="585" name="Oval 585"/>
                        <wps:cNvSpPr>
                          <a:spLocks noChangeArrowheads="1"/>
                        </wps:cNvSpPr>
                        <wps:spPr bwMode="auto">
                          <a:xfrm>
                            <a:off x="8912" y="5712"/>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83" o:spid="_x0000_s1344" style="position:absolute;left:0;text-align:left;margin-left:198.8pt;margin-top:13.6pt;width:32pt;height:28pt;z-index:252018688" coordorigin="8816,5648" coordsize="640,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">
                <v:shape id="Text Box 584" o:spid="_x0000_s1345" type="#_x0000_t202" style="position:absolute;left:8816;top:5648;width:640;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rjtGxAAA&#10;ANwAAAAPAAAAZHJzL2Rvd25yZXYueG1sRI/BasMwEETvgfyD2EJvidzSJMa1HEJKodcmhV431sYy&#10;lVbGUmw3X18VAjkOM/OGKbeTs2KgPrSeFTwtMxDEtdctNwq+ju+LHESIyBqtZ1LwSwG21XxWYqH9&#10;yJ80HGIjEoRDgQpMjF0hZagNOQxL3xEn7+x7hzHJvpG6xzHBnZXPWbaWDltOCwY72huqfw4Xp6C+&#10;Xt7yfXsaxuvme3OajF2d2Sr1+DDtXkFEmuI9fGt/aAWr/AX+z6QjIKs/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jq47RsQAAADcAAAADwAAAAAAAAAAAAAAAACXAgAAZHJzL2Rv&#10;d25yZXYueG1sUEsFBgAAAAAEAAQA9QAAAIgDAAAAAA==&#10;" filled="f" stroked="f">
                  <v:textbox inset=",7.2pt,,7.2pt">
                    <w:txbxContent>
                      <w:p w14:paraId="78B7A903" w14:textId="77777777" w:rsidR="004E7DC8" w:rsidRPr="00AE11A8" w:rsidRDefault="004E7DC8" w:rsidP="005131A6">
                        <w:pPr>
                          <w:rPr>
                            <w:rFonts w:ascii="Helvetica" w:hAnsi="Helvetica"/>
                          </w:rPr>
                        </w:pPr>
                        <w:r>
                          <w:rPr>
                            <w:rFonts w:ascii="Helvetica" w:hAnsi="Helvetica"/>
                          </w:rPr>
                          <w:t>0.5</w:t>
                        </w:r>
                      </w:p>
                    </w:txbxContent>
                  </v:textbox>
                </v:shape>
                <v:oval id="Oval 585" o:spid="_x0000_s1346" style="position:absolute;left:8912;top:5712;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O6ee/xAAA&#10;ANwAAAAPAAAAZHJzL2Rvd25yZXYueG1sRI9BS8NAFITvgv9heYI3u6kQLbHbUixivVTaevH2yL5k&#10;g9m3Mfts4r/vFgo9DjPzDTNfjr5VR+pjE9jAdJKBIi6Dbbg28HV4e5iBioJssQ1MBv4pwnJxezPH&#10;woaBd3TcS60ShGOBBpxIV2gdS0ce4yR0xMmrQu9RkuxrbXscEty3+jHLnrTHhtOCw45eHZU/+z+f&#10;KPgc4nv1+bv5XleDbNfykTtrzP3duHoBJTTKNXxpb6yBfJbD+Uw6Anpx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zunnv8QAAADcAAAADwAAAAAAAAAAAAAAAACXAgAAZHJzL2Rv&#10;d25yZXYueG1sUEsFBgAAAAAEAAQA9QAAAIgDA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13F06D54" w14:textId="77777777" w:rsidR="005D346E" w:rsidRDefault="005D346E" w:rsidP="00BD45D7">
      <w:pPr>
        <w:ind w:left="720" w:hanging="720"/>
        <w:rPr>
          <w:rFonts w:ascii="Helvetica" w:hAnsi="Helvetica"/>
        </w:rPr>
      </w:pPr>
    </w:p>
    <w:p w14:paraId="099EF295" w14:textId="77777777" w:rsidR="00D449CE" w:rsidRDefault="00D449CE" w:rsidP="00BD45D7">
      <w:pPr>
        <w:ind w:left="720" w:hanging="720"/>
        <w:rPr>
          <w:rFonts w:ascii="Helvetica" w:hAnsi="Helvetica"/>
        </w:rPr>
      </w:pPr>
    </w:p>
    <w:p w14:paraId="31CCE10C" w14:textId="77777777" w:rsidR="00D449CE" w:rsidRDefault="00D03D86" w:rsidP="00BD45D7">
      <w:pPr>
        <w:ind w:left="720" w:hanging="720"/>
        <w:rPr>
          <w:rFonts w:ascii="Helvetica" w:hAnsi="Helvetica"/>
        </w:rPr>
      </w:pPr>
      <w:r>
        <w:rPr>
          <w:rFonts w:ascii="Helvetica" w:hAnsi="Helvetica" w:cs="Times-Roman"/>
          <w:noProof/>
          <w:lang w:eastAsia="en-US"/>
        </w:rPr>
        <mc:AlternateContent>
          <mc:Choice Requires="wpg">
            <w:drawing>
              <wp:anchor distT="0" distB="0" distL="114300" distR="114300" simplePos="0" relativeHeight="252021760" behindDoc="0" locked="0" layoutInCell="1" allowOverlap="1" wp14:anchorId="76EEA8BE" wp14:editId="3CCC680D">
                <wp:simplePos x="0" y="0"/>
                <wp:positionH relativeFrom="column">
                  <wp:posOffset>889000</wp:posOffset>
                </wp:positionH>
                <wp:positionV relativeFrom="paragraph">
                  <wp:posOffset>22225</wp:posOffset>
                </wp:positionV>
                <wp:extent cx="294640" cy="355600"/>
                <wp:effectExtent l="50800" t="0" r="35560" b="101600"/>
                <wp:wrapNone/>
                <wp:docPr id="589" name="Group 5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590"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30798A" w14:textId="77777777" w:rsidR="00E574CF" w:rsidRPr="00AE11A8" w:rsidRDefault="00E574CF" w:rsidP="005131A6">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591"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89" o:spid="_x0000_s1347" style="position:absolute;left:0;text-align:left;margin-left:70pt;margin-top:1.75pt;width:23.2pt;height:28pt;z-index:252021760"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">
                <v:shape id="Text Box 151" o:spid="_x0000_s1348"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0TKuYwAAA&#10;ANwAAAAPAAAAZHJzL2Rvd25yZXYueG1sRE/LisIwFN0P+A/hCu7G1AFHrUYRB2G2PsDttbk2xeSm&#10;NLHt+PVmMeDycN6rTe+saKkJlWcFk3EGgrjwuuJSwfm0/5yDCBFZo/VMCv4owGY9+Fhhrn3HB2qP&#10;sRQphEOOCkyMdS5lKAw5DGNfEyfu5huHMcGmlLrBLoU7K7+y7Fs6rDg1GKxpZ6i4Hx9OQfF8/Mx3&#10;1bXtnrPL7NobO72xVWo07LdLEJH6+Bb/u3+1gukizU9n0hGQ6xc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0TKuYwAAAANwAAAAPAAAAAAAAAAAAAAAAAJcCAABkcnMvZG93bnJl&#10;di54bWxQSwUGAAAAAAQABAD1AAAAhAMAAAAA&#10;" filled="f" stroked="f">
                  <v:textbox inset=",7.2pt,,7.2pt">
                    <w:txbxContent>
                      <w:p w14:paraId="6630798A" w14:textId="77777777" w:rsidR="004E7DC8" w:rsidRPr="00AE11A8" w:rsidRDefault="004E7DC8" w:rsidP="005131A6">
                        <w:pPr>
                          <w:rPr>
                            <w:rFonts w:ascii="Helvetica" w:hAnsi="Helvetica"/>
                          </w:rPr>
                        </w:pPr>
                        <w:r>
                          <w:rPr>
                            <w:rFonts w:ascii="Helvetica" w:hAnsi="Helvetica"/>
                          </w:rPr>
                          <w:t>1</w:t>
                        </w:r>
                      </w:p>
                    </w:txbxContent>
                  </v:textbox>
                </v:shape>
                <v:oval id="Oval 152" o:spid="_x0000_s1349"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0C3dhxQAA&#10;ANwAAAAPAAAAZHJzL2Rvd25yZXYueG1sRI9Pa8JAFMTvBb/D8gredGPB/omuIpVSe2mp7cXbI/uS&#10;Dc2+TbNPE7+9WxB6HGbmN8xyPfhGnaiLdWADs2kGirgItubKwPfXy+QRVBRki01gMnCmCOvV6GaJ&#10;uQ09f9JpL5VKEI45GnAiba51LBx5jNPQEievDJ1HSbKrtO2wT3Df6Lssu9cea04LDlt6dlT87I8+&#10;UfAhxNfy43d32Ja9vG/lbe6sMePbYbMAJTTIf/ja3lkD86cZ/J1JR0CvL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QLd2HFAAAA3AAAAA8AAAAAAAAAAAAAAAAAlwIAAGRycy9k&#10;b3ducmV2LnhtbFBLBQYAAAAABAAEAPUAAACJAw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1BE25590" w14:textId="77777777" w:rsidR="00D449CE" w:rsidRDefault="00D449CE" w:rsidP="00BD45D7">
      <w:pPr>
        <w:ind w:left="720" w:hanging="720"/>
        <w:rPr>
          <w:rFonts w:ascii="Helvetica" w:hAnsi="Helvetica"/>
        </w:rPr>
      </w:pPr>
    </w:p>
    <w:p w14:paraId="54F944BC" w14:textId="77777777" w:rsidR="00D449CE" w:rsidRDefault="00D03D86" w:rsidP="00BD45D7">
      <w:pPr>
        <w:ind w:left="720" w:hanging="720"/>
        <w:rPr>
          <w:rFonts w:ascii="Helvetica" w:hAnsi="Helvetica"/>
        </w:rPr>
      </w:pPr>
      <w:r w:rsidRPr="005131A6">
        <w:rPr>
          <w:rFonts w:ascii="Helvetica" w:hAnsi="Helvetica"/>
          <w:noProof/>
          <w:lang w:eastAsia="en-US"/>
        </w:rPr>
        <mc:AlternateContent>
          <mc:Choice Requires="wpg">
            <w:drawing>
              <wp:anchor distT="0" distB="0" distL="114300" distR="114300" simplePos="0" relativeHeight="252027904" behindDoc="0" locked="0" layoutInCell="1" allowOverlap="1" wp14:anchorId="08C08B46" wp14:editId="5DABBA05">
                <wp:simplePos x="0" y="0"/>
                <wp:positionH relativeFrom="column">
                  <wp:posOffset>2270760</wp:posOffset>
                </wp:positionH>
                <wp:positionV relativeFrom="paragraph">
                  <wp:posOffset>60325</wp:posOffset>
                </wp:positionV>
                <wp:extent cx="406400" cy="355600"/>
                <wp:effectExtent l="0" t="0" r="25400" b="76200"/>
                <wp:wrapNone/>
                <wp:docPr id="598" name="Group 5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6400" cy="355600"/>
                          <a:chOff x="8816" y="5648"/>
                          <a:chExt cx="640" cy="560"/>
                        </a:xfrm>
                      </wpg:grpSpPr>
                      <wps:wsp>
                        <wps:cNvPr id="599" name="Text Box 599"/>
                        <wps:cNvSpPr txBox="1">
                          <a:spLocks noChangeArrowheads="1"/>
                        </wps:cNvSpPr>
                        <wps:spPr bwMode="auto">
                          <a:xfrm>
                            <a:off x="8816" y="5648"/>
                            <a:ext cx="64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8B0C0B" w14:textId="77777777" w:rsidR="00E574CF" w:rsidRPr="00AE11A8" w:rsidRDefault="00E574CF" w:rsidP="005131A6">
                              <w:pPr>
                                <w:rPr>
                                  <w:rFonts w:ascii="Helvetica" w:hAnsi="Helvetica"/>
                                </w:rPr>
                              </w:pPr>
                              <w:r>
                                <w:rPr>
                                  <w:rFonts w:ascii="Helvetica" w:hAnsi="Helvetica"/>
                                </w:rPr>
                                <w:t>0.5</w:t>
                              </w:r>
                            </w:p>
                          </w:txbxContent>
                        </wps:txbx>
                        <wps:bodyPr rot="0" vert="horz" wrap="square" lIns="91440" tIns="91440" rIns="91440" bIns="91440" anchor="t" anchorCtr="0" upright="1">
                          <a:noAutofit/>
                        </wps:bodyPr>
                      </wps:wsp>
                      <wps:wsp>
                        <wps:cNvPr id="600" name="Oval 600"/>
                        <wps:cNvSpPr>
                          <a:spLocks noChangeArrowheads="1"/>
                        </wps:cNvSpPr>
                        <wps:spPr bwMode="auto">
                          <a:xfrm>
                            <a:off x="8912" y="5712"/>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98" o:spid="_x0000_s1350" style="position:absolute;left:0;text-align:left;margin-left:178.8pt;margin-top:4.75pt;width:32pt;height:28pt;z-index:252027904" coordorigin="8816,5648" coordsize="640,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">
                <v:shape id="Text Box 599" o:spid="_x0000_s1351" type="#_x0000_t202" style="position:absolute;left:8816;top:5648;width:640;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dgIFwwAA&#10;ANwAAAAPAAAAZHJzL2Rvd25yZXYueG1sRI9BawIxFITvgv8hPKE3N1vBqlujiCL0Wiv0+tw8N0uT&#10;l2UTd7f++kYQehxm5htmvR2cFR21ofas4DXLQRCXXtdcKTh/HadLECEia7SeScEvBdhuxqM1Ftr3&#10;/EndKVYiQTgUqMDE2BRShtKQw5D5hjh5V986jEm2ldQt9gnurJzl+Zt0WHNaMNjQ3lD5c7o5BeX9&#10;dlju60vX3xffi8tg7PzKVqmXybB7BxFpiP/hZ/tDK5ivVvA4k46A3Pw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ldgIFwwAAANwAAAAPAAAAAAAAAAAAAAAAAJcCAABkcnMvZG93&#10;bnJldi54bWxQSwUGAAAAAAQABAD1AAAAhwMAAAAA&#10;" filled="f" stroked="f">
                  <v:textbox inset=",7.2pt,,7.2pt">
                    <w:txbxContent>
                      <w:p w14:paraId="428B0C0B" w14:textId="77777777" w:rsidR="004E7DC8" w:rsidRPr="00AE11A8" w:rsidRDefault="004E7DC8" w:rsidP="005131A6">
                        <w:pPr>
                          <w:rPr>
                            <w:rFonts w:ascii="Helvetica" w:hAnsi="Helvetica"/>
                          </w:rPr>
                        </w:pPr>
                        <w:r>
                          <w:rPr>
                            <w:rFonts w:ascii="Helvetica" w:hAnsi="Helvetica"/>
                          </w:rPr>
                          <w:t>0.5</w:t>
                        </w:r>
                      </w:p>
                    </w:txbxContent>
                  </v:textbox>
                </v:shape>
                <v:oval id="Oval 600" o:spid="_x0000_s1352" style="position:absolute;left:8912;top:5712;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aCYBxAAA&#10;ANwAAAAPAAAAZHJzL2Rvd25yZXYueG1sRI/BTsMwDIbvSHuHyJO4sRQkBirLJrQJMS6gDS7crMZt&#10;Khqna8xa3h4fkDhav//P/labKXbmTENuEzu4XhRgiKvkW24cfLw/Xd2DyYLssUtMDn4ow2Y9u1hh&#10;6dPIBzofpTEK4VyigyDSl9bmKlDEvEg9sWZ1GiKKjkNj/YCjwmNnb4piaSO2rBcC9rQNVH0dv6NS&#10;8C7l5/rttP/c1aO87uTlNnjnLufT4wMYoUn+l//ae+9gWej7KqMiYNe/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aGgmAcQAAADcAAAADwAAAAAAAAAAAAAAAACXAgAAZHJzL2Rv&#10;d25yZXYueG1sUEsFBgAAAAAEAAQA9QAAAIgDA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79CECED0" w14:textId="77777777" w:rsidR="00D449CE" w:rsidRDefault="00D449CE" w:rsidP="00BD45D7">
      <w:pPr>
        <w:ind w:left="720" w:hanging="720"/>
        <w:rPr>
          <w:rFonts w:ascii="Helvetica" w:hAnsi="Helvetica"/>
        </w:rPr>
      </w:pPr>
    </w:p>
    <w:p w14:paraId="0DE0FEB2" w14:textId="77777777" w:rsidR="00D449CE" w:rsidRDefault="00D03D86" w:rsidP="00BD45D7">
      <w:pPr>
        <w:ind w:left="720" w:hanging="720"/>
        <w:rPr>
          <w:rFonts w:ascii="Helvetica" w:hAnsi="Helvetica"/>
        </w:rPr>
      </w:pPr>
      <w:r>
        <w:rPr>
          <w:rFonts w:ascii="Helvetica" w:hAnsi="Helvetica" w:cs="Times-Roman"/>
          <w:noProof/>
          <w:lang w:eastAsia="en-US"/>
        </w:rPr>
        <mc:AlternateContent>
          <mc:Choice Requires="wpg">
            <w:drawing>
              <wp:anchor distT="0" distB="0" distL="114300" distR="114300" simplePos="0" relativeHeight="252025856" behindDoc="0" locked="0" layoutInCell="1" allowOverlap="1" wp14:anchorId="200C377F" wp14:editId="0FB9C946">
                <wp:simplePos x="0" y="0"/>
                <wp:positionH relativeFrom="column">
                  <wp:posOffset>919480</wp:posOffset>
                </wp:positionH>
                <wp:positionV relativeFrom="paragraph">
                  <wp:posOffset>82550</wp:posOffset>
                </wp:positionV>
                <wp:extent cx="294640" cy="355600"/>
                <wp:effectExtent l="50800" t="0" r="35560" b="101600"/>
                <wp:wrapNone/>
                <wp:docPr id="595" name="Group 5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596"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E32BF2" w14:textId="77777777" w:rsidR="00E574CF" w:rsidRPr="00AE11A8" w:rsidRDefault="00E574CF" w:rsidP="005131A6">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597"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95" o:spid="_x0000_s1353" style="position:absolute;left:0;text-align:left;margin-left:72.4pt;margin-top:6.5pt;width:23.2pt;height:28pt;z-index:252025856"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">
                <v:shape id="Text Box 151" o:spid="_x0000_s1354"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6ZZ3wwAA&#10;ANwAAAAPAAAAZHJzL2Rvd25yZXYueG1sRI9PawIxFMTvgt8hvII3zbbgv61RxCL0qhW8PjfPzdLk&#10;ZdnE3a2f3ghCj8PM/IZZbXpnRUtNqDwreJ9kIIgLrysuFZx+9uMFiBCRNVrPpOCPAmzWw8EKc+07&#10;PlB7jKVIEA45KjAx1rmUoTDkMEx8TZy8q28cxiSbUuoGuwR3Vn5k2Uw6rDgtGKxpZ6j4Pd6cguJ+&#10;+1rsqkvb3efn+aU3dnplq9Tord9+gojUx//wq/2tFUyXM3ieSUdArh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U6ZZ3wwAAANwAAAAPAAAAAAAAAAAAAAAAAJcCAABkcnMvZG93&#10;bnJldi54bWxQSwUGAAAAAAQABAD1AAAAhwMAAAAA&#10;" filled="f" stroked="f">
                  <v:textbox inset=",7.2pt,,7.2pt">
                    <w:txbxContent>
                      <w:p w14:paraId="71E32BF2" w14:textId="77777777" w:rsidR="004E7DC8" w:rsidRPr="00AE11A8" w:rsidRDefault="004E7DC8" w:rsidP="005131A6">
                        <w:pPr>
                          <w:rPr>
                            <w:rFonts w:ascii="Helvetica" w:hAnsi="Helvetica"/>
                          </w:rPr>
                        </w:pPr>
                        <w:r>
                          <w:rPr>
                            <w:rFonts w:ascii="Helvetica" w:hAnsi="Helvetica"/>
                          </w:rPr>
                          <w:t>1</w:t>
                        </w:r>
                      </w:p>
                    </w:txbxContent>
                  </v:textbox>
                </v:shape>
                <v:oval id="Oval 152" o:spid="_x0000_s1355"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rkqOxQAA&#10;ANwAAAAPAAAAZHJzL2Rvd25yZXYueG1sRI9Ba8JAFITvhf6H5RW86aaCtUZXKRWpvbTUevH2yL5k&#10;Q7NvY/bVpP++WxB6HGbmG2a1GXyjLtTFOrCB+0kGirgItubKwPFzN34EFQXZYhOYDPxQhM369maF&#10;uQ09f9DlIJVKEI45GnAiba51LBx5jJPQEievDJ1HSbKrtO2wT3Df6GmWPWiPNacFhy09Oyq+Dt8+&#10;UXAe4kv5ft6ftmUvb1t5nTlrzOhueFqCEhrkP3xt762B2WIOf2fSEdDr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SuSo7FAAAA3AAAAA8AAAAAAAAAAAAAAAAAlwIAAGRycy9k&#10;b3ducmV2LnhtbFBLBQYAAAAABAAEAPUAAACJAw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0B97B355" w14:textId="77777777" w:rsidR="00D449CE" w:rsidRDefault="00D449CE" w:rsidP="00BD45D7">
      <w:pPr>
        <w:ind w:left="720" w:hanging="720"/>
        <w:rPr>
          <w:rFonts w:ascii="Helvetica" w:hAnsi="Helvetica"/>
        </w:rPr>
      </w:pPr>
    </w:p>
    <w:p w14:paraId="55C76DFD" w14:textId="77777777" w:rsidR="00D449CE" w:rsidRDefault="00D03D86" w:rsidP="00BD45D7">
      <w:pPr>
        <w:ind w:left="720" w:hanging="720"/>
        <w:rPr>
          <w:rFonts w:ascii="Helvetica" w:hAnsi="Helvetica"/>
        </w:rPr>
      </w:pPr>
      <w:r w:rsidRPr="005131A6">
        <w:rPr>
          <w:rFonts w:ascii="Helvetica" w:hAnsi="Helvetica"/>
          <w:noProof/>
          <w:lang w:eastAsia="en-US"/>
        </w:rPr>
        <mc:AlternateContent>
          <mc:Choice Requires="wpg">
            <w:drawing>
              <wp:anchor distT="0" distB="0" distL="114300" distR="114300" simplePos="0" relativeHeight="252029952" behindDoc="0" locked="0" layoutInCell="1" allowOverlap="1" wp14:anchorId="656B3681" wp14:editId="5D16D5EB">
                <wp:simplePos x="0" y="0"/>
                <wp:positionH relativeFrom="column">
                  <wp:posOffset>2331720</wp:posOffset>
                </wp:positionH>
                <wp:positionV relativeFrom="paragraph">
                  <wp:posOffset>141605</wp:posOffset>
                </wp:positionV>
                <wp:extent cx="406400" cy="355600"/>
                <wp:effectExtent l="0" t="0" r="25400" b="76200"/>
                <wp:wrapNone/>
                <wp:docPr id="601" name="Group 6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6400" cy="355600"/>
                          <a:chOff x="8816" y="5648"/>
                          <a:chExt cx="640" cy="560"/>
                        </a:xfrm>
                      </wpg:grpSpPr>
                      <wps:wsp>
                        <wps:cNvPr id="602" name="Text Box 602"/>
                        <wps:cNvSpPr txBox="1">
                          <a:spLocks noChangeArrowheads="1"/>
                        </wps:cNvSpPr>
                        <wps:spPr bwMode="auto">
                          <a:xfrm>
                            <a:off x="8816" y="5648"/>
                            <a:ext cx="64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F760FF" w14:textId="77777777" w:rsidR="00E574CF" w:rsidRPr="00AE11A8" w:rsidRDefault="00E574CF" w:rsidP="00D03D86">
                              <w:pPr>
                                <w:rPr>
                                  <w:rFonts w:ascii="Helvetica" w:hAnsi="Helvetica"/>
                                </w:rPr>
                              </w:pPr>
                              <w:r>
                                <w:rPr>
                                  <w:rFonts w:ascii="Helvetica" w:hAnsi="Helvetica"/>
                                </w:rPr>
                                <w:t>0.5</w:t>
                              </w:r>
                            </w:p>
                          </w:txbxContent>
                        </wps:txbx>
                        <wps:bodyPr rot="0" vert="horz" wrap="square" lIns="91440" tIns="91440" rIns="91440" bIns="91440" anchor="t" anchorCtr="0" upright="1">
                          <a:noAutofit/>
                        </wps:bodyPr>
                      </wps:wsp>
                      <wps:wsp>
                        <wps:cNvPr id="603" name="Oval 603"/>
                        <wps:cNvSpPr>
                          <a:spLocks noChangeArrowheads="1"/>
                        </wps:cNvSpPr>
                        <wps:spPr bwMode="auto">
                          <a:xfrm>
                            <a:off x="8912" y="5712"/>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01" o:spid="_x0000_s1356" style="position:absolute;left:0;text-align:left;margin-left:183.6pt;margin-top:11.15pt;width:32pt;height:28pt;z-index:252029952" coordorigin="8816,5648" coordsize="640,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">
                <v:shape id="Text Box 602" o:spid="_x0000_s1357" type="#_x0000_t202" style="position:absolute;left:8816;top:5648;width:640;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Y/WSPwwAA&#10;ANwAAAAPAAAAZHJzL2Rvd25yZXYueG1sRI9bi8IwFITfF/wP4Qi+ramCF7pGEWXBVy+wr8fm2BST&#10;k9LEtuuvN8LCPg4z8w2z2vTOipaaUHlWMBlnIIgLrysuFVzO359LECEia7SeScEvBdisBx8rzLXv&#10;+EjtKZYiQTjkqMDEWOdShsKQwzD2NXHybr5xGJNsSqkb7BLcWTnNsrl0WHFaMFjTzlBxPz2cguL5&#10;2C931bXtnoufxbU3dnZjq9Ro2G+/QETq43/4r33QCubZFN5n0hGQ6x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Y/WSPwwAAANwAAAAPAAAAAAAAAAAAAAAAAJcCAABkcnMvZG93&#10;bnJldi54bWxQSwUGAAAAAAQABAD1AAAAhwMAAAAA&#10;" filled="f" stroked="f">
                  <v:textbox inset=",7.2pt,,7.2pt">
                    <w:txbxContent>
                      <w:p w14:paraId="00F760FF" w14:textId="77777777" w:rsidR="004E7DC8" w:rsidRPr="00AE11A8" w:rsidRDefault="004E7DC8" w:rsidP="00D03D86">
                        <w:pPr>
                          <w:rPr>
                            <w:rFonts w:ascii="Helvetica" w:hAnsi="Helvetica"/>
                          </w:rPr>
                        </w:pPr>
                        <w:r>
                          <w:rPr>
                            <w:rFonts w:ascii="Helvetica" w:hAnsi="Helvetica"/>
                          </w:rPr>
                          <w:t>0.5</w:t>
                        </w:r>
                      </w:p>
                    </w:txbxContent>
                  </v:textbox>
                </v:shape>
                <v:oval id="Oval 603" o:spid="_x0000_s1358" style="position:absolute;left:8912;top:5712;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urh2xQAA&#10;ANwAAAAPAAAAZHJzL2Rvd25yZXYueG1sRI9Ba8JAFITvhf6H5RV6001baiW6SqmU6qVS9eLtkX3J&#10;BrNv0+yrSf+9WxB6HGbmG2a+HHyjztTFOrCBh3EGirgItubKwGH/PpqCioJssQlMBn4pwnJxezPH&#10;3Iaev+i8k0olCMccDTiRNtc6Fo48xnFoiZNXhs6jJNlV2nbYJ7hv9GOWTbTHmtOCw5beHBWn3Y9P&#10;FHwJ8aPcfq+Pq7KXz5Vsnp015v5ueJ2BEhrkP3xtr62BSfYEf2fSEdCLC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i6uHbFAAAA3AAAAA8AAAAAAAAAAAAAAAAAlwIAAGRycy9k&#10;b3ducmV2LnhtbFBLBQYAAAAABAAEAPUAAACJAw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5ED35FE5" w14:textId="77777777" w:rsidR="00D449CE" w:rsidRDefault="00D449CE" w:rsidP="00BD45D7">
      <w:pPr>
        <w:ind w:left="720" w:hanging="720"/>
        <w:rPr>
          <w:rFonts w:ascii="Helvetica" w:hAnsi="Helvetica"/>
        </w:rPr>
      </w:pPr>
    </w:p>
    <w:p w14:paraId="6E12BDFD" w14:textId="77777777" w:rsidR="00D449CE" w:rsidRDefault="00D449CE" w:rsidP="00BD45D7">
      <w:pPr>
        <w:ind w:left="720" w:hanging="720"/>
        <w:rPr>
          <w:rFonts w:ascii="Helvetica" w:hAnsi="Helvetica"/>
        </w:rPr>
      </w:pPr>
    </w:p>
    <w:p w14:paraId="600F7F08" w14:textId="77777777" w:rsidR="005D346E" w:rsidRDefault="00D03D86" w:rsidP="00BD45D7">
      <w:pPr>
        <w:ind w:left="720" w:hanging="720"/>
        <w:rPr>
          <w:rFonts w:ascii="Helvetica" w:hAnsi="Helvetica"/>
        </w:rPr>
      </w:pPr>
      <w:r>
        <w:rPr>
          <w:rFonts w:ascii="Helvetica" w:hAnsi="Helvetica" w:cs="Times-Roman"/>
          <w:noProof/>
          <w:lang w:eastAsia="en-US"/>
        </w:rPr>
        <mc:AlternateContent>
          <mc:Choice Requires="wpg">
            <w:drawing>
              <wp:anchor distT="0" distB="0" distL="114300" distR="114300" simplePos="0" relativeHeight="252023808" behindDoc="0" locked="0" layoutInCell="1" allowOverlap="1" wp14:anchorId="50197728" wp14:editId="7BFD0AC0">
                <wp:simplePos x="0" y="0"/>
                <wp:positionH relativeFrom="column">
                  <wp:posOffset>899160</wp:posOffset>
                </wp:positionH>
                <wp:positionV relativeFrom="paragraph">
                  <wp:posOffset>635</wp:posOffset>
                </wp:positionV>
                <wp:extent cx="294640" cy="355600"/>
                <wp:effectExtent l="50800" t="0" r="35560" b="101600"/>
                <wp:wrapNone/>
                <wp:docPr id="592" name="Group 5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593"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B11D57" w14:textId="77777777" w:rsidR="00E574CF" w:rsidRPr="00AE11A8" w:rsidRDefault="00E574CF" w:rsidP="005131A6">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594"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92" o:spid="_x0000_s1359" style="position:absolute;left:0;text-align:left;margin-left:70.8pt;margin-top:.05pt;width:23.2pt;height:28pt;z-index:252023808"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">
                <v:shape id="Text Box 151" o:spid="_x0000_s1360"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njXvxAAA&#10;ANwAAAAPAAAAZHJzL2Rvd25yZXYueG1sRI9PawIxFMTvBb9DeEJvNVuLVVejiEXo1T/g9bl5bpYm&#10;L8sm7m799KYg9DjMzG+Y5bp3VrTUhMqzgvdRBoK48LriUsHpuHubgQgRWaP1TAp+KcB6NXhZYq59&#10;x3tqD7EUCcIhRwUmxjqXMhSGHIaRr4mTd/WNw5hkU0rdYJfgzspxln1KhxWnBYM1bQ0VP4ebU1Dc&#10;b1+zbXVpu/v0PL30xk6ubJV6HfabBYhIffwPP9vfWsFk/gF/Z9IRkKsH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hJ4178QAAADcAAAADwAAAAAAAAAAAAAAAACXAgAAZHJzL2Rv&#10;d25yZXYueG1sUEsFBgAAAAAEAAQA9QAAAIgDAAAAAA==&#10;" filled="f" stroked="f">
                  <v:textbox inset=",7.2pt,,7.2pt">
                    <w:txbxContent>
                      <w:p w14:paraId="10B11D57" w14:textId="77777777" w:rsidR="004E7DC8" w:rsidRPr="00AE11A8" w:rsidRDefault="004E7DC8" w:rsidP="005131A6">
                        <w:pPr>
                          <w:rPr>
                            <w:rFonts w:ascii="Helvetica" w:hAnsi="Helvetica"/>
                          </w:rPr>
                        </w:pPr>
                        <w:r>
                          <w:rPr>
                            <w:rFonts w:ascii="Helvetica" w:hAnsi="Helvetica"/>
                          </w:rPr>
                          <w:t>1</w:t>
                        </w:r>
                      </w:p>
                    </w:txbxContent>
                  </v:textbox>
                </v:shape>
                <v:oval id="Oval 152" o:spid="_x0000_s1361"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kfNT5xQAA&#10;ANwAAAAPAAAAZHJzL2Rvd25yZXYueG1sRI9PT8JAFMTvJn6HzTPxBluN+KeyEAMhwgUievH20n3t&#10;Nnbflu6D1m/PmpB4nMzMbzLT+eAbdaIu1oEN3I0zUMRFsDVXBr4+V6NnUFGQLTaBycAvRZjPrq+m&#10;mNvQ8wed9lKpBOGYowEn0uZax8KRxzgOLXHyytB5lCS7StsO+wT3jb7Pskftsea04LClhaPiZ3/0&#10;iYJPIb6Xu8P6e1n2sl3KZuKsMbc3w9srKKFB/sOX9toamLw8wN+ZdAT07Aw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R81PnFAAAA3AAAAA8AAAAAAAAAAAAAAAAAlwIAAGRycy9k&#10;b3ducmV2LnhtbFBLBQYAAAAABAAEAPUAAACJAw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4D8933F1" w14:textId="77777777" w:rsidR="005D346E" w:rsidRDefault="005D346E" w:rsidP="00BD45D7">
      <w:pPr>
        <w:ind w:left="720" w:hanging="720"/>
        <w:rPr>
          <w:rFonts w:ascii="Helvetica" w:hAnsi="Helvetica"/>
        </w:rPr>
      </w:pPr>
    </w:p>
    <w:p w14:paraId="239A7CD2" w14:textId="77777777" w:rsidR="00EB0032" w:rsidRDefault="00D03D86" w:rsidP="00BD45D7">
      <w:pPr>
        <w:ind w:left="720" w:hanging="720"/>
        <w:rPr>
          <w:rFonts w:ascii="Helvetica" w:hAnsi="Helvetica"/>
        </w:rPr>
      </w:pPr>
      <w:r w:rsidRPr="005131A6">
        <w:rPr>
          <w:rFonts w:ascii="Helvetica" w:hAnsi="Helvetica"/>
          <w:noProof/>
          <w:lang w:eastAsia="en-US"/>
        </w:rPr>
        <mc:AlternateContent>
          <mc:Choice Requires="wpg">
            <w:drawing>
              <wp:anchor distT="0" distB="0" distL="114300" distR="114300" simplePos="0" relativeHeight="252032000" behindDoc="0" locked="0" layoutInCell="1" allowOverlap="1" wp14:anchorId="3592640F" wp14:editId="4C15541D">
                <wp:simplePos x="0" y="0"/>
                <wp:positionH relativeFrom="column">
                  <wp:posOffset>2067560</wp:posOffset>
                </wp:positionH>
                <wp:positionV relativeFrom="paragraph">
                  <wp:posOffset>110490</wp:posOffset>
                </wp:positionV>
                <wp:extent cx="406400" cy="355600"/>
                <wp:effectExtent l="0" t="0" r="25400" b="76200"/>
                <wp:wrapNone/>
                <wp:docPr id="604" name="Group 6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6400" cy="355600"/>
                          <a:chOff x="8816" y="5648"/>
                          <a:chExt cx="640" cy="560"/>
                        </a:xfrm>
                      </wpg:grpSpPr>
                      <wps:wsp>
                        <wps:cNvPr id="605" name="Text Box 605"/>
                        <wps:cNvSpPr txBox="1">
                          <a:spLocks noChangeArrowheads="1"/>
                        </wps:cNvSpPr>
                        <wps:spPr bwMode="auto">
                          <a:xfrm>
                            <a:off x="8816" y="5648"/>
                            <a:ext cx="64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9019A2" w14:textId="77777777" w:rsidR="00E574CF" w:rsidRPr="00AE11A8" w:rsidRDefault="00E574CF" w:rsidP="00D03D86">
                              <w:pPr>
                                <w:rPr>
                                  <w:rFonts w:ascii="Helvetica" w:hAnsi="Helvetica"/>
                                </w:rPr>
                              </w:pPr>
                              <w:r>
                                <w:rPr>
                                  <w:rFonts w:ascii="Helvetica" w:hAnsi="Helvetica"/>
                                </w:rPr>
                                <w:t>0.5</w:t>
                              </w:r>
                            </w:p>
                          </w:txbxContent>
                        </wps:txbx>
                        <wps:bodyPr rot="0" vert="horz" wrap="square" lIns="91440" tIns="91440" rIns="91440" bIns="91440" anchor="t" anchorCtr="0" upright="1">
                          <a:noAutofit/>
                        </wps:bodyPr>
                      </wps:wsp>
                      <wps:wsp>
                        <wps:cNvPr id="606" name="Oval 606"/>
                        <wps:cNvSpPr>
                          <a:spLocks noChangeArrowheads="1"/>
                        </wps:cNvSpPr>
                        <wps:spPr bwMode="auto">
                          <a:xfrm>
                            <a:off x="8912" y="5712"/>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04" o:spid="_x0000_s1362" style="position:absolute;left:0;text-align:left;margin-left:162.8pt;margin-top:8.7pt;width:32pt;height:28pt;z-index:252032000" coordorigin="8816,5648" coordsize="640,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">
                <v:shape id="Text Box 605" o:spid="_x0000_s1363" type="#_x0000_t202" style="position:absolute;left:8816;top:5648;width:640;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FPz7wwAA&#10;ANwAAAAPAAAAZHJzL2Rvd25yZXYueG1sRI9bi8IwFITfF/wP4Qi+rakLXugaRZQFX73Avh6bY1NM&#10;TkoT2+qvN8LCPg4z8w2zXPfOipaaUHlWMBlnIIgLrysuFZxPP58LECEia7SeScGDAqxXg48l5tp3&#10;fKD2GEuRIBxyVGBirHMpQ2HIYRj7mjh5V984jEk2pdQNdgnurPzKspl0WHFaMFjT1lBxO96dguJ5&#10;3y221aXtnvPf+aU3dnplq9Ro2G++QUTq43/4r73XCmbZFN5n0hGQqx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XFPz7wwAAANwAAAAPAAAAAAAAAAAAAAAAAJcCAABkcnMvZG93&#10;bnJldi54bWxQSwUGAAAAAAQABAD1AAAAhwMAAAAA&#10;" filled="f" stroked="f">
                  <v:textbox inset=",7.2pt,,7.2pt">
                    <w:txbxContent>
                      <w:p w14:paraId="459019A2" w14:textId="77777777" w:rsidR="004E7DC8" w:rsidRPr="00AE11A8" w:rsidRDefault="004E7DC8" w:rsidP="00D03D86">
                        <w:pPr>
                          <w:rPr>
                            <w:rFonts w:ascii="Helvetica" w:hAnsi="Helvetica"/>
                          </w:rPr>
                        </w:pPr>
                        <w:r>
                          <w:rPr>
                            <w:rFonts w:ascii="Helvetica" w:hAnsi="Helvetica"/>
                          </w:rPr>
                          <w:t>0.5</w:t>
                        </w:r>
                      </w:p>
                    </w:txbxContent>
                  </v:textbox>
                </v:shape>
                <v:oval id="Oval 606" o:spid="_x0000_s1364" style="position:absolute;left:8912;top:5712;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zRvuxAAA&#10;ANwAAAAPAAAAZHJzL2Rvd25yZXYueG1sRI9BS8NAFITvgv9heYI3u7FglLTbUixivVRse+ntkX3J&#10;hmbfptlnE/+9WxA8DjPzDTNfjr5VF+pjE9jA4yQDRVwG23Bt4LB/e3gBFQXZYhuYDPxQhOXi9maO&#10;hQ0Df9FlJ7VKEI4FGnAiXaF1LB15jJPQESevCr1HSbKvte1xSHDf6mmW5dpjw2nBYUevjsrT7tsn&#10;Cj6H+F59njfHdTXIdi0fT84ac383rmaghEb5D/+1N9ZAnuVwPZOOgF78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iM0b7sQAAADcAAAADwAAAAAAAAAAAAAAAACXAgAAZHJzL2Rv&#10;d25yZXYueG1sUEsFBgAAAAAEAAQA9QAAAIgDA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78B336B6" w14:textId="77777777" w:rsidR="00EB0032" w:rsidRDefault="00D03D86" w:rsidP="00BD45D7">
      <w:pPr>
        <w:ind w:left="720" w:hanging="720"/>
        <w:rPr>
          <w:rFonts w:ascii="Helvetica" w:hAnsi="Helvetica"/>
        </w:rPr>
      </w:pPr>
      <w:r>
        <w:rPr>
          <w:rFonts w:ascii="Helvetica" w:hAnsi="Helvetica" w:cs="Times-Roman"/>
          <w:noProof/>
          <w:lang w:eastAsia="en-US"/>
        </w:rPr>
        <mc:AlternateContent>
          <mc:Choice Requires="wpg">
            <w:drawing>
              <wp:anchor distT="0" distB="0" distL="114300" distR="114300" simplePos="0" relativeHeight="252036096" behindDoc="0" locked="0" layoutInCell="1" allowOverlap="1" wp14:anchorId="6948AD02" wp14:editId="242202B7">
                <wp:simplePos x="0" y="0"/>
                <wp:positionH relativeFrom="column">
                  <wp:posOffset>848360</wp:posOffset>
                </wp:positionH>
                <wp:positionV relativeFrom="paragraph">
                  <wp:posOffset>173355</wp:posOffset>
                </wp:positionV>
                <wp:extent cx="294640" cy="355600"/>
                <wp:effectExtent l="50800" t="0" r="35560" b="101600"/>
                <wp:wrapNone/>
                <wp:docPr id="610" name="Group 6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611"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80D307" w14:textId="77777777" w:rsidR="00E574CF" w:rsidRPr="00AE11A8" w:rsidRDefault="00E574CF" w:rsidP="00D03D86">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612"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10" o:spid="_x0000_s1365" style="position:absolute;left:0;text-align:left;margin-left:66.8pt;margin-top:13.65pt;width:23.2pt;height:28pt;z-index:252036096"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">
                <v:shape id="Text Box 151" o:spid="_x0000_s1366"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9mwlwwAA&#10;ANwAAAAPAAAAZHJzL2Rvd25yZXYueG1sRI9Pi8IwFMTvC36H8ARva1phVbpGWRRhr/6BvT6bZ1M2&#10;eSlNbKuf3ggLexxm5jfMajM4KzpqQ+1ZQT7NQBCXXtdcKTif9u9LECEia7SeScGdAmzWo7cVFtr3&#10;fKDuGCuRIBwKVGBibAopQ2nIYZj6hjh5V986jEm2ldQt9gnurJxl2Vw6rDktGGxoa6j8Pd6cgvJx&#10;2y239aXrH4ufxWUw9uPKVqnJePj6BBFpiP/hv/a3VjDPc3idSUdArp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t9mwlwwAAANwAAAAPAAAAAAAAAAAAAAAAAJcCAABkcnMvZG93&#10;bnJldi54bWxQSwUGAAAAAAQABAD1AAAAhwMAAAAA&#10;" filled="f" stroked="f">
                  <v:textbox inset=",7.2pt,,7.2pt">
                    <w:txbxContent>
                      <w:p w14:paraId="2280D307" w14:textId="77777777" w:rsidR="004E7DC8" w:rsidRPr="00AE11A8" w:rsidRDefault="004E7DC8" w:rsidP="00D03D86">
                        <w:pPr>
                          <w:rPr>
                            <w:rFonts w:ascii="Helvetica" w:hAnsi="Helvetica"/>
                          </w:rPr>
                        </w:pPr>
                        <w:r>
                          <w:rPr>
                            <w:rFonts w:ascii="Helvetica" w:hAnsi="Helvetica"/>
                          </w:rPr>
                          <w:t>1</w:t>
                        </w:r>
                      </w:p>
                    </w:txbxContent>
                  </v:textbox>
                </v:shape>
                <v:oval id="Oval 152" o:spid="_x0000_s1367"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L4swxQAA&#10;ANwAAAAPAAAAZHJzL2Rvd25yZXYueG1sRI/NasMwEITvhb6D2EJvjZxA0+BECaGhNL2k5OeS22Kt&#10;LRNr5Vrb2H37KlDocZiZb5jFavCNulIX68AGxqMMFHERbM2VgdPx7WkGKgqyxSYwGfihCKvl/d0C&#10;cxt63tP1IJVKEI45GnAiba51LBx5jKPQEievDJ1HSbKrtO2wT3Df6EmWTbXHmtOCw5ZeHRWXw7dP&#10;FHwJ8b38/NqeN2Uvu418PDtrzOPDsJ6DEhrkP/zX3loD0/EEbmfSEdDL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IvizDFAAAA3AAAAA8AAAAAAAAAAAAAAAAAlwIAAGRycy9k&#10;b3ducmV2LnhtbFBLBQYAAAAABAAEAPUAAACJAwAAAAA=&#10;" filled="f" fillcolor="#9bc1ff" strokecolor="black [3213]" strokeweight="1pt">
                  <v:fill color2="#3f80cd" focus="100%" type="gradient">
                    <o:fill v:ext="view" type="gradientUnscaled"/>
                  </v:fill>
                  <v:shadow on="t" opacity="22938f" mv:blur="38100f" offset="0,2pt"/>
                  <v:textbox inset=",7.2pt,,7.2pt"/>
                </v:oval>
              </v:group>
            </w:pict>
          </mc:Fallback>
        </mc:AlternateContent>
      </w:r>
      <w:r w:rsidR="00552EA1">
        <w:rPr>
          <w:rFonts w:ascii="Helvetica" w:hAnsi="Helvetica"/>
        </w:rPr>
        <w:t xml:space="preserve">Error = (1630 – 1300)/2 = </w:t>
      </w:r>
      <w:r w:rsidR="00E23DD8">
        <w:rPr>
          <w:rFonts w:ascii="Helvetica" w:hAnsi="Helvetica"/>
        </w:rPr>
        <w:t xml:space="preserve">170 </w:t>
      </w:r>
    </w:p>
    <w:p w14:paraId="0E46EDB0" w14:textId="77777777" w:rsidR="00D03D86" w:rsidRDefault="00D03D86" w:rsidP="00BD45D7">
      <w:pPr>
        <w:ind w:left="720" w:hanging="720"/>
        <w:rPr>
          <w:rFonts w:ascii="Helvetica" w:hAnsi="Helvetica"/>
        </w:rPr>
      </w:pPr>
    </w:p>
    <w:p w14:paraId="52193F4B" w14:textId="77777777" w:rsidR="00D03D86" w:rsidRDefault="00D03D86" w:rsidP="00BD45D7">
      <w:pPr>
        <w:ind w:left="720" w:hanging="720"/>
        <w:rPr>
          <w:rFonts w:ascii="Helvetica" w:hAnsi="Helvetica"/>
        </w:rPr>
      </w:pPr>
    </w:p>
    <w:p w14:paraId="2D9E0F97" w14:textId="231DFDF6" w:rsidR="00D03D86" w:rsidRDefault="00C01726" w:rsidP="00BD45D7">
      <w:pPr>
        <w:ind w:left="720" w:hanging="720"/>
        <w:rPr>
          <w:rFonts w:ascii="Helvetica" w:hAnsi="Helvetica"/>
        </w:rPr>
      </w:pPr>
      <w:r>
        <w:rPr>
          <w:rFonts w:ascii="Helvetica" w:hAnsi="Helvetica"/>
        </w:rPr>
        <w:t xml:space="preserve">or </w:t>
      </w:r>
      <w:r w:rsidR="00684187">
        <w:rPr>
          <w:rFonts w:ascii="Helvetica" w:hAnsi="Helvetica"/>
        </w:rPr>
        <w:t>could</w:t>
      </w:r>
      <w:r>
        <w:rPr>
          <w:rFonts w:ascii="Helvetica" w:hAnsi="Helvetica"/>
        </w:rPr>
        <w:t xml:space="preserve"> work out error using fractional uncertainty and the given values. </w:t>
      </w:r>
    </w:p>
    <w:p w14:paraId="7AD2D4C7" w14:textId="2101AC70" w:rsidR="00C01726" w:rsidRDefault="00684187" w:rsidP="00BD45D7">
      <w:pPr>
        <w:ind w:left="720" w:hanging="720"/>
        <w:rPr>
          <w:rFonts w:ascii="Helvetica" w:hAnsi="Helvetica"/>
        </w:rPr>
      </w:pPr>
      <w:r>
        <w:rPr>
          <w:rFonts w:ascii="Helvetica" w:hAnsi="Helvetica" w:cs="Times-Roman"/>
          <w:noProof/>
          <w:lang w:eastAsia="en-US"/>
        </w:rPr>
        <mc:AlternateContent>
          <mc:Choice Requires="wpg">
            <w:drawing>
              <wp:anchor distT="0" distB="0" distL="114300" distR="114300" simplePos="0" relativeHeight="252034048" behindDoc="0" locked="0" layoutInCell="1" allowOverlap="1" wp14:anchorId="47CEE9EA" wp14:editId="5840F816">
                <wp:simplePos x="0" y="0"/>
                <wp:positionH relativeFrom="column">
                  <wp:posOffset>1630680</wp:posOffset>
                </wp:positionH>
                <wp:positionV relativeFrom="paragraph">
                  <wp:posOffset>91440</wp:posOffset>
                </wp:positionV>
                <wp:extent cx="294640" cy="355600"/>
                <wp:effectExtent l="50800" t="0" r="35560" b="101600"/>
                <wp:wrapNone/>
                <wp:docPr id="607" name="Group 6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608"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BDF963" w14:textId="77777777" w:rsidR="00E574CF" w:rsidRPr="00AE11A8" w:rsidRDefault="00E574CF" w:rsidP="00D03D86">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609"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07" o:spid="_x0000_s1368" style="position:absolute;left:0;text-align:left;margin-left:128.4pt;margin-top:7.2pt;width:23.2pt;height:28pt;z-index:252034048"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">
                <v:shape id="Text Box 151" o:spid="_x0000_s1369"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FVNlvwAA&#10;ANwAAAAPAAAAZHJzL2Rvd25yZXYueG1sRE/LisIwFN0P+A/hCu7GVMEHHaOIIrj1AbO9NtemmNyU&#10;JrbVrzeLgVkeznu16Z0VLTWh8qxgMs5AEBdeV1wquF4O30sQISJrtJ5JwYsCbNaDrxXm2nd8ovYc&#10;S5FCOOSowMRY51KGwpDDMPY1ceLuvnEYE2xKqRvsUrizcpplc+mw4tRgsKadoeJxfjoFxfu5X+6q&#10;W9u9F7+LW2/s7M5WqdGw3/6AiNTHf/Gf+6gVzLO0Np1JR0CuP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LkVU2W/AAAA3AAAAA8AAAAAAAAAAAAAAAAAlwIAAGRycy9kb3ducmV2&#10;LnhtbFBLBQYAAAAABAAEAPUAAACDAwAAAAA=&#10;" filled="f" stroked="f">
                  <v:textbox inset=",7.2pt,,7.2pt">
                    <w:txbxContent>
                      <w:p w14:paraId="19BDF963" w14:textId="77777777" w:rsidR="00E574CF" w:rsidRPr="00AE11A8" w:rsidRDefault="00E574CF" w:rsidP="00D03D86">
                        <w:pPr>
                          <w:rPr>
                            <w:rFonts w:ascii="Helvetica" w:hAnsi="Helvetica"/>
                          </w:rPr>
                        </w:pPr>
                        <w:r>
                          <w:rPr>
                            <w:rFonts w:ascii="Helvetica" w:hAnsi="Helvetica"/>
                          </w:rPr>
                          <w:t>1</w:t>
                        </w:r>
                      </w:p>
                    </w:txbxContent>
                  </v:textbox>
                </v:shape>
                <v:oval id="Oval 152" o:spid="_x0000_s1370"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5Uo+cxQAA&#10;ANwAAAAPAAAAZHJzL2Rvd25yZXYueG1sRI9Ba8JAFITvhf6H5RW81U0L2hpdpVSk9lKpevH2yL5k&#10;g9m3Mftq0n/fLRR6HGbmG2axGnyjrtTFOrCBh3EGirgItubKwPGwuX8GFQXZYhOYDHxThNXy9maB&#10;uQ09f9J1L5VKEI45GnAiba51LBx5jOPQEievDJ1HSbKrtO2wT3Df6Mcsm2qPNacFhy29OirO+y+f&#10;KPgU4lu5u2xP67KXj7W8T5w1ZnQ3vMxBCQ3yH/5rb62BaTaD3zPpCOjlD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lSj5zFAAAA3AAAAA8AAAAAAAAAAAAAAAAAlwIAAGRycy9k&#10;b3ducmV2LnhtbFBLBQYAAAAABAAEAPUAAACJAw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23C8EA8D" w14:textId="0DA2BC40" w:rsidR="00D03D86" w:rsidRPr="0062036D" w:rsidRDefault="00D03D86" w:rsidP="00BD45D7">
      <w:pPr>
        <w:ind w:left="720" w:hanging="720"/>
        <w:rPr>
          <w:rFonts w:ascii="Helvetica" w:hAnsi="Helvetica"/>
        </w:rPr>
      </w:pPr>
      <w:r>
        <w:rPr>
          <w:rFonts w:ascii="Helvetica" w:hAnsi="Helvetica"/>
        </w:rPr>
        <w:t>1</w:t>
      </w:r>
      <w:r w:rsidR="0062036D">
        <w:rPr>
          <w:rFonts w:ascii="Helvetica" w:hAnsi="Helvetica"/>
        </w:rPr>
        <w:t>.46</w:t>
      </w:r>
      <w:r>
        <w:rPr>
          <w:rFonts w:ascii="Helvetica" w:hAnsi="Helvetica"/>
        </w:rPr>
        <w:t xml:space="preserve"> </w:t>
      </w:r>
      <w:r>
        <w:rPr>
          <w:rFonts w:ascii="Helvetica" w:hAnsi="Helvetica"/>
        </w:rPr>
        <w:sym w:font="Symbol" w:char="F0B1"/>
      </w:r>
      <w:r w:rsidR="004E7DC8">
        <w:rPr>
          <w:rFonts w:ascii="Helvetica" w:hAnsi="Helvetica"/>
        </w:rPr>
        <w:t xml:space="preserve"> 0.17</w:t>
      </w:r>
      <w:r>
        <w:rPr>
          <w:rFonts w:ascii="Helvetica" w:hAnsi="Helvetica"/>
        </w:rPr>
        <w:t xml:space="preserve"> </w:t>
      </w:r>
      <w:r w:rsidR="0062036D">
        <w:rPr>
          <w:rFonts w:ascii="Helvetica" w:hAnsi="Helvetica"/>
        </w:rPr>
        <w:t>(x 10</w:t>
      </w:r>
      <w:r w:rsidR="0062036D">
        <w:rPr>
          <w:rFonts w:ascii="Helvetica" w:hAnsi="Helvetica"/>
          <w:vertAlign w:val="superscript"/>
        </w:rPr>
        <w:t>3</w:t>
      </w:r>
      <w:r w:rsidR="0062036D">
        <w:rPr>
          <w:rFonts w:ascii="Helvetica" w:hAnsi="Helvetica"/>
        </w:rPr>
        <w:t xml:space="preserve"> </w:t>
      </w:r>
      <w:r>
        <w:rPr>
          <w:rFonts w:ascii="Helvetica" w:hAnsi="Helvetica"/>
        </w:rPr>
        <w:t>ms</w:t>
      </w:r>
      <w:r>
        <w:rPr>
          <w:rFonts w:ascii="Helvetica" w:hAnsi="Helvetica"/>
          <w:vertAlign w:val="superscript"/>
        </w:rPr>
        <w:t>-1</w:t>
      </w:r>
      <w:r w:rsidR="0062036D">
        <w:rPr>
          <w:rFonts w:ascii="Helvetica" w:hAnsi="Helvetica"/>
        </w:rPr>
        <w:t>)</w:t>
      </w:r>
    </w:p>
    <w:p w14:paraId="6DDADCC4" w14:textId="77777777" w:rsidR="00EB0032" w:rsidRDefault="00EB0032" w:rsidP="00BD45D7">
      <w:pPr>
        <w:ind w:left="720" w:hanging="720"/>
        <w:rPr>
          <w:rFonts w:ascii="Helvetica" w:hAnsi="Helvetica"/>
        </w:rPr>
      </w:pPr>
    </w:p>
    <w:p w14:paraId="0054383A" w14:textId="7042F2DC" w:rsidR="00EB0032" w:rsidRDefault="0040096C" w:rsidP="00BD45D7">
      <w:pPr>
        <w:ind w:left="720" w:hanging="720"/>
        <w:rPr>
          <w:rFonts w:ascii="Helvetica" w:hAnsi="Helvetica"/>
        </w:rPr>
      </w:pPr>
      <w:r>
        <w:rPr>
          <w:rFonts w:ascii="Helvetica" w:hAnsi="Helvetica"/>
        </w:rPr>
        <w:t>-</w:t>
      </w:r>
      <w:r w:rsidR="005F39C2">
        <w:rPr>
          <w:rFonts w:ascii="Helvetica" w:hAnsi="Helvetica"/>
        </w:rPr>
        <w:t>0.5</w:t>
      </w:r>
      <w:r>
        <w:rPr>
          <w:rFonts w:ascii="Helvetica" w:hAnsi="Helvetica"/>
        </w:rPr>
        <w:t xml:space="preserve"> mark if not written specifically to 3 sf.</w:t>
      </w:r>
      <w:r w:rsidR="009D3200">
        <w:rPr>
          <w:rFonts w:ascii="Helvetica" w:hAnsi="Helvetica"/>
        </w:rPr>
        <w:t xml:space="preserve">  -0.5 mark if error written incorrectly. </w:t>
      </w:r>
    </w:p>
    <w:p w14:paraId="39FDC7A3" w14:textId="77777777" w:rsidR="00EB0032" w:rsidRDefault="00EB0032" w:rsidP="00BD45D7">
      <w:pPr>
        <w:ind w:left="720" w:hanging="720"/>
        <w:rPr>
          <w:rFonts w:ascii="Helvetica" w:hAnsi="Helvetica"/>
        </w:rPr>
      </w:pPr>
    </w:p>
    <w:p w14:paraId="57E08564" w14:textId="77777777" w:rsidR="00BD45D7" w:rsidRDefault="005D346E" w:rsidP="00BB2AC2">
      <w:pPr>
        <w:ind w:left="720" w:hanging="720"/>
        <w:jc w:val="both"/>
        <w:rPr>
          <w:rFonts w:ascii="Helvetica" w:hAnsi="Helvetica"/>
        </w:rPr>
      </w:pPr>
      <w:r>
        <w:rPr>
          <w:rFonts w:ascii="Helvetica" w:hAnsi="Helvetica"/>
        </w:rPr>
        <w:t>(d</w:t>
      </w:r>
      <w:r w:rsidR="00BD45D7">
        <w:rPr>
          <w:rFonts w:ascii="Helvetica" w:hAnsi="Helvetica"/>
        </w:rPr>
        <w:t xml:space="preserve">) </w:t>
      </w:r>
      <w:r w:rsidR="00BD45D7">
        <w:rPr>
          <w:rFonts w:ascii="Helvetica" w:hAnsi="Helvetica"/>
        </w:rPr>
        <w:tab/>
      </w:r>
      <w:r w:rsidR="00F573C3">
        <w:rPr>
          <w:rFonts w:ascii="Helvetica" w:hAnsi="Helvetica"/>
        </w:rPr>
        <w:t xml:space="preserve">Given that the density of water is </w:t>
      </w:r>
      <w:r w:rsidR="004D2EA0">
        <w:rPr>
          <w:rFonts w:ascii="Helvetica" w:hAnsi="Helvetica"/>
        </w:rPr>
        <w:t>1.00 x 10</w:t>
      </w:r>
      <w:r w:rsidR="004D2EA0">
        <w:rPr>
          <w:rFonts w:ascii="Helvetica" w:hAnsi="Helvetica"/>
          <w:vertAlign w:val="superscript"/>
        </w:rPr>
        <w:t>3</w:t>
      </w:r>
      <w:r w:rsidR="004D2EA0">
        <w:rPr>
          <w:rFonts w:ascii="Helvetica" w:hAnsi="Helvetica"/>
        </w:rPr>
        <w:t xml:space="preserve"> kgm</w:t>
      </w:r>
      <w:r w:rsidR="004D2EA0">
        <w:rPr>
          <w:rFonts w:ascii="Helvetica" w:hAnsi="Helvetica"/>
          <w:vertAlign w:val="superscript"/>
        </w:rPr>
        <w:t>-3</w:t>
      </w:r>
      <w:r w:rsidR="00F573C3">
        <w:rPr>
          <w:rFonts w:ascii="Helvetica" w:hAnsi="Helvetica"/>
        </w:rPr>
        <w:t>, d</w:t>
      </w:r>
      <w:r w:rsidR="00BD45D7">
        <w:rPr>
          <w:rFonts w:ascii="Helvetica" w:hAnsi="Helvetica"/>
        </w:rPr>
        <w:t>etermine</w:t>
      </w:r>
      <w:r>
        <w:rPr>
          <w:rFonts w:ascii="Helvetica" w:hAnsi="Helvetica"/>
        </w:rPr>
        <w:t xml:space="preserve"> the</w:t>
      </w:r>
      <w:r w:rsidR="00BD45D7">
        <w:rPr>
          <w:rFonts w:ascii="Helvetica" w:hAnsi="Helvetica"/>
        </w:rPr>
        <w:t xml:space="preserve"> bulk modulus of the water. </w:t>
      </w:r>
    </w:p>
    <w:p w14:paraId="5B6A3900" w14:textId="77777777" w:rsidR="00BD45D7" w:rsidRDefault="00151E71" w:rsidP="00BD45D7">
      <w:pPr>
        <w:ind w:left="720" w:hanging="720"/>
        <w:jc w:val="right"/>
        <w:rPr>
          <w:rFonts w:ascii="Helvetica" w:hAnsi="Helvetica"/>
        </w:rPr>
      </w:pPr>
      <w:r>
        <w:rPr>
          <w:rFonts w:ascii="Helvetica" w:hAnsi="Helvetica"/>
        </w:rPr>
        <w:t>(3</w:t>
      </w:r>
      <w:r w:rsidR="00BD45D7">
        <w:rPr>
          <w:rFonts w:ascii="Helvetica" w:hAnsi="Helvetica"/>
        </w:rPr>
        <w:t xml:space="preserve"> marks)</w:t>
      </w:r>
    </w:p>
    <w:p w14:paraId="15198F84" w14:textId="77777777" w:rsidR="005601EF" w:rsidRDefault="005601EF" w:rsidP="00BD45D7">
      <w:pPr>
        <w:ind w:left="720" w:hanging="720"/>
        <w:jc w:val="right"/>
        <w:rPr>
          <w:rFonts w:ascii="Helvetica" w:hAnsi="Helvetica"/>
        </w:rPr>
      </w:pPr>
    </w:p>
    <w:p w14:paraId="10A37E9E" w14:textId="77777777" w:rsidR="005601EF" w:rsidRDefault="00822112" w:rsidP="00F57AD9">
      <w:pPr>
        <w:ind w:left="720" w:hanging="720"/>
        <w:rPr>
          <w:rFonts w:ascii="Helvetica" w:hAnsi="Helvetica"/>
        </w:rPr>
      </w:pPr>
      <w:r>
        <w:rPr>
          <w:rFonts w:ascii="Helvetica" w:hAnsi="Helvetica"/>
          <w:noProof/>
          <w:lang w:eastAsia="en-US"/>
        </w:rPr>
        <w:pict w14:anchorId="1588A9F4">
          <v:shape id="_x0000_s1211" type="#_x0000_t75" style="position:absolute;left:0;text-align:left;margin-left:.8pt;margin-top:0;width:134.6pt;height:109.6pt;z-index:252014592">
            <v:imagedata r:id="rId83" o:title=""/>
          </v:shape>
          <o:OLEObject Type="Embed" ProgID="Equation.DSMT4" ShapeID="_x0000_s1211" DrawAspect="Content" ObjectID="_1317097778" r:id="rId84"/>
        </w:pict>
      </w:r>
    </w:p>
    <w:p w14:paraId="6B3D27B2" w14:textId="77777777" w:rsidR="005601EF" w:rsidRDefault="005601EF" w:rsidP="00BD45D7">
      <w:pPr>
        <w:ind w:left="720" w:hanging="720"/>
        <w:jc w:val="right"/>
        <w:rPr>
          <w:rFonts w:ascii="Helvetica" w:hAnsi="Helvetica"/>
        </w:rPr>
      </w:pPr>
    </w:p>
    <w:p w14:paraId="2428CFA0" w14:textId="77777777" w:rsidR="005601EF" w:rsidRDefault="005601EF" w:rsidP="00BD45D7">
      <w:pPr>
        <w:ind w:left="720" w:hanging="720"/>
        <w:jc w:val="right"/>
        <w:rPr>
          <w:rFonts w:ascii="Helvetica" w:hAnsi="Helvetica"/>
        </w:rPr>
      </w:pPr>
    </w:p>
    <w:p w14:paraId="4CB1FF9F" w14:textId="77777777" w:rsidR="005601EF" w:rsidRDefault="0062036D" w:rsidP="00BD45D7">
      <w:pPr>
        <w:ind w:left="720" w:hanging="720"/>
        <w:jc w:val="right"/>
        <w:rPr>
          <w:rFonts w:ascii="Helvetica" w:hAnsi="Helvetica"/>
        </w:rPr>
      </w:pPr>
      <w:r>
        <w:rPr>
          <w:rFonts w:ascii="Helvetica" w:hAnsi="Helvetica" w:cs="Times-Roman"/>
          <w:noProof/>
          <w:lang w:eastAsia="en-US"/>
        </w:rPr>
        <mc:AlternateContent>
          <mc:Choice Requires="wpg">
            <w:drawing>
              <wp:anchor distT="0" distB="0" distL="114300" distR="114300" simplePos="0" relativeHeight="252040192" behindDoc="0" locked="0" layoutInCell="1" allowOverlap="1" wp14:anchorId="36ECA093" wp14:editId="2ED90451">
                <wp:simplePos x="0" y="0"/>
                <wp:positionH relativeFrom="column">
                  <wp:posOffset>1102360</wp:posOffset>
                </wp:positionH>
                <wp:positionV relativeFrom="paragraph">
                  <wp:posOffset>105410</wp:posOffset>
                </wp:positionV>
                <wp:extent cx="294640" cy="355600"/>
                <wp:effectExtent l="50800" t="0" r="35560" b="101600"/>
                <wp:wrapNone/>
                <wp:docPr id="616" name="Group 6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617"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3B9DA3" w14:textId="77777777" w:rsidR="00E574CF" w:rsidRPr="00AE11A8" w:rsidRDefault="00E574CF" w:rsidP="0062036D">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618"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16" o:spid="_x0000_s1371" style="position:absolute;left:0;text-align:left;margin-left:86.8pt;margin-top:8.3pt;width:23.2pt;height:28pt;z-index:252040192"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">
                <v:shape id="Text Box 151" o:spid="_x0000_s1372"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U1HKwwAA&#10;ANwAAAAPAAAAZHJzL2Rvd25yZXYueG1sRI9Pi8IwFMTvC/sdwlvY25oqrJVqlEUR9uof8Ppsnk3Z&#10;5KU0sa1++o0geBxm5jfMYjU4KzpqQ+1ZwXiUgSAuva65UnA8bL9mIEJE1mg9k4IbBVgt398WWGjf&#10;8466faxEgnAoUIGJsSmkDKUhh2HkG+LkXXzrMCbZVlK32Ce4s3KSZVPpsOa0YLChtaHyb391Csr7&#10;dTNb1+euv+en/DwY+31hq9Tnx/AzBxFpiK/ws/2rFUzHOTzOpCMgl/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NU1HKwwAAANwAAAAPAAAAAAAAAAAAAAAAAJcCAABkcnMvZG93&#10;bnJldi54bWxQSwUGAAAAAAQABAD1AAAAhwMAAAAA&#10;" filled="f" stroked="f">
                  <v:textbox inset=",7.2pt,,7.2pt">
                    <w:txbxContent>
                      <w:p w14:paraId="4F3B9DA3" w14:textId="77777777" w:rsidR="004E7DC8" w:rsidRPr="00AE11A8" w:rsidRDefault="004E7DC8" w:rsidP="0062036D">
                        <w:pPr>
                          <w:rPr>
                            <w:rFonts w:ascii="Helvetica" w:hAnsi="Helvetica"/>
                          </w:rPr>
                        </w:pPr>
                        <w:r>
                          <w:rPr>
                            <w:rFonts w:ascii="Helvetica" w:hAnsi="Helvetica"/>
                          </w:rPr>
                          <w:t>1</w:t>
                        </w:r>
                      </w:p>
                    </w:txbxContent>
                  </v:textbox>
                </v:shape>
                <v:oval id="Oval 152" o:spid="_x0000_s1373"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x7zaxAAA&#10;ANwAAAAPAAAAZHJzL2Rvd25yZXYueG1sRI/BTsMwDIbvSHuHyJO4sXRIDFSWTYgJbVxADC7crMZt&#10;KhqnNN5a3h4fkDhav//P/tbbKXbmTENuEztYLgowxFXyLTcOPt6fru7AZEH22CUmBz+UYbuZXayx&#10;9GnkNzofpTEK4VyigyDSl9bmKlDEvEg9sWZ1GiKKjkNj/YCjwmNnr4tiZSO2rBcC9vQYqPo6nqJS&#10;8Dblff36ffjc1aO87OT5JnjnLufTwz0YoUn+l//aB+9gtdRvVUZFwG5+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E8e82sQAAADcAAAADwAAAAAAAAAAAAAAAACXAgAAZHJzL2Rv&#10;d25yZXYueG1sUEsFBgAAAAAEAAQA9QAAAIgDA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63A85013" w14:textId="77777777" w:rsidR="005601EF" w:rsidRDefault="005601EF" w:rsidP="00BD45D7">
      <w:pPr>
        <w:ind w:left="720" w:hanging="720"/>
        <w:jc w:val="right"/>
        <w:rPr>
          <w:rFonts w:ascii="Helvetica" w:hAnsi="Helvetica"/>
        </w:rPr>
      </w:pPr>
    </w:p>
    <w:p w14:paraId="4B14D686" w14:textId="77777777" w:rsidR="004D2EA0" w:rsidRDefault="004D2EA0" w:rsidP="00BD45D7">
      <w:pPr>
        <w:ind w:left="720" w:hanging="720"/>
        <w:jc w:val="right"/>
        <w:rPr>
          <w:rFonts w:ascii="Helvetica" w:hAnsi="Helvetica"/>
        </w:rPr>
      </w:pPr>
    </w:p>
    <w:p w14:paraId="7976A28D" w14:textId="77777777" w:rsidR="004D2EA0" w:rsidRDefault="004D2EA0" w:rsidP="00BD45D7">
      <w:pPr>
        <w:ind w:left="720" w:hanging="720"/>
        <w:jc w:val="right"/>
        <w:rPr>
          <w:rFonts w:ascii="Helvetica" w:hAnsi="Helvetica"/>
        </w:rPr>
      </w:pPr>
    </w:p>
    <w:p w14:paraId="5746ED30" w14:textId="77777777" w:rsidR="004D2EA0" w:rsidRDefault="0062036D" w:rsidP="00BD45D7">
      <w:pPr>
        <w:ind w:left="720" w:hanging="720"/>
        <w:jc w:val="right"/>
        <w:rPr>
          <w:rFonts w:ascii="Helvetica" w:hAnsi="Helvetica"/>
        </w:rPr>
      </w:pPr>
      <w:r>
        <w:rPr>
          <w:rFonts w:ascii="Helvetica" w:hAnsi="Helvetica" w:cs="Times-Roman"/>
          <w:noProof/>
          <w:lang w:eastAsia="en-US"/>
        </w:rPr>
        <mc:AlternateContent>
          <mc:Choice Requires="wpg">
            <w:drawing>
              <wp:anchor distT="0" distB="0" distL="114300" distR="114300" simplePos="0" relativeHeight="252042240" behindDoc="0" locked="0" layoutInCell="1" allowOverlap="1" wp14:anchorId="568753E4" wp14:editId="20AA4213">
                <wp:simplePos x="0" y="0"/>
                <wp:positionH relativeFrom="column">
                  <wp:posOffset>1214120</wp:posOffset>
                </wp:positionH>
                <wp:positionV relativeFrom="paragraph">
                  <wp:posOffset>64135</wp:posOffset>
                </wp:positionV>
                <wp:extent cx="294640" cy="355600"/>
                <wp:effectExtent l="50800" t="0" r="35560" b="101600"/>
                <wp:wrapNone/>
                <wp:docPr id="619" name="Group 6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620"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682B71" w14:textId="77777777" w:rsidR="00E574CF" w:rsidRPr="00AE11A8" w:rsidRDefault="00E574CF" w:rsidP="0062036D">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621"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19" o:spid="_x0000_s1374" style="position:absolute;left:0;text-align:left;margin-left:95.6pt;margin-top:5.05pt;width:23.2pt;height:28pt;z-index:252042240"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">
                <v:shape id="Text Box 151" o:spid="_x0000_s1375"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1gMDvwAA&#10;ANwAAAAPAAAAZHJzL2Rvd25yZXYueG1sRE/LisIwFN0P+A/hCu7GVMEH1SiiCLP1AW6vzbUpJjel&#10;iW3HrzeLgVkeznu97Z0VLTWh8qxgMs5AEBdeV1wquF6O30sQISJrtJ5JwS8F2G4GX2vMte/4RO05&#10;liKFcMhRgYmxzqUMhSGHYexr4sQ9fOMwJtiUUjfYpXBn5TTL5tJhxanBYE17Q8Xz/HIKivfrsNxX&#10;97Z7L26Le2/s7MFWqdGw361AROrjv/jP/aMVzKdpfjqTjoDcfA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AzWAwO/AAAA3AAAAA8AAAAAAAAAAAAAAAAAlwIAAGRycy9kb3ducmV2&#10;LnhtbFBLBQYAAAAABAAEAPUAAACDAwAAAAA=&#10;" filled="f" stroked="f">
                  <v:textbox inset=",7.2pt,,7.2pt">
                    <w:txbxContent>
                      <w:p w14:paraId="5A682B71" w14:textId="77777777" w:rsidR="004E7DC8" w:rsidRPr="00AE11A8" w:rsidRDefault="004E7DC8" w:rsidP="0062036D">
                        <w:pPr>
                          <w:rPr>
                            <w:rFonts w:ascii="Helvetica" w:hAnsi="Helvetica"/>
                          </w:rPr>
                        </w:pPr>
                        <w:r>
                          <w:rPr>
                            <w:rFonts w:ascii="Helvetica" w:hAnsi="Helvetica"/>
                          </w:rPr>
                          <w:t>1</w:t>
                        </w:r>
                      </w:p>
                    </w:txbxContent>
                  </v:textbox>
                </v:shape>
                <v:oval id="Oval 152" o:spid="_x0000_s1376"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kd/6xQAA&#10;ANwAAAAPAAAAZHJzL2Rvd25yZXYueG1sRI/NasMwEITvhb6D2EJvjZxA0+BECaGhNL2k5OeS22Kt&#10;LRNr5Vrb2H37KlDocZiZb5jFavCNulIX68AGxqMMFHERbM2VgdPx7WkGKgqyxSYwGfihCKvl/d0C&#10;cxt63tP1IJVKEI45GnAiba51LBx5jKPQEievDJ1HSbKrtO2wT3Df6EmWTbXHmtOCw5ZeHRWXw7dP&#10;FHwJ8b38/NqeN2Uvu418PDtrzOPDsJ6DEhrkP/zX3loD08kYbmfSEdDL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yR3/rFAAAA3AAAAA8AAAAAAAAAAAAAAAAAlwIAAGRycy9k&#10;b3ducmV2LnhtbFBLBQYAAAAABAAEAPUAAACJAwAAAAA=&#10;" filled="f" fillcolor="#9bc1ff" strokecolor="black [3213]" strokeweight="1pt">
                  <v:fill color2="#3f80cd" focus="100%" type="gradient">
                    <o:fill v:ext="view" type="gradientUnscaled"/>
                  </v:fill>
                  <v:shadow on="t" opacity="22938f" mv:blur="38100f" offset="0,2pt"/>
                  <v:textbox inset=",7.2pt,,7.2pt"/>
                </v:oval>
              </v:group>
            </w:pict>
          </mc:Fallback>
        </mc:AlternateContent>
      </w:r>
      <w:r>
        <w:rPr>
          <w:rFonts w:ascii="Helvetica" w:hAnsi="Helvetica" w:cs="Times-Roman"/>
          <w:noProof/>
          <w:lang w:eastAsia="en-US"/>
        </w:rPr>
        <mc:AlternateContent>
          <mc:Choice Requires="wpg">
            <w:drawing>
              <wp:anchor distT="0" distB="0" distL="114300" distR="114300" simplePos="0" relativeHeight="252038144" behindDoc="0" locked="0" layoutInCell="1" allowOverlap="1" wp14:anchorId="3EB58A20" wp14:editId="5580C271">
                <wp:simplePos x="0" y="0"/>
                <wp:positionH relativeFrom="column">
                  <wp:posOffset>472440</wp:posOffset>
                </wp:positionH>
                <wp:positionV relativeFrom="paragraph">
                  <wp:posOffset>43815</wp:posOffset>
                </wp:positionV>
                <wp:extent cx="294640" cy="355600"/>
                <wp:effectExtent l="50800" t="0" r="35560" b="101600"/>
                <wp:wrapNone/>
                <wp:docPr id="613" name="Group 6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614"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5651B7" w14:textId="77777777" w:rsidR="00E574CF" w:rsidRPr="00AE11A8" w:rsidRDefault="00E574CF" w:rsidP="0062036D">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615"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13" o:spid="_x0000_s1377" style="position:absolute;left:0;text-align:left;margin-left:37.2pt;margin-top:3.45pt;width:23.2pt;height:28pt;z-index:252038144"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">
                <v:shape id="Text Box 151" o:spid="_x0000_s1378"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9gc+9wwAA&#10;ANwAAAAPAAAAZHJzL2Rvd25yZXYueG1sRI9PawIxFMTvBb9DeAVvNWvxH1ujiEXwqhV6fW6em6XJ&#10;y7KJu6uf3ghCj8PM/IZZrntnRUtNqDwrGI8yEMSF1xWXCk4/u48FiBCRNVrPpOBGAdarwdsSc+07&#10;PlB7jKVIEA45KjAx1rmUoTDkMIx8TZy8i28cxiSbUuoGuwR3Vn5m2Uw6rDgtGKxpa6j4O16dguJ+&#10;/V5sq3Pb3ee/83Nv7PTCVqnhe7/5AhGpj//hV3uvFczGE3ieSUdArh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9gc+9wwAAANwAAAAPAAAAAAAAAAAAAAAAAJcCAABkcnMvZG93&#10;bnJldi54bWxQSwUGAAAAAAQABAD1AAAAhwMAAAAA&#10;" filled="f" stroked="f">
                  <v:textbox inset=",7.2pt,,7.2pt">
                    <w:txbxContent>
                      <w:p w14:paraId="585651B7" w14:textId="77777777" w:rsidR="004E7DC8" w:rsidRPr="00AE11A8" w:rsidRDefault="004E7DC8" w:rsidP="0062036D">
                        <w:pPr>
                          <w:rPr>
                            <w:rFonts w:ascii="Helvetica" w:hAnsi="Helvetica"/>
                          </w:rPr>
                        </w:pPr>
                        <w:r>
                          <w:rPr>
                            <w:rFonts w:ascii="Helvetica" w:hAnsi="Helvetica"/>
                          </w:rPr>
                          <w:t>1</w:t>
                        </w:r>
                      </w:p>
                    </w:txbxContent>
                  </v:textbox>
                </v:shape>
                <v:oval id="Oval 152" o:spid="_x0000_s1379"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xhNExAAA&#10;ANwAAAAPAAAAZHJzL2Rvd25yZXYueG1sRI9Ba8JAFITvBf/D8oTe6saCtkRXKUpRLy21vXh7ZF+y&#10;odm3Mfs06b93C4Ueh5n5hlmuB9+oK3WxDmxgOslAERfB1lwZ+Pp8fXgGFQXZYhOYDPxQhPVqdLfE&#10;3IaeP+h6lEolCMccDTiRNtc6Fo48xkloiZNXhs6jJNlV2nbYJ7hv9GOWzbXHmtOCw5Y2jorv48Un&#10;Cj6FuCvfz/vTtuzlbSuHmbPG3I+HlwUooUH+w3/tvTUwn87g90w6Anp1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cYTRMQAAADcAAAADwAAAAAAAAAAAAAAAACXAgAAZHJzL2Rv&#10;d25yZXYueG1sUEsFBgAAAAAEAAQA9QAAAIgDA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57062EEA" w14:textId="77777777" w:rsidR="00EB0032" w:rsidRDefault="00EB0032" w:rsidP="00BD45D7">
      <w:pPr>
        <w:ind w:left="720" w:hanging="720"/>
        <w:jc w:val="right"/>
        <w:rPr>
          <w:rFonts w:ascii="Helvetica" w:hAnsi="Helvetica"/>
        </w:rPr>
      </w:pPr>
    </w:p>
    <w:p w14:paraId="2342B71A" w14:textId="77777777" w:rsidR="00EB0032" w:rsidRDefault="00EB0032" w:rsidP="00BD45D7">
      <w:pPr>
        <w:ind w:left="720" w:hanging="720"/>
        <w:jc w:val="right"/>
        <w:rPr>
          <w:rFonts w:ascii="Helvetica" w:hAnsi="Helvetica"/>
        </w:rPr>
      </w:pPr>
    </w:p>
    <w:p w14:paraId="51773018" w14:textId="77777777" w:rsidR="00EB0032" w:rsidRDefault="00EB0032" w:rsidP="00BD45D7">
      <w:pPr>
        <w:ind w:left="720" w:hanging="720"/>
        <w:jc w:val="right"/>
        <w:rPr>
          <w:rFonts w:ascii="Helvetica" w:hAnsi="Helvetica"/>
        </w:rPr>
      </w:pPr>
    </w:p>
    <w:p w14:paraId="647CE5C7" w14:textId="77777777" w:rsidR="00EB0032" w:rsidRDefault="00EB0032" w:rsidP="00BD45D7">
      <w:pPr>
        <w:ind w:left="720" w:hanging="720"/>
        <w:jc w:val="right"/>
        <w:rPr>
          <w:rFonts w:ascii="Helvetica" w:hAnsi="Helvetica"/>
        </w:rPr>
      </w:pPr>
    </w:p>
    <w:p w14:paraId="2687F410" w14:textId="77777777" w:rsidR="00EB0032" w:rsidRDefault="00EB0032" w:rsidP="00BD45D7">
      <w:pPr>
        <w:ind w:left="720" w:hanging="720"/>
        <w:jc w:val="right"/>
        <w:rPr>
          <w:rFonts w:ascii="Helvetica" w:hAnsi="Helvetica"/>
        </w:rPr>
      </w:pPr>
    </w:p>
    <w:p w14:paraId="07D4FB51" w14:textId="77777777" w:rsidR="005601EF" w:rsidRDefault="005601EF" w:rsidP="00BB2AC2">
      <w:pPr>
        <w:ind w:left="720" w:hanging="720"/>
        <w:jc w:val="both"/>
        <w:rPr>
          <w:rFonts w:ascii="Helvetica" w:hAnsi="Helvetica"/>
        </w:rPr>
      </w:pPr>
      <w:r>
        <w:rPr>
          <w:rFonts w:ascii="Helvetica" w:hAnsi="Helvetica"/>
        </w:rPr>
        <w:t>(e</w:t>
      </w:r>
      <w:r w:rsidR="00507142">
        <w:rPr>
          <w:rFonts w:ascii="Helvetica" w:hAnsi="Helvetica"/>
        </w:rPr>
        <w:t>)</w:t>
      </w:r>
      <w:r w:rsidR="00507142">
        <w:rPr>
          <w:rFonts w:ascii="Helvetica" w:hAnsi="Helvetica"/>
        </w:rPr>
        <w:tab/>
        <w:t>What is the smallest size of deflector pad that could be used with the frequency of the system?</w:t>
      </w:r>
      <w:r w:rsidR="00B77AA8">
        <w:rPr>
          <w:rFonts w:ascii="Helvetica" w:hAnsi="Helvetica"/>
        </w:rPr>
        <w:t xml:space="preserve"> </w:t>
      </w:r>
    </w:p>
    <w:p w14:paraId="10B9F45F" w14:textId="77777777" w:rsidR="00507142" w:rsidRDefault="006C6C82" w:rsidP="00826F9F">
      <w:pPr>
        <w:jc w:val="right"/>
        <w:rPr>
          <w:rFonts w:ascii="Helvetica" w:hAnsi="Helvetica"/>
        </w:rPr>
      </w:pPr>
      <w:r>
        <w:rPr>
          <w:rFonts w:ascii="Helvetica" w:hAnsi="Helvetica"/>
        </w:rPr>
        <w:t xml:space="preserve"> (</w:t>
      </w:r>
      <w:r w:rsidR="00232A60">
        <w:rPr>
          <w:rFonts w:ascii="Helvetica" w:hAnsi="Helvetica"/>
        </w:rPr>
        <w:t>3</w:t>
      </w:r>
      <w:r w:rsidR="00507142">
        <w:rPr>
          <w:rFonts w:ascii="Helvetica" w:hAnsi="Helvetica"/>
        </w:rPr>
        <w:t xml:space="preserve"> marks)</w:t>
      </w:r>
    </w:p>
    <w:p w14:paraId="48E09EDA" w14:textId="77777777" w:rsidR="00BD45D7" w:rsidRDefault="00B16870" w:rsidP="00BD45D7">
      <w:pPr>
        <w:ind w:left="720" w:hanging="720"/>
        <w:rPr>
          <w:rFonts w:ascii="Helvetica" w:hAnsi="Helvetica"/>
        </w:rPr>
      </w:pPr>
      <w:r>
        <w:rPr>
          <w:rFonts w:ascii="Helvetica" w:hAnsi="Helvetica" w:cs="Times-Roman"/>
          <w:noProof/>
          <w:lang w:eastAsia="en-US"/>
        </w:rPr>
        <mc:AlternateContent>
          <mc:Choice Requires="wpg">
            <w:drawing>
              <wp:anchor distT="0" distB="0" distL="114300" distR="114300" simplePos="0" relativeHeight="252044288" behindDoc="0" locked="0" layoutInCell="1" allowOverlap="1" wp14:anchorId="47B05A91" wp14:editId="538F4DA2">
                <wp:simplePos x="0" y="0"/>
                <wp:positionH relativeFrom="column">
                  <wp:posOffset>858520</wp:posOffset>
                </wp:positionH>
                <wp:positionV relativeFrom="paragraph">
                  <wp:posOffset>104140</wp:posOffset>
                </wp:positionV>
                <wp:extent cx="294640" cy="355600"/>
                <wp:effectExtent l="50800" t="0" r="35560" b="101600"/>
                <wp:wrapNone/>
                <wp:docPr id="622" name="Group 6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623"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6BA308" w14:textId="77777777" w:rsidR="00E574CF" w:rsidRPr="00AE11A8" w:rsidRDefault="00E574CF" w:rsidP="00B16870">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624"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22" o:spid="_x0000_s1380" style="position:absolute;left:0;text-align:left;margin-left:67.6pt;margin-top:8.2pt;width:23.2pt;height:28pt;z-index:252044288"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">
                <v:shape id="Text Box 151" o:spid="_x0000_s1381"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8BJ10xAAA&#10;ANwAAAAPAAAAZHJzL2Rvd25yZXYueG1sRI9La8MwEITvgf4HsYXeYrkpeeBECSGh0GsekOvG2lim&#10;0spYiu3m11eFQo7DzHzDrDaDs6KjNtSeFbxnOQji0uuaKwXn0+d4ASJEZI3WMyn4oQCb9ctohYX2&#10;PR+oO8ZKJAiHAhWYGJtCylAachgy3xAn7+ZbhzHJtpK6xT7BnZWTPJ9JhzWnBYMN7QyV38e7U1A+&#10;7vvFrr52/WN+mV8HY6c3tkq9vQ7bJYhIQ3yG/9tfWsFs8gF/Z9IRkOt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ASddMQAAADcAAAADwAAAAAAAAAAAAAAAACXAgAAZHJzL2Rv&#10;d25yZXYueG1sUEsFBgAAAAAEAAQA9QAAAIgDAAAAAA==&#10;" filled="f" stroked="f">
                  <v:textbox inset=",7.2pt,,7.2pt">
                    <w:txbxContent>
                      <w:p w14:paraId="7A6BA308" w14:textId="77777777" w:rsidR="004E7DC8" w:rsidRPr="00AE11A8" w:rsidRDefault="004E7DC8" w:rsidP="00B16870">
                        <w:pPr>
                          <w:rPr>
                            <w:rFonts w:ascii="Helvetica" w:hAnsi="Helvetica"/>
                          </w:rPr>
                        </w:pPr>
                        <w:r>
                          <w:rPr>
                            <w:rFonts w:ascii="Helvetica" w:hAnsi="Helvetica"/>
                          </w:rPr>
                          <w:t>1</w:t>
                        </w:r>
                      </w:p>
                    </w:txbxContent>
                  </v:textbox>
                </v:shape>
                <v:oval id="Oval 152" o:spid="_x0000_s1382"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c5nxixQAA&#10;ANwAAAAPAAAAZHJzL2Rvd25yZXYueG1sRI9Ba8JAFITvhf6H5RV6q5tKqxJdpVSkemmpevH2yL5k&#10;Q7NvY/bVpP/eLRR6HGbmG2axGnyjLtTFOrCBx1EGirgItubKwPGweZiBioJssQlMBn4owmp5e7PA&#10;3IaeP+myl0olCMccDTiRNtc6Fo48xlFoiZNXhs6jJNlV2nbYJ7hv9DjLJtpjzWnBYUuvjoqv/bdP&#10;FJyG+FZ+nLenddnL+1p2z84ac383vMxBCQ3yH/5rb62ByfgJfs+kI6CXV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zmfGLFAAAA3AAAAA8AAAAAAAAAAAAAAAAAlwIAAGRycy9k&#10;b3ducmV2LnhtbFBLBQYAAAAABAAEAPUAAACJAw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6C3AEFD4" w14:textId="77777777" w:rsidR="00BD45D7" w:rsidRDefault="00B16870" w:rsidP="00BD45D7">
      <w:pPr>
        <w:ind w:left="720" w:hanging="720"/>
        <w:rPr>
          <w:rFonts w:ascii="Helvetica" w:hAnsi="Helvetica"/>
        </w:rPr>
      </w:pPr>
      <w:r>
        <w:rPr>
          <w:rFonts w:ascii="Helvetica" w:hAnsi="Helvetica" w:cs="Times-Roman"/>
          <w:noProof/>
          <w:lang w:eastAsia="en-US"/>
        </w:rPr>
        <mc:AlternateContent>
          <mc:Choice Requires="wpg">
            <w:drawing>
              <wp:anchor distT="0" distB="0" distL="114300" distR="114300" simplePos="0" relativeHeight="252046336" behindDoc="0" locked="0" layoutInCell="1" allowOverlap="1" wp14:anchorId="3BA21B57" wp14:editId="54FFAA20">
                <wp:simplePos x="0" y="0"/>
                <wp:positionH relativeFrom="column">
                  <wp:posOffset>1610360</wp:posOffset>
                </wp:positionH>
                <wp:positionV relativeFrom="paragraph">
                  <wp:posOffset>174625</wp:posOffset>
                </wp:positionV>
                <wp:extent cx="294640" cy="355600"/>
                <wp:effectExtent l="50800" t="0" r="35560" b="101600"/>
                <wp:wrapNone/>
                <wp:docPr id="625" name="Group 6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626"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FC048D" w14:textId="77777777" w:rsidR="00E574CF" w:rsidRPr="00AE11A8" w:rsidRDefault="00E574CF" w:rsidP="00B16870">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627"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25" o:spid="_x0000_s1383" style="position:absolute;left:0;text-align:left;margin-left:126.8pt;margin-top:13.75pt;width:23.2pt;height:28pt;z-index:252046336"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">
                <v:shape id="Text Box 151" o:spid="_x0000_s1384"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cz7swwAA&#10;ANwAAAAPAAAAZHJzL2Rvd25yZXYueG1sRI9Pi8IwFMTvC/sdwhO8ramCVbpGWVwEr/6BvT6bZ1M2&#10;eSlNbKuf3ggLexxm5jfMajM4KzpqQ+1ZwXSSgSAuva65UnA+7T6WIEJE1mg9k4I7Bdis399WWGjf&#10;84G6Y6xEgnAoUIGJsSmkDKUhh2HiG+LkXX3rMCbZVlK32Ce4s3KWZbl0WHNaMNjQ1lD5e7w5BeXj&#10;9r3c1peufyx+FpfB2PmVrVLj0fD1CSLSEP/Df+29VpDPcnidSUdArp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scz7swwAAANwAAAAPAAAAAAAAAAAAAAAAAJcCAABkcnMvZG93&#10;bnJldi54bWxQSwUGAAAAAAQABAD1AAAAhwMAAAAA&#10;" filled="f" stroked="f">
                  <v:textbox inset=",7.2pt,,7.2pt">
                    <w:txbxContent>
                      <w:p w14:paraId="3CFC048D" w14:textId="77777777" w:rsidR="004E7DC8" w:rsidRPr="00AE11A8" w:rsidRDefault="004E7DC8" w:rsidP="00B16870">
                        <w:pPr>
                          <w:rPr>
                            <w:rFonts w:ascii="Helvetica" w:hAnsi="Helvetica"/>
                          </w:rPr>
                        </w:pPr>
                        <w:r>
                          <w:rPr>
                            <w:rFonts w:ascii="Helvetica" w:hAnsi="Helvetica"/>
                          </w:rPr>
                          <w:t>1</w:t>
                        </w:r>
                      </w:p>
                    </w:txbxContent>
                  </v:textbox>
                </v:shape>
                <v:oval id="Oval 152" o:spid="_x0000_s1385"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NOIVxAAA&#10;ANwAAAAPAAAAZHJzL2Rvd25yZXYueG1sRI9BS8NAFITvgv9heYI3u7FgK2k3QSxivVSMXnp7ZF+y&#10;wezbmH028d93BcHjMDPfMNty9r060Ri7wAZuFxko4jrYjlsDH+9PN/egoiBb7AOTgR+KUBaXF1vM&#10;bZj4jU6VtCpBOOZowIkMudaxduQxLsJAnLwmjB4lybHVdsQpwX2vl1m20h47TgsOB3p0VH9W3z5R&#10;cB3ic/P6tT/umkkOO3m5c9aY66v5YQNKaJb/8F97bw2slmv4PZOOgC7O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rDTiFcQAAADcAAAADwAAAAAAAAAAAAAAAACXAgAAZHJzL2Rv&#10;d25yZXYueG1sUEsFBgAAAAAEAAQA9QAAAIgDAAAAAA==&#10;" filled="f" fillcolor="#9bc1ff" strokecolor="black [3213]" strokeweight="1pt">
                  <v:fill color2="#3f80cd" focus="100%" type="gradient">
                    <o:fill v:ext="view" type="gradientUnscaled"/>
                  </v:fill>
                  <v:shadow on="t" opacity="22938f" mv:blur="38100f" offset="0,2pt"/>
                  <v:textbox inset=",7.2pt,,7.2pt"/>
                </v:oval>
              </v:group>
            </w:pict>
          </mc:Fallback>
        </mc:AlternateContent>
      </w:r>
      <w:r w:rsidR="00822112">
        <w:rPr>
          <w:rFonts w:ascii="Helvetica" w:hAnsi="Helvetica"/>
          <w:noProof/>
          <w:lang w:eastAsia="en-US"/>
        </w:rPr>
        <w:pict w14:anchorId="6F2E7F70">
          <v:shape id="_x0000_s1212" type="#_x0000_t75" style="position:absolute;left:0;text-align:left;margin-left:24.4pt;margin-top:.8pt;width:97.5pt;height:62.65pt;z-index:252016640;mso-position-horizontal-relative:text;mso-position-vertical-relative:text">
            <v:imagedata r:id="rId85" o:title=""/>
          </v:shape>
          <o:OLEObject Type="Embed" ProgID="Equation.DSMT4" ShapeID="_x0000_s1212" DrawAspect="Content" ObjectID="_1317097779" r:id="rId86"/>
        </w:pict>
      </w:r>
    </w:p>
    <w:p w14:paraId="2C0F81AB" w14:textId="77777777" w:rsidR="00BD45D7" w:rsidRDefault="00BD45D7" w:rsidP="00BD45D7">
      <w:pPr>
        <w:ind w:left="720" w:hanging="720"/>
        <w:rPr>
          <w:rFonts w:ascii="Helvetica" w:hAnsi="Helvetica"/>
        </w:rPr>
      </w:pPr>
    </w:p>
    <w:p w14:paraId="69EE3517" w14:textId="77777777" w:rsidR="00F573C3" w:rsidRDefault="00995723" w:rsidP="00BD45D7">
      <w:pPr>
        <w:ind w:left="720" w:hanging="720"/>
        <w:rPr>
          <w:rFonts w:ascii="Helvetica" w:hAnsi="Helvetica"/>
        </w:rPr>
      </w:pPr>
      <w:r>
        <w:rPr>
          <w:rFonts w:ascii="Helvetica" w:hAnsi="Helvetica" w:cs="Times-Roman"/>
          <w:noProof/>
          <w:lang w:eastAsia="en-US"/>
        </w:rPr>
        <mc:AlternateContent>
          <mc:Choice Requires="wpg">
            <w:drawing>
              <wp:anchor distT="0" distB="0" distL="114300" distR="114300" simplePos="0" relativeHeight="252048384" behindDoc="0" locked="0" layoutInCell="1" allowOverlap="1" wp14:anchorId="65DBE884" wp14:editId="40740178">
                <wp:simplePos x="0" y="0"/>
                <wp:positionH relativeFrom="column">
                  <wp:posOffset>1031240</wp:posOffset>
                </wp:positionH>
                <wp:positionV relativeFrom="paragraph">
                  <wp:posOffset>154305</wp:posOffset>
                </wp:positionV>
                <wp:extent cx="294640" cy="355600"/>
                <wp:effectExtent l="50800" t="0" r="35560" b="101600"/>
                <wp:wrapNone/>
                <wp:docPr id="628" name="Group 6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355600"/>
                          <a:chOff x="6464" y="5200"/>
                          <a:chExt cx="464" cy="560"/>
                        </a:xfrm>
                      </wpg:grpSpPr>
                      <wps:wsp>
                        <wps:cNvPr id="629" name="Text Box 151"/>
                        <wps:cNvSpPr txBox="1">
                          <a:spLocks noChangeArrowheads="1"/>
                        </wps:cNvSpPr>
                        <wps:spPr bwMode="auto">
                          <a:xfrm>
                            <a:off x="6496" y="5200"/>
                            <a:ext cx="4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150F3E" w14:textId="77777777" w:rsidR="00E574CF" w:rsidRPr="00AE11A8" w:rsidRDefault="00E574CF" w:rsidP="00B16870">
                              <w:pPr>
                                <w:rPr>
                                  <w:rFonts w:ascii="Helvetica" w:hAnsi="Helvetica"/>
                                </w:rPr>
                              </w:pPr>
                              <w:r>
                                <w:rPr>
                                  <w:rFonts w:ascii="Helvetica" w:hAnsi="Helvetica"/>
                                </w:rPr>
                                <w:t>1</w:t>
                              </w:r>
                            </w:p>
                          </w:txbxContent>
                        </wps:txbx>
                        <wps:bodyPr rot="0" vert="horz" wrap="square" lIns="91440" tIns="91440" rIns="91440" bIns="91440" anchor="t" anchorCtr="0" upright="1">
                          <a:noAutofit/>
                        </wps:bodyPr>
                      </wps:wsp>
                      <wps:wsp>
                        <wps:cNvPr id="630" name="Oval 152"/>
                        <wps:cNvSpPr>
                          <a:spLocks noChangeArrowheads="1"/>
                        </wps:cNvSpPr>
                        <wps:spPr bwMode="auto">
                          <a:xfrm>
                            <a:off x="6464" y="5280"/>
                            <a:ext cx="464" cy="464"/>
                          </a:xfrm>
                          <a:prstGeom prst="ellipse">
                            <a:avLst/>
                          </a:prstGeom>
                          <a:noFill/>
                          <a:ln w="1270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28" o:spid="_x0000_s1386" style="position:absolute;left:0;text-align:left;margin-left:81.2pt;margin-top:12.15pt;width:23.2pt;height:28pt;z-index:252048384" coordorigin="6464,5200" coordsize="464,5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">
                <v:shape id="Text Box 151" o:spid="_x0000_s1387" type="#_x0000_t202" style="position:absolute;left:6496;top:5200;width:432;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7KqewwAA&#10;ANwAAAAPAAAAZHJzL2Rvd25yZXYueG1sRI9PawIxFMTvBb9DeIK3mlXw32oUsRS81gpen5vnZjF5&#10;WTZxd/XTN4VCj8PM/IbZ7HpnRUtNqDwrmIwzEMSF1xWXCs7fn+9LECEia7SeScGTAuy2g7cN5tp3&#10;/EXtKZYiQTjkqMDEWOdShsKQwzD2NXHybr5xGJNsSqkb7BLcWTnNsrl0WHFaMFjTwVBxPz2cguL1&#10;+FgeqmvbvRaXxbU3dnZjq9Ro2O/XICL18T/81z5qBfPpCn7PpCMgt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d7KqewwAAANwAAAAPAAAAAAAAAAAAAAAAAJcCAABkcnMvZG93&#10;bnJldi54bWxQSwUGAAAAAAQABAD1AAAAhwMAAAAA&#10;" filled="f" stroked="f">
                  <v:textbox inset=",7.2pt,,7.2pt">
                    <w:txbxContent>
                      <w:p w14:paraId="1B150F3E" w14:textId="77777777" w:rsidR="004E7DC8" w:rsidRPr="00AE11A8" w:rsidRDefault="004E7DC8" w:rsidP="00B16870">
                        <w:pPr>
                          <w:rPr>
                            <w:rFonts w:ascii="Helvetica" w:hAnsi="Helvetica"/>
                          </w:rPr>
                        </w:pPr>
                        <w:r>
                          <w:rPr>
                            <w:rFonts w:ascii="Helvetica" w:hAnsi="Helvetica"/>
                          </w:rPr>
                          <w:t>1</w:t>
                        </w:r>
                      </w:p>
                    </w:txbxContent>
                  </v:textbox>
                </v:shape>
                <v:oval id="Oval 152" o:spid="_x0000_s1388" style="position:absolute;left:6464;top:5280;width:464;height: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BOy8xAAA&#10;ANwAAAAPAAAAZHJzL2Rvd25yZXYueG1sRI/BTsMwDIbvSHuHyJO4sRQQA5Vl07QJMS4gBhduVuM2&#10;FY1TGrOWt8cHJI7W7/+zv9Vmip050ZDbxA4uFwUY4ir5lhsH728PF3dgsiB77BKTgx/KsFnPzlZY&#10;+jTyK52O0hiFcC7RQRDpS2tzFShiXqSeWLM6DRFFx6GxfsBR4bGzV0WxtBFb1gsBe9oFqj6P31Ep&#10;eJvyY/3ydfjY16M87+XpJnjnzufT9h6M0CT/y3/tg3ewvNb3VUZFwK5/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pgTsvMQAAADcAAAADwAAAAAAAAAAAAAAAACXAgAAZHJzL2Rv&#10;d25yZXYueG1sUEsFBgAAAAAEAAQA9QAAAIgDAAAAAA==&#10;" filled="f" fillcolor="#9bc1ff" strokecolor="black [3213]" strokeweight="1pt">
                  <v:fill color2="#3f80cd" focus="100%" type="gradient">
                    <o:fill v:ext="view" type="gradientUnscaled"/>
                  </v:fill>
                  <v:shadow on="t" opacity="22938f" mv:blur="38100f" offset="0,2pt"/>
                  <v:textbox inset=",7.2pt,,7.2pt"/>
                </v:oval>
              </v:group>
            </w:pict>
          </mc:Fallback>
        </mc:AlternateContent>
      </w:r>
    </w:p>
    <w:p w14:paraId="7277A77E" w14:textId="77777777" w:rsidR="00D05309" w:rsidRDefault="00D05309" w:rsidP="00CA1826">
      <w:pPr>
        <w:rPr>
          <w:rFonts w:ascii="Helvetica" w:hAnsi="Helvetica"/>
        </w:rPr>
      </w:pPr>
    </w:p>
    <w:p w14:paraId="73617B71" w14:textId="77777777" w:rsidR="00D05309" w:rsidRDefault="00D05309" w:rsidP="00CA1826">
      <w:pPr>
        <w:rPr>
          <w:rFonts w:ascii="Helvetica" w:hAnsi="Helvetica"/>
        </w:rPr>
      </w:pPr>
    </w:p>
    <w:p w14:paraId="7DC982D3" w14:textId="77777777" w:rsidR="008459AF" w:rsidRDefault="008459AF" w:rsidP="006B3C6A">
      <w:pPr>
        <w:tabs>
          <w:tab w:val="left" w:pos="3392"/>
        </w:tabs>
        <w:rPr>
          <w:rFonts w:ascii="Helvetica" w:hAnsi="Helvetica"/>
        </w:rPr>
      </w:pPr>
    </w:p>
    <w:p w14:paraId="36ACE4B2" w14:textId="77777777" w:rsidR="008459AF" w:rsidRDefault="008459AF" w:rsidP="006B3C6A">
      <w:pPr>
        <w:tabs>
          <w:tab w:val="left" w:pos="3392"/>
        </w:tabs>
        <w:rPr>
          <w:rFonts w:ascii="Helvetica" w:hAnsi="Helvetica"/>
        </w:rPr>
      </w:pPr>
    </w:p>
    <w:p w14:paraId="21CE46E0" w14:textId="77777777" w:rsidR="008459AF" w:rsidRDefault="008459AF" w:rsidP="006B3C6A">
      <w:pPr>
        <w:tabs>
          <w:tab w:val="left" w:pos="3392"/>
        </w:tabs>
        <w:rPr>
          <w:rFonts w:ascii="Helvetica" w:hAnsi="Helvetica"/>
        </w:rPr>
      </w:pPr>
    </w:p>
    <w:p w14:paraId="0181BA6C" w14:textId="77777777" w:rsidR="008459AF" w:rsidRDefault="008459AF" w:rsidP="006B3C6A">
      <w:pPr>
        <w:tabs>
          <w:tab w:val="left" w:pos="3392"/>
        </w:tabs>
        <w:rPr>
          <w:rFonts w:ascii="Helvetica" w:hAnsi="Helvetica"/>
        </w:rPr>
      </w:pPr>
    </w:p>
    <w:p w14:paraId="68D979CE" w14:textId="77777777" w:rsidR="008459AF" w:rsidRDefault="008459AF" w:rsidP="006B3C6A">
      <w:pPr>
        <w:tabs>
          <w:tab w:val="left" w:pos="3392"/>
        </w:tabs>
        <w:rPr>
          <w:rFonts w:ascii="Helvetica" w:hAnsi="Helvetica"/>
        </w:rPr>
      </w:pPr>
    </w:p>
    <w:p w14:paraId="7A22B2FE" w14:textId="77777777" w:rsidR="009F3B53" w:rsidRDefault="009F3B53" w:rsidP="006B3C6A">
      <w:pPr>
        <w:tabs>
          <w:tab w:val="left" w:pos="3392"/>
        </w:tabs>
        <w:rPr>
          <w:rFonts w:ascii="Helvetica" w:hAnsi="Helvetica"/>
        </w:rPr>
      </w:pPr>
    </w:p>
    <w:p w14:paraId="2039B9CE" w14:textId="77777777" w:rsidR="009F3B53" w:rsidRDefault="009F3B53" w:rsidP="006B3C6A">
      <w:pPr>
        <w:tabs>
          <w:tab w:val="left" w:pos="3392"/>
        </w:tabs>
        <w:rPr>
          <w:rFonts w:ascii="Helvetica" w:hAnsi="Helvetica"/>
        </w:rPr>
      </w:pPr>
    </w:p>
    <w:p w14:paraId="6199CD4E" w14:textId="77777777" w:rsidR="009F3B53" w:rsidRDefault="009F3B53" w:rsidP="006B3C6A">
      <w:pPr>
        <w:tabs>
          <w:tab w:val="left" w:pos="3392"/>
        </w:tabs>
        <w:rPr>
          <w:rFonts w:ascii="Helvetica" w:hAnsi="Helvetica"/>
        </w:rPr>
      </w:pPr>
    </w:p>
    <w:p w14:paraId="64660F63" w14:textId="77777777" w:rsidR="009F3B53" w:rsidRDefault="009F3B53" w:rsidP="006B3C6A">
      <w:pPr>
        <w:tabs>
          <w:tab w:val="left" w:pos="3392"/>
        </w:tabs>
        <w:rPr>
          <w:rFonts w:ascii="Helvetica" w:hAnsi="Helvetica"/>
        </w:rPr>
      </w:pPr>
    </w:p>
    <w:p w14:paraId="3A6931F1" w14:textId="77777777" w:rsidR="009F3B53" w:rsidRDefault="009F3B53" w:rsidP="006B3C6A">
      <w:pPr>
        <w:tabs>
          <w:tab w:val="left" w:pos="3392"/>
        </w:tabs>
        <w:rPr>
          <w:rFonts w:ascii="Helvetica" w:hAnsi="Helvetica"/>
        </w:rPr>
      </w:pPr>
    </w:p>
    <w:p w14:paraId="70ADB062" w14:textId="77777777" w:rsidR="009F3B53" w:rsidRDefault="009F3B53" w:rsidP="006B3C6A">
      <w:pPr>
        <w:tabs>
          <w:tab w:val="left" w:pos="3392"/>
        </w:tabs>
        <w:rPr>
          <w:rFonts w:ascii="Helvetica" w:hAnsi="Helvetica"/>
        </w:rPr>
      </w:pPr>
    </w:p>
    <w:p w14:paraId="52548487" w14:textId="77777777" w:rsidR="009F3B53" w:rsidRDefault="009F3B53" w:rsidP="006B3C6A">
      <w:pPr>
        <w:tabs>
          <w:tab w:val="left" w:pos="3392"/>
        </w:tabs>
        <w:rPr>
          <w:rFonts w:ascii="Helvetica" w:hAnsi="Helvetica"/>
        </w:rPr>
      </w:pPr>
    </w:p>
    <w:p w14:paraId="0F6D22A9" w14:textId="77777777" w:rsidR="008459AF" w:rsidRDefault="008459AF" w:rsidP="006B3C6A">
      <w:pPr>
        <w:tabs>
          <w:tab w:val="left" w:pos="3392"/>
        </w:tabs>
        <w:rPr>
          <w:rFonts w:ascii="Helvetica" w:hAnsi="Helvetica"/>
        </w:rPr>
      </w:pPr>
    </w:p>
    <w:p w14:paraId="68D76B48" w14:textId="77777777" w:rsidR="008459AF" w:rsidRDefault="008459AF" w:rsidP="006B3C6A">
      <w:pPr>
        <w:tabs>
          <w:tab w:val="left" w:pos="3392"/>
        </w:tabs>
        <w:rPr>
          <w:rFonts w:ascii="Helvetica" w:hAnsi="Helvetica"/>
        </w:rPr>
      </w:pPr>
    </w:p>
    <w:p w14:paraId="2B3BAAB5" w14:textId="77777777" w:rsidR="008459AF" w:rsidRDefault="008459AF" w:rsidP="006B3C6A">
      <w:pPr>
        <w:tabs>
          <w:tab w:val="left" w:pos="3392"/>
        </w:tabs>
        <w:rPr>
          <w:rFonts w:ascii="Helvetica" w:hAnsi="Helvetica"/>
        </w:rPr>
      </w:pPr>
    </w:p>
    <w:p w14:paraId="2B10BDC4" w14:textId="77777777" w:rsidR="008459AF" w:rsidRDefault="008459AF" w:rsidP="006B3C6A">
      <w:pPr>
        <w:tabs>
          <w:tab w:val="left" w:pos="3392"/>
        </w:tabs>
        <w:rPr>
          <w:rFonts w:ascii="Helvetica" w:hAnsi="Helvetica"/>
        </w:rPr>
      </w:pPr>
    </w:p>
    <w:p w14:paraId="3C4CE424" w14:textId="77777777" w:rsidR="008459AF" w:rsidRDefault="008459AF" w:rsidP="006B3C6A">
      <w:pPr>
        <w:tabs>
          <w:tab w:val="left" w:pos="3392"/>
        </w:tabs>
        <w:rPr>
          <w:rFonts w:ascii="Helvetica" w:hAnsi="Helvetica"/>
        </w:rPr>
      </w:pPr>
    </w:p>
    <w:p w14:paraId="6CD90E0B" w14:textId="77777777" w:rsidR="008459AF" w:rsidRDefault="008459AF" w:rsidP="006B3C6A">
      <w:pPr>
        <w:tabs>
          <w:tab w:val="left" w:pos="3392"/>
        </w:tabs>
        <w:rPr>
          <w:rFonts w:ascii="Helvetica" w:hAnsi="Helvetica"/>
        </w:rPr>
      </w:pPr>
    </w:p>
    <w:p w14:paraId="5DFCBB73" w14:textId="77777777" w:rsidR="00826F9F" w:rsidRDefault="00826F9F" w:rsidP="006B3C6A">
      <w:pPr>
        <w:tabs>
          <w:tab w:val="left" w:pos="3392"/>
        </w:tabs>
        <w:rPr>
          <w:rFonts w:ascii="Helvetica" w:hAnsi="Helvetica"/>
        </w:rPr>
      </w:pPr>
    </w:p>
    <w:p w14:paraId="43B00391" w14:textId="77777777" w:rsidR="00826F9F" w:rsidRDefault="00826F9F" w:rsidP="006B3C6A">
      <w:pPr>
        <w:tabs>
          <w:tab w:val="left" w:pos="3392"/>
        </w:tabs>
        <w:rPr>
          <w:rFonts w:ascii="Helvetica" w:hAnsi="Helvetica"/>
        </w:rPr>
      </w:pPr>
    </w:p>
    <w:p w14:paraId="5285B4E1" w14:textId="77777777" w:rsidR="00826F9F" w:rsidRDefault="00826F9F" w:rsidP="006B3C6A">
      <w:pPr>
        <w:tabs>
          <w:tab w:val="left" w:pos="3392"/>
        </w:tabs>
        <w:rPr>
          <w:rFonts w:ascii="Helvetica" w:hAnsi="Helvetica"/>
        </w:rPr>
      </w:pPr>
    </w:p>
    <w:p w14:paraId="6E790875" w14:textId="77777777" w:rsidR="00826F9F" w:rsidRDefault="00826F9F" w:rsidP="006B3C6A">
      <w:pPr>
        <w:tabs>
          <w:tab w:val="left" w:pos="3392"/>
        </w:tabs>
        <w:rPr>
          <w:rFonts w:ascii="Helvetica" w:hAnsi="Helvetica"/>
        </w:rPr>
      </w:pPr>
    </w:p>
    <w:p w14:paraId="34465FD9" w14:textId="77777777" w:rsidR="00826F9F" w:rsidRDefault="00826F9F" w:rsidP="006B3C6A">
      <w:pPr>
        <w:tabs>
          <w:tab w:val="left" w:pos="3392"/>
        </w:tabs>
        <w:rPr>
          <w:rFonts w:ascii="Helvetica" w:hAnsi="Helvetica"/>
        </w:rPr>
      </w:pPr>
    </w:p>
    <w:p w14:paraId="0AD7DEAD" w14:textId="77777777" w:rsidR="00826F9F" w:rsidRDefault="00826F9F" w:rsidP="006B3C6A">
      <w:pPr>
        <w:tabs>
          <w:tab w:val="left" w:pos="3392"/>
        </w:tabs>
        <w:rPr>
          <w:rFonts w:ascii="Helvetica" w:hAnsi="Helvetica"/>
        </w:rPr>
      </w:pPr>
    </w:p>
    <w:p w14:paraId="16865A55" w14:textId="77777777" w:rsidR="00826F9F" w:rsidRDefault="00826F9F" w:rsidP="006B3C6A">
      <w:pPr>
        <w:tabs>
          <w:tab w:val="left" w:pos="3392"/>
        </w:tabs>
        <w:rPr>
          <w:rFonts w:ascii="Helvetica" w:hAnsi="Helvetica"/>
        </w:rPr>
      </w:pPr>
    </w:p>
    <w:p w14:paraId="3B442D4B" w14:textId="77777777" w:rsidR="00826F9F" w:rsidRDefault="00826F9F" w:rsidP="006B3C6A">
      <w:pPr>
        <w:tabs>
          <w:tab w:val="left" w:pos="3392"/>
        </w:tabs>
        <w:rPr>
          <w:rFonts w:ascii="Helvetica" w:hAnsi="Helvetica"/>
        </w:rPr>
      </w:pPr>
    </w:p>
    <w:p w14:paraId="418A7BD9" w14:textId="77777777" w:rsidR="00826F9F" w:rsidRDefault="00826F9F" w:rsidP="006B3C6A">
      <w:pPr>
        <w:tabs>
          <w:tab w:val="left" w:pos="3392"/>
        </w:tabs>
        <w:rPr>
          <w:rFonts w:ascii="Helvetica" w:hAnsi="Helvetica"/>
        </w:rPr>
      </w:pPr>
    </w:p>
    <w:p w14:paraId="78BE195B" w14:textId="77777777" w:rsidR="000615B5" w:rsidRDefault="000615B5" w:rsidP="006B3C6A">
      <w:pPr>
        <w:tabs>
          <w:tab w:val="left" w:pos="3392"/>
        </w:tabs>
        <w:rPr>
          <w:rFonts w:ascii="Helvetica" w:hAnsi="Helvetica"/>
        </w:rPr>
      </w:pPr>
    </w:p>
    <w:p w14:paraId="2FDFBCFC" w14:textId="77777777" w:rsidR="000615B5" w:rsidRDefault="000615B5" w:rsidP="006B3C6A">
      <w:pPr>
        <w:tabs>
          <w:tab w:val="left" w:pos="3392"/>
        </w:tabs>
        <w:rPr>
          <w:rFonts w:ascii="Helvetica" w:hAnsi="Helvetica"/>
        </w:rPr>
      </w:pPr>
    </w:p>
    <w:p w14:paraId="3561CC04" w14:textId="77777777" w:rsidR="009F3B53" w:rsidRDefault="009F3B53" w:rsidP="006B3C6A">
      <w:pPr>
        <w:tabs>
          <w:tab w:val="left" w:pos="3392"/>
        </w:tabs>
        <w:rPr>
          <w:rFonts w:ascii="Helvetica" w:hAnsi="Helvetica"/>
        </w:rPr>
      </w:pPr>
    </w:p>
    <w:p w14:paraId="03DC7F56" w14:textId="77777777" w:rsidR="000615B5" w:rsidRDefault="000615B5" w:rsidP="006B3C6A">
      <w:pPr>
        <w:tabs>
          <w:tab w:val="left" w:pos="3392"/>
        </w:tabs>
        <w:rPr>
          <w:rFonts w:ascii="Helvetica" w:hAnsi="Helvetica"/>
        </w:rPr>
      </w:pPr>
    </w:p>
    <w:p w14:paraId="3D0DBD77" w14:textId="77777777" w:rsidR="00232A60" w:rsidRDefault="00232A60" w:rsidP="006B3C6A">
      <w:pPr>
        <w:tabs>
          <w:tab w:val="left" w:pos="3392"/>
        </w:tabs>
        <w:rPr>
          <w:rFonts w:ascii="Helvetica" w:hAnsi="Helvetica"/>
        </w:rPr>
      </w:pPr>
    </w:p>
    <w:p w14:paraId="532A530C" w14:textId="77777777" w:rsidR="00232A60" w:rsidRDefault="00232A60" w:rsidP="006B3C6A">
      <w:pPr>
        <w:tabs>
          <w:tab w:val="left" w:pos="3392"/>
        </w:tabs>
        <w:rPr>
          <w:rFonts w:ascii="Helvetica" w:hAnsi="Helvetica"/>
        </w:rPr>
      </w:pPr>
    </w:p>
    <w:p w14:paraId="19C0E4E1" w14:textId="77777777" w:rsidR="00232A60" w:rsidRDefault="00232A60" w:rsidP="006B3C6A">
      <w:pPr>
        <w:tabs>
          <w:tab w:val="left" w:pos="3392"/>
        </w:tabs>
        <w:rPr>
          <w:rFonts w:ascii="Helvetica" w:hAnsi="Helvetica"/>
        </w:rPr>
      </w:pPr>
    </w:p>
    <w:p w14:paraId="18194656" w14:textId="77777777" w:rsidR="00232A60" w:rsidRDefault="00232A60" w:rsidP="006B3C6A">
      <w:pPr>
        <w:tabs>
          <w:tab w:val="left" w:pos="3392"/>
        </w:tabs>
        <w:rPr>
          <w:rFonts w:ascii="Helvetica" w:hAnsi="Helvetica"/>
        </w:rPr>
      </w:pPr>
    </w:p>
    <w:p w14:paraId="1CAC065E" w14:textId="77777777" w:rsidR="000615B5" w:rsidRDefault="000615B5" w:rsidP="006B3C6A">
      <w:pPr>
        <w:tabs>
          <w:tab w:val="left" w:pos="3392"/>
        </w:tabs>
        <w:rPr>
          <w:rFonts w:ascii="Helvetica" w:hAnsi="Helvetica"/>
        </w:rPr>
      </w:pPr>
    </w:p>
    <w:p w14:paraId="0E7D15AC" w14:textId="77777777" w:rsidR="000615B5" w:rsidRDefault="000615B5" w:rsidP="006B3C6A">
      <w:pPr>
        <w:tabs>
          <w:tab w:val="left" w:pos="3392"/>
        </w:tabs>
        <w:rPr>
          <w:rFonts w:ascii="Helvetica" w:hAnsi="Helvetica"/>
        </w:rPr>
      </w:pPr>
    </w:p>
    <w:p w14:paraId="6FB532EF" w14:textId="77777777" w:rsidR="000615B5" w:rsidRDefault="000615B5" w:rsidP="006B3C6A">
      <w:pPr>
        <w:tabs>
          <w:tab w:val="left" w:pos="3392"/>
        </w:tabs>
        <w:rPr>
          <w:rFonts w:ascii="Helvetica" w:hAnsi="Helvetica"/>
        </w:rPr>
      </w:pPr>
    </w:p>
    <w:p w14:paraId="156FF7A8" w14:textId="77777777" w:rsidR="00A6052B" w:rsidRPr="009E7C97" w:rsidRDefault="00826F9F" w:rsidP="009E7C97">
      <w:pPr>
        <w:tabs>
          <w:tab w:val="left" w:pos="3392"/>
        </w:tabs>
        <w:jc w:val="center"/>
        <w:rPr>
          <w:rFonts w:ascii="Helvetica" w:hAnsi="Helvetica"/>
          <w:b/>
        </w:rPr>
      </w:pPr>
      <w:r>
        <w:rPr>
          <w:rFonts w:ascii="Helvetica" w:hAnsi="Helvetica"/>
          <w:b/>
        </w:rPr>
        <w:t xml:space="preserve">End of Section </w:t>
      </w:r>
      <w:r w:rsidR="00976653">
        <w:rPr>
          <w:rFonts w:ascii="Helvetica" w:hAnsi="Helvetica"/>
          <w:b/>
        </w:rPr>
        <w:t>Thre</w:t>
      </w:r>
      <w:r w:rsidR="008C7D56">
        <w:rPr>
          <w:rFonts w:ascii="Helvetica" w:hAnsi="Helvetica"/>
          <w:b/>
        </w:rPr>
        <w:t>e</w:t>
      </w:r>
    </w:p>
    <w:sectPr w:rsidR="00A6052B" w:rsidRPr="009E7C97" w:rsidSect="00594F10">
      <w:headerReference w:type="default" r:id="rId87"/>
      <w:pgSz w:w="11900" w:h="16840"/>
      <w:pgMar w:top="1440" w:right="1800" w:bottom="1440" w:left="1800" w:header="708" w:footer="708" w:gutter="0"/>
      <w:cols w:space="70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79911072" w14:textId="77777777" w:rsidR="00E574CF" w:rsidRDefault="00E574CF" w:rsidP="008904CC">
      <w:r>
        <w:separator/>
      </w:r>
    </w:p>
  </w:endnote>
  <w:endnote w:type="continuationSeparator" w:id="0">
    <w:p w14:paraId="66B7DDCC" w14:textId="77777777" w:rsidR="00E574CF" w:rsidRDefault="00E574CF" w:rsidP="008904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ＭＳ 明朝">
    <w:panose1 w:val="00000000000000000000"/>
    <w:charset w:val="80"/>
    <w:family w:val="roman"/>
    <w:notTrueType/>
    <w:pitch w:val="fixed"/>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Times">
    <w:panose1 w:val="02000500000000000000"/>
    <w:charset w:val="00"/>
    <w:family w:val="auto"/>
    <w:pitch w:val="variable"/>
    <w:sig w:usb0="00000003" w:usb1="00000000" w:usb2="00000000" w:usb3="00000000" w:csb0="00000001" w:csb1="00000000"/>
  </w:font>
  <w:font w:name="Helvetica">
    <w:panose1 w:val="00000000000000000000"/>
    <w:charset w:val="00"/>
    <w:family w:val="auto"/>
    <w:pitch w:val="variable"/>
    <w:sig w:usb0="E00002FF" w:usb1="5000785B" w:usb2="00000000" w:usb3="00000000" w:csb0="0000019F" w:csb1="00000000"/>
  </w:font>
  <w:font w:name="Times-Roman">
    <w:altName w:val="Times"/>
    <w:panose1 w:val="00000000000000000000"/>
    <w:charset w:val="4D"/>
    <w:family w:val="auto"/>
    <w:notTrueType/>
    <w:pitch w:val="default"/>
    <w:sig w:usb0="00000003" w:usb1="00000000" w:usb2="00000000" w:usb3="00000000" w:csb0="00000001" w:csb1="00000000"/>
  </w:font>
  <w:font w:name="Tahoma">
    <w:panose1 w:val="020B0604030504040204"/>
    <w:charset w:val="00"/>
    <w:family w:val="auto"/>
    <w:pitch w:val="variable"/>
    <w:sig w:usb0="E1002AFF" w:usb1="C000605B" w:usb2="00000029" w:usb3="00000000" w:csb0="000101FF" w:csb1="00000000"/>
  </w:font>
  <w:font w:name="Arial">
    <w:panose1 w:val="020B0604020202020204"/>
    <w:charset w:val="00"/>
    <w:family w:val="auto"/>
    <w:pitch w:val="variable"/>
    <w:sig w:usb0="E0002AFF" w:usb1="C0007843" w:usb2="00000009" w:usb3="00000000" w:csb0="000001FF"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3D69398D" w14:textId="77777777" w:rsidR="00E574CF" w:rsidRDefault="00E574CF" w:rsidP="008904CC">
      <w:r>
        <w:separator/>
      </w:r>
    </w:p>
  </w:footnote>
  <w:footnote w:type="continuationSeparator" w:id="0">
    <w:p w14:paraId="6F9B64A3" w14:textId="77777777" w:rsidR="00E574CF" w:rsidRDefault="00E574CF" w:rsidP="008904CC">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FF162E" w14:textId="77777777" w:rsidR="00E574CF" w:rsidRPr="008904CC" w:rsidRDefault="00E574CF">
    <w:pPr>
      <w:pStyle w:val="Header"/>
      <w:rPr>
        <w:rFonts w:ascii="Helvetica" w:hAnsi="Helvetica"/>
        <w:sz w:val="22"/>
        <w:szCs w:val="22"/>
      </w:rPr>
    </w:pPr>
    <w:r>
      <w:rPr>
        <w:rFonts w:ascii="Helvetica" w:hAnsi="Helvetica"/>
        <w:sz w:val="22"/>
        <w:szCs w:val="22"/>
      </w:rPr>
      <w:t>Physics Stage 3</w:t>
    </w:r>
    <w:r>
      <w:rPr>
        <w:rFonts w:ascii="Helvetica" w:hAnsi="Helvetica"/>
        <w:sz w:val="22"/>
        <w:szCs w:val="22"/>
      </w:rPr>
      <w:tab/>
      <w:t>Trial Examination 2013</w:t>
    </w:r>
    <w:r>
      <w:rPr>
        <w:rFonts w:ascii="Helvetica" w:hAnsi="Helvetica"/>
        <w:sz w:val="22"/>
        <w:szCs w:val="22"/>
      </w:rPr>
      <w:tab/>
    </w:r>
    <w:r w:rsidRPr="008904CC">
      <w:rPr>
        <w:rFonts w:ascii="Helvetica" w:hAnsi="Helvetica"/>
        <w:sz w:val="22"/>
        <w:szCs w:val="22"/>
      </w:rPr>
      <w:t xml:space="preserve">Page </w:t>
    </w:r>
    <w:r w:rsidRPr="008904CC">
      <w:rPr>
        <w:rStyle w:val="PageNumber"/>
        <w:rFonts w:ascii="Helvetica" w:hAnsi="Helvetica"/>
        <w:sz w:val="22"/>
        <w:szCs w:val="22"/>
      </w:rPr>
      <w:fldChar w:fldCharType="begin"/>
    </w:r>
    <w:r w:rsidRPr="008904CC">
      <w:rPr>
        <w:rStyle w:val="PageNumber"/>
        <w:rFonts w:ascii="Helvetica" w:hAnsi="Helvetica"/>
        <w:sz w:val="22"/>
        <w:szCs w:val="22"/>
      </w:rPr>
      <w:instrText xml:space="preserve"> PAGE </w:instrText>
    </w:r>
    <w:r w:rsidRPr="008904CC">
      <w:rPr>
        <w:rStyle w:val="PageNumber"/>
        <w:rFonts w:ascii="Helvetica" w:hAnsi="Helvetica"/>
        <w:sz w:val="22"/>
        <w:szCs w:val="22"/>
      </w:rPr>
      <w:fldChar w:fldCharType="separate"/>
    </w:r>
    <w:r w:rsidR="004E2656">
      <w:rPr>
        <w:rStyle w:val="PageNumber"/>
        <w:rFonts w:ascii="Helvetica" w:hAnsi="Helvetica"/>
        <w:noProof/>
        <w:sz w:val="22"/>
        <w:szCs w:val="22"/>
      </w:rPr>
      <w:t>1</w:t>
    </w:r>
    <w:r w:rsidRPr="008904CC">
      <w:rPr>
        <w:rStyle w:val="PageNumber"/>
        <w:rFonts w:ascii="Helvetica" w:hAnsi="Helvetica"/>
        <w:sz w:val="22"/>
        <w:szCs w:val="22"/>
      </w:rPr>
      <w:fldChar w:fldCharType="end"/>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00000001"/>
    <w:multiLevelType w:val="hybridMultilevel"/>
    <w:tmpl w:val="00000001"/>
    <w:lvl w:ilvl="0" w:tplc="00000001">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498626A"/>
    <w:multiLevelType w:val="hybridMultilevel"/>
    <w:tmpl w:val="8542BC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8E56D93"/>
    <w:multiLevelType w:val="hybridMultilevel"/>
    <w:tmpl w:val="BF827FBA"/>
    <w:lvl w:ilvl="0" w:tplc="A09AE2E8">
      <w:start w:val="1"/>
      <w:numFmt w:val="bullet"/>
      <w:lvlText w:val=""/>
      <w:lvlJc w:val="left"/>
      <w:pPr>
        <w:tabs>
          <w:tab w:val="num" w:pos="1366"/>
        </w:tabs>
        <w:ind w:left="1060" w:hanging="34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nsid w:val="092F0253"/>
    <w:multiLevelType w:val="hybridMultilevel"/>
    <w:tmpl w:val="D56895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C6A6172"/>
    <w:multiLevelType w:val="hybridMultilevel"/>
    <w:tmpl w:val="61DC94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B8901D6"/>
    <w:multiLevelType w:val="hybridMultilevel"/>
    <w:tmpl w:val="3216BD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18F31BB"/>
    <w:multiLevelType w:val="hybridMultilevel"/>
    <w:tmpl w:val="041C24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57A7BD5"/>
    <w:multiLevelType w:val="hybridMultilevel"/>
    <w:tmpl w:val="D9F877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64C6988"/>
    <w:multiLevelType w:val="hybridMultilevel"/>
    <w:tmpl w:val="980EB674"/>
    <w:lvl w:ilvl="0" w:tplc="A09AE2E8">
      <w:start w:val="1"/>
      <w:numFmt w:val="bullet"/>
      <w:lvlText w:val=""/>
      <w:lvlJc w:val="left"/>
      <w:pPr>
        <w:tabs>
          <w:tab w:val="num" w:pos="646"/>
        </w:tabs>
        <w:ind w:left="340" w:hanging="34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BD2421A"/>
    <w:multiLevelType w:val="hybridMultilevel"/>
    <w:tmpl w:val="362A46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097120F"/>
    <w:multiLevelType w:val="hybridMultilevel"/>
    <w:tmpl w:val="F10866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5E93CE2"/>
    <w:multiLevelType w:val="hybridMultilevel"/>
    <w:tmpl w:val="ABF089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C494EFE"/>
    <w:multiLevelType w:val="hybridMultilevel"/>
    <w:tmpl w:val="6A4E91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7BE6149"/>
    <w:multiLevelType w:val="hybridMultilevel"/>
    <w:tmpl w:val="F7AAD36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5FDE0737"/>
    <w:multiLevelType w:val="hybridMultilevel"/>
    <w:tmpl w:val="FFF043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64ED23C3"/>
    <w:multiLevelType w:val="hybridMultilevel"/>
    <w:tmpl w:val="D00604F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nsid w:val="653445E5"/>
    <w:multiLevelType w:val="hybridMultilevel"/>
    <w:tmpl w:val="FCE8D2C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71B92317"/>
    <w:multiLevelType w:val="hybridMultilevel"/>
    <w:tmpl w:val="AFA82A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73FB3C32"/>
    <w:multiLevelType w:val="hybridMultilevel"/>
    <w:tmpl w:val="363616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76D80EB5"/>
    <w:multiLevelType w:val="hybridMultilevel"/>
    <w:tmpl w:val="E3EA1E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78901009"/>
    <w:multiLevelType w:val="hybridMultilevel"/>
    <w:tmpl w:val="E83025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78AE0927"/>
    <w:multiLevelType w:val="hybridMultilevel"/>
    <w:tmpl w:val="8A2C43B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2"/>
  </w:num>
  <w:num w:numId="2">
    <w:abstractNumId w:val="8"/>
  </w:num>
  <w:num w:numId="3">
    <w:abstractNumId w:val="19"/>
  </w:num>
  <w:num w:numId="4">
    <w:abstractNumId w:val="14"/>
  </w:num>
  <w:num w:numId="5">
    <w:abstractNumId w:val="5"/>
  </w:num>
  <w:num w:numId="6">
    <w:abstractNumId w:val="20"/>
  </w:num>
  <w:num w:numId="7">
    <w:abstractNumId w:val="15"/>
  </w:num>
  <w:num w:numId="8">
    <w:abstractNumId w:val="1"/>
  </w:num>
  <w:num w:numId="9">
    <w:abstractNumId w:val="21"/>
  </w:num>
  <w:num w:numId="10">
    <w:abstractNumId w:val="11"/>
  </w:num>
  <w:num w:numId="11">
    <w:abstractNumId w:val="16"/>
  </w:num>
  <w:num w:numId="12">
    <w:abstractNumId w:val="9"/>
  </w:num>
  <w:num w:numId="13">
    <w:abstractNumId w:val="12"/>
  </w:num>
  <w:num w:numId="14">
    <w:abstractNumId w:val="17"/>
  </w:num>
  <w:num w:numId="15">
    <w:abstractNumId w:val="10"/>
  </w:num>
  <w:num w:numId="16">
    <w:abstractNumId w:val="4"/>
  </w:num>
  <w:num w:numId="17">
    <w:abstractNumId w:val="6"/>
  </w:num>
  <w:num w:numId="18">
    <w:abstractNumId w:val="3"/>
  </w:num>
  <w:num w:numId="19">
    <w:abstractNumId w:val="0"/>
  </w:num>
  <w:num w:numId="20">
    <w:abstractNumId w:val="7"/>
  </w:num>
  <w:num w:numId="21">
    <w:abstractNumId w:val="18"/>
  </w:num>
  <w:num w:numId="22">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50"/>
  <w:embedSystemFonts/>
  <w:defaultTabStop w:val="720"/>
  <w:drawingGridHorizontalSpacing w:val="360"/>
  <w:drawingGridVerticalSpacing w:val="360"/>
  <w:displayHorizontalDrawingGridEvery w:val="0"/>
  <w:displayVerticalDrawingGridEvery w:val="0"/>
  <w:characterSpacingControl w:val="doNotCompress"/>
  <w:savePreviewPicture/>
  <w:hdrShapeDefaults>
    <o:shapedefaults v:ext="edit" spidmax="2050">
      <o:colormenu v:ext="edit" fillcolor="none"/>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01C7"/>
    <w:rsid w:val="00003CD5"/>
    <w:rsid w:val="0000457B"/>
    <w:rsid w:val="00004DCD"/>
    <w:rsid w:val="000050F2"/>
    <w:rsid w:val="00012BCC"/>
    <w:rsid w:val="00013ACC"/>
    <w:rsid w:val="00021823"/>
    <w:rsid w:val="00023703"/>
    <w:rsid w:val="000256EF"/>
    <w:rsid w:val="00031AC8"/>
    <w:rsid w:val="00032740"/>
    <w:rsid w:val="000350E7"/>
    <w:rsid w:val="00035864"/>
    <w:rsid w:val="00040A1E"/>
    <w:rsid w:val="000437B6"/>
    <w:rsid w:val="00043A8F"/>
    <w:rsid w:val="000449B9"/>
    <w:rsid w:val="00051052"/>
    <w:rsid w:val="000564C7"/>
    <w:rsid w:val="00060DC1"/>
    <w:rsid w:val="000615B5"/>
    <w:rsid w:val="0007063C"/>
    <w:rsid w:val="00073931"/>
    <w:rsid w:val="00073D5F"/>
    <w:rsid w:val="000805EF"/>
    <w:rsid w:val="000814EF"/>
    <w:rsid w:val="000844E7"/>
    <w:rsid w:val="000940B4"/>
    <w:rsid w:val="000941C6"/>
    <w:rsid w:val="0009655D"/>
    <w:rsid w:val="000A02F4"/>
    <w:rsid w:val="000A2CE5"/>
    <w:rsid w:val="000A340D"/>
    <w:rsid w:val="000A3B32"/>
    <w:rsid w:val="000A5E28"/>
    <w:rsid w:val="000B0F6A"/>
    <w:rsid w:val="000B2FA4"/>
    <w:rsid w:val="000B3231"/>
    <w:rsid w:val="000B3513"/>
    <w:rsid w:val="000B56FB"/>
    <w:rsid w:val="000B7C4C"/>
    <w:rsid w:val="000C1252"/>
    <w:rsid w:val="000D1CC7"/>
    <w:rsid w:val="000D3429"/>
    <w:rsid w:val="000D6E2F"/>
    <w:rsid w:val="000E09D3"/>
    <w:rsid w:val="000E0E09"/>
    <w:rsid w:val="000E3D6B"/>
    <w:rsid w:val="000F2316"/>
    <w:rsid w:val="000F3954"/>
    <w:rsid w:val="000F77E1"/>
    <w:rsid w:val="000F79F4"/>
    <w:rsid w:val="00102664"/>
    <w:rsid w:val="00112440"/>
    <w:rsid w:val="00112E50"/>
    <w:rsid w:val="001160FD"/>
    <w:rsid w:val="0011611B"/>
    <w:rsid w:val="00120BB5"/>
    <w:rsid w:val="001225C1"/>
    <w:rsid w:val="00126927"/>
    <w:rsid w:val="00131DF9"/>
    <w:rsid w:val="00133D53"/>
    <w:rsid w:val="00135B85"/>
    <w:rsid w:val="00136CC6"/>
    <w:rsid w:val="00143A00"/>
    <w:rsid w:val="00144066"/>
    <w:rsid w:val="0014567E"/>
    <w:rsid w:val="00151E71"/>
    <w:rsid w:val="00155EC9"/>
    <w:rsid w:val="00155F1C"/>
    <w:rsid w:val="00160B9C"/>
    <w:rsid w:val="00167D26"/>
    <w:rsid w:val="00170AB8"/>
    <w:rsid w:val="00183C40"/>
    <w:rsid w:val="00184D61"/>
    <w:rsid w:val="00185202"/>
    <w:rsid w:val="001915D5"/>
    <w:rsid w:val="001950D4"/>
    <w:rsid w:val="0019699A"/>
    <w:rsid w:val="001A30FE"/>
    <w:rsid w:val="001A4B2D"/>
    <w:rsid w:val="001A4DB0"/>
    <w:rsid w:val="001A616D"/>
    <w:rsid w:val="001B0995"/>
    <w:rsid w:val="001B0CC4"/>
    <w:rsid w:val="001B253F"/>
    <w:rsid w:val="001B4EE9"/>
    <w:rsid w:val="001C2E9F"/>
    <w:rsid w:val="001C472E"/>
    <w:rsid w:val="001C4865"/>
    <w:rsid w:val="001D4D09"/>
    <w:rsid w:val="001E008B"/>
    <w:rsid w:val="001F3832"/>
    <w:rsid w:val="001F5FCA"/>
    <w:rsid w:val="001F6E0B"/>
    <w:rsid w:val="002001A4"/>
    <w:rsid w:val="00200B96"/>
    <w:rsid w:val="00201657"/>
    <w:rsid w:val="00206976"/>
    <w:rsid w:val="00207658"/>
    <w:rsid w:val="00214240"/>
    <w:rsid w:val="00214AC6"/>
    <w:rsid w:val="002151F9"/>
    <w:rsid w:val="00230C03"/>
    <w:rsid w:val="00232A60"/>
    <w:rsid w:val="00250A6E"/>
    <w:rsid w:val="00253B59"/>
    <w:rsid w:val="00255F79"/>
    <w:rsid w:val="00267E47"/>
    <w:rsid w:val="00270AE6"/>
    <w:rsid w:val="0027101D"/>
    <w:rsid w:val="0027221C"/>
    <w:rsid w:val="00272F3D"/>
    <w:rsid w:val="002740E7"/>
    <w:rsid w:val="00275F43"/>
    <w:rsid w:val="002921B4"/>
    <w:rsid w:val="0029306E"/>
    <w:rsid w:val="002960A1"/>
    <w:rsid w:val="002A02A4"/>
    <w:rsid w:val="002A1C6D"/>
    <w:rsid w:val="002A5122"/>
    <w:rsid w:val="002A6921"/>
    <w:rsid w:val="002B08F8"/>
    <w:rsid w:val="002B1EF1"/>
    <w:rsid w:val="002B2DBE"/>
    <w:rsid w:val="002C5797"/>
    <w:rsid w:val="002D4C42"/>
    <w:rsid w:val="002D50BA"/>
    <w:rsid w:val="002D5283"/>
    <w:rsid w:val="002D6B8E"/>
    <w:rsid w:val="002E25E4"/>
    <w:rsid w:val="002E5BBA"/>
    <w:rsid w:val="002F0148"/>
    <w:rsid w:val="002F0326"/>
    <w:rsid w:val="002F38F3"/>
    <w:rsid w:val="002F76EF"/>
    <w:rsid w:val="003003AF"/>
    <w:rsid w:val="00300F98"/>
    <w:rsid w:val="0030101D"/>
    <w:rsid w:val="003128A4"/>
    <w:rsid w:val="0031630B"/>
    <w:rsid w:val="00317647"/>
    <w:rsid w:val="00322854"/>
    <w:rsid w:val="00333017"/>
    <w:rsid w:val="0033651D"/>
    <w:rsid w:val="00336539"/>
    <w:rsid w:val="003376FF"/>
    <w:rsid w:val="00340E56"/>
    <w:rsid w:val="00342354"/>
    <w:rsid w:val="00343A69"/>
    <w:rsid w:val="00347D13"/>
    <w:rsid w:val="00350176"/>
    <w:rsid w:val="003524EF"/>
    <w:rsid w:val="003535E9"/>
    <w:rsid w:val="00353F1C"/>
    <w:rsid w:val="003571FB"/>
    <w:rsid w:val="00360D6F"/>
    <w:rsid w:val="003642AD"/>
    <w:rsid w:val="00365008"/>
    <w:rsid w:val="00366326"/>
    <w:rsid w:val="00370B5E"/>
    <w:rsid w:val="00370F4A"/>
    <w:rsid w:val="003759E4"/>
    <w:rsid w:val="003817E0"/>
    <w:rsid w:val="00384C8F"/>
    <w:rsid w:val="00387625"/>
    <w:rsid w:val="003968DE"/>
    <w:rsid w:val="00397BB9"/>
    <w:rsid w:val="003A145E"/>
    <w:rsid w:val="003A1CEB"/>
    <w:rsid w:val="003A2121"/>
    <w:rsid w:val="003A7E54"/>
    <w:rsid w:val="003B101F"/>
    <w:rsid w:val="003B2DE6"/>
    <w:rsid w:val="003B38B6"/>
    <w:rsid w:val="003B3A23"/>
    <w:rsid w:val="003B56BD"/>
    <w:rsid w:val="003B6256"/>
    <w:rsid w:val="003B7B16"/>
    <w:rsid w:val="003C014B"/>
    <w:rsid w:val="003C029C"/>
    <w:rsid w:val="003C15CD"/>
    <w:rsid w:val="003C6853"/>
    <w:rsid w:val="003C6D91"/>
    <w:rsid w:val="003D1FF1"/>
    <w:rsid w:val="003E1CAC"/>
    <w:rsid w:val="003E68BC"/>
    <w:rsid w:val="003E7F9D"/>
    <w:rsid w:val="003F04E1"/>
    <w:rsid w:val="003F11E2"/>
    <w:rsid w:val="003F2EF0"/>
    <w:rsid w:val="0040096C"/>
    <w:rsid w:val="00410193"/>
    <w:rsid w:val="00410198"/>
    <w:rsid w:val="0041375D"/>
    <w:rsid w:val="0041434F"/>
    <w:rsid w:val="00417B70"/>
    <w:rsid w:val="00417DEB"/>
    <w:rsid w:val="004211A2"/>
    <w:rsid w:val="004258A4"/>
    <w:rsid w:val="00432BFD"/>
    <w:rsid w:val="00441051"/>
    <w:rsid w:val="00441B75"/>
    <w:rsid w:val="00445521"/>
    <w:rsid w:val="00450C77"/>
    <w:rsid w:val="004514AA"/>
    <w:rsid w:val="00455357"/>
    <w:rsid w:val="004630F8"/>
    <w:rsid w:val="004672A7"/>
    <w:rsid w:val="004702EC"/>
    <w:rsid w:val="004711D8"/>
    <w:rsid w:val="00472906"/>
    <w:rsid w:val="00475575"/>
    <w:rsid w:val="0047559C"/>
    <w:rsid w:val="004768C5"/>
    <w:rsid w:val="004771A8"/>
    <w:rsid w:val="004833DF"/>
    <w:rsid w:val="00484129"/>
    <w:rsid w:val="00485B92"/>
    <w:rsid w:val="00487670"/>
    <w:rsid w:val="00491079"/>
    <w:rsid w:val="004951B1"/>
    <w:rsid w:val="004958A7"/>
    <w:rsid w:val="004A18C9"/>
    <w:rsid w:val="004A24D3"/>
    <w:rsid w:val="004A3A84"/>
    <w:rsid w:val="004A4366"/>
    <w:rsid w:val="004A7599"/>
    <w:rsid w:val="004B2DC6"/>
    <w:rsid w:val="004B4B08"/>
    <w:rsid w:val="004B4D76"/>
    <w:rsid w:val="004C126E"/>
    <w:rsid w:val="004D2EA0"/>
    <w:rsid w:val="004D420A"/>
    <w:rsid w:val="004D536A"/>
    <w:rsid w:val="004D6F6C"/>
    <w:rsid w:val="004E1115"/>
    <w:rsid w:val="004E2656"/>
    <w:rsid w:val="004E3898"/>
    <w:rsid w:val="004E399D"/>
    <w:rsid w:val="004E39E0"/>
    <w:rsid w:val="004E6658"/>
    <w:rsid w:val="004E7DC8"/>
    <w:rsid w:val="004F3236"/>
    <w:rsid w:val="004F366B"/>
    <w:rsid w:val="004F5E9F"/>
    <w:rsid w:val="00502439"/>
    <w:rsid w:val="00503465"/>
    <w:rsid w:val="00506D3F"/>
    <w:rsid w:val="00507142"/>
    <w:rsid w:val="00507D40"/>
    <w:rsid w:val="00511EFF"/>
    <w:rsid w:val="005131A6"/>
    <w:rsid w:val="005139EE"/>
    <w:rsid w:val="00513ABF"/>
    <w:rsid w:val="00513ECA"/>
    <w:rsid w:val="00516683"/>
    <w:rsid w:val="005174A1"/>
    <w:rsid w:val="00523B6C"/>
    <w:rsid w:val="0053412C"/>
    <w:rsid w:val="00545185"/>
    <w:rsid w:val="00552EA1"/>
    <w:rsid w:val="0055604C"/>
    <w:rsid w:val="00557FDD"/>
    <w:rsid w:val="005601EF"/>
    <w:rsid w:val="0056757A"/>
    <w:rsid w:val="00571AE1"/>
    <w:rsid w:val="00583941"/>
    <w:rsid w:val="00586665"/>
    <w:rsid w:val="005909A8"/>
    <w:rsid w:val="00594F10"/>
    <w:rsid w:val="00597666"/>
    <w:rsid w:val="005A51EE"/>
    <w:rsid w:val="005A54DB"/>
    <w:rsid w:val="005B1794"/>
    <w:rsid w:val="005B1A77"/>
    <w:rsid w:val="005B1D79"/>
    <w:rsid w:val="005B4EAE"/>
    <w:rsid w:val="005B60E0"/>
    <w:rsid w:val="005C53B0"/>
    <w:rsid w:val="005D346E"/>
    <w:rsid w:val="005D378C"/>
    <w:rsid w:val="005D46A4"/>
    <w:rsid w:val="005D52EF"/>
    <w:rsid w:val="005D7531"/>
    <w:rsid w:val="005E5642"/>
    <w:rsid w:val="005F2ADC"/>
    <w:rsid w:val="005F367B"/>
    <w:rsid w:val="005F39C2"/>
    <w:rsid w:val="005F3B83"/>
    <w:rsid w:val="005F3BC4"/>
    <w:rsid w:val="005F59F7"/>
    <w:rsid w:val="005F6298"/>
    <w:rsid w:val="00603EE2"/>
    <w:rsid w:val="00605C8C"/>
    <w:rsid w:val="006068DA"/>
    <w:rsid w:val="00612AAE"/>
    <w:rsid w:val="00612D0E"/>
    <w:rsid w:val="00612DBD"/>
    <w:rsid w:val="00613BF6"/>
    <w:rsid w:val="0062036D"/>
    <w:rsid w:val="00623D16"/>
    <w:rsid w:val="00624763"/>
    <w:rsid w:val="00630A75"/>
    <w:rsid w:val="00636EF9"/>
    <w:rsid w:val="00641F76"/>
    <w:rsid w:val="006424A2"/>
    <w:rsid w:val="00642517"/>
    <w:rsid w:val="00642768"/>
    <w:rsid w:val="00642E4E"/>
    <w:rsid w:val="0064466A"/>
    <w:rsid w:val="00654828"/>
    <w:rsid w:val="00654C93"/>
    <w:rsid w:val="006606BF"/>
    <w:rsid w:val="00660F4A"/>
    <w:rsid w:val="006627DD"/>
    <w:rsid w:val="0066466D"/>
    <w:rsid w:val="00665D49"/>
    <w:rsid w:val="00671582"/>
    <w:rsid w:val="0067329D"/>
    <w:rsid w:val="006764C0"/>
    <w:rsid w:val="0067738A"/>
    <w:rsid w:val="00683FB5"/>
    <w:rsid w:val="00684187"/>
    <w:rsid w:val="00687826"/>
    <w:rsid w:val="006A0A97"/>
    <w:rsid w:val="006A1FDF"/>
    <w:rsid w:val="006A5836"/>
    <w:rsid w:val="006B018F"/>
    <w:rsid w:val="006B0E57"/>
    <w:rsid w:val="006B1DF7"/>
    <w:rsid w:val="006B2E21"/>
    <w:rsid w:val="006B3C6A"/>
    <w:rsid w:val="006B4E5C"/>
    <w:rsid w:val="006B7239"/>
    <w:rsid w:val="006C13AC"/>
    <w:rsid w:val="006C3D92"/>
    <w:rsid w:val="006C6C82"/>
    <w:rsid w:val="006D0605"/>
    <w:rsid w:val="006D2008"/>
    <w:rsid w:val="006D25F1"/>
    <w:rsid w:val="006D445D"/>
    <w:rsid w:val="006D616D"/>
    <w:rsid w:val="006E1731"/>
    <w:rsid w:val="006E2346"/>
    <w:rsid w:val="006E4A2B"/>
    <w:rsid w:val="00705BA4"/>
    <w:rsid w:val="00705FB5"/>
    <w:rsid w:val="00706ACE"/>
    <w:rsid w:val="007134F8"/>
    <w:rsid w:val="0071594F"/>
    <w:rsid w:val="0071776D"/>
    <w:rsid w:val="00725CC2"/>
    <w:rsid w:val="00727D03"/>
    <w:rsid w:val="00727E1C"/>
    <w:rsid w:val="0073023A"/>
    <w:rsid w:val="00731027"/>
    <w:rsid w:val="007317E0"/>
    <w:rsid w:val="00731BA9"/>
    <w:rsid w:val="00734740"/>
    <w:rsid w:val="00735CF7"/>
    <w:rsid w:val="00743EE1"/>
    <w:rsid w:val="00765AE1"/>
    <w:rsid w:val="00767CD9"/>
    <w:rsid w:val="00772E6E"/>
    <w:rsid w:val="00774BA2"/>
    <w:rsid w:val="007766AA"/>
    <w:rsid w:val="00776ADC"/>
    <w:rsid w:val="007771FA"/>
    <w:rsid w:val="0078047A"/>
    <w:rsid w:val="0078128C"/>
    <w:rsid w:val="007858D3"/>
    <w:rsid w:val="0078681E"/>
    <w:rsid w:val="007955D2"/>
    <w:rsid w:val="00796D54"/>
    <w:rsid w:val="007A02BF"/>
    <w:rsid w:val="007A290F"/>
    <w:rsid w:val="007A2DA8"/>
    <w:rsid w:val="007A6B74"/>
    <w:rsid w:val="007C389E"/>
    <w:rsid w:val="007C40D0"/>
    <w:rsid w:val="007F0659"/>
    <w:rsid w:val="007F09C7"/>
    <w:rsid w:val="007F108F"/>
    <w:rsid w:val="007F40E6"/>
    <w:rsid w:val="007F4D15"/>
    <w:rsid w:val="00802705"/>
    <w:rsid w:val="00806E9B"/>
    <w:rsid w:val="0081378B"/>
    <w:rsid w:val="00815252"/>
    <w:rsid w:val="00817F8C"/>
    <w:rsid w:val="008201C7"/>
    <w:rsid w:val="00822112"/>
    <w:rsid w:val="0082331D"/>
    <w:rsid w:val="008257DB"/>
    <w:rsid w:val="00826F9F"/>
    <w:rsid w:val="0083146A"/>
    <w:rsid w:val="00833C43"/>
    <w:rsid w:val="00833CC9"/>
    <w:rsid w:val="00833F9B"/>
    <w:rsid w:val="00834450"/>
    <w:rsid w:val="008401A6"/>
    <w:rsid w:val="0084153C"/>
    <w:rsid w:val="0084275A"/>
    <w:rsid w:val="008437CE"/>
    <w:rsid w:val="00844903"/>
    <w:rsid w:val="00844DE1"/>
    <w:rsid w:val="00844F50"/>
    <w:rsid w:val="008459AF"/>
    <w:rsid w:val="00846724"/>
    <w:rsid w:val="00847529"/>
    <w:rsid w:val="00857A75"/>
    <w:rsid w:val="00866CB8"/>
    <w:rsid w:val="00873C2B"/>
    <w:rsid w:val="00880D1E"/>
    <w:rsid w:val="008904CC"/>
    <w:rsid w:val="008A261C"/>
    <w:rsid w:val="008A35C7"/>
    <w:rsid w:val="008A39EA"/>
    <w:rsid w:val="008A44C3"/>
    <w:rsid w:val="008A48EB"/>
    <w:rsid w:val="008A62B3"/>
    <w:rsid w:val="008C23E0"/>
    <w:rsid w:val="008C2AA1"/>
    <w:rsid w:val="008C3243"/>
    <w:rsid w:val="008C4B28"/>
    <w:rsid w:val="008C4C72"/>
    <w:rsid w:val="008C5200"/>
    <w:rsid w:val="008C6AED"/>
    <w:rsid w:val="008C7D56"/>
    <w:rsid w:val="008E22A6"/>
    <w:rsid w:val="008E43D9"/>
    <w:rsid w:val="008E7E7C"/>
    <w:rsid w:val="008F0632"/>
    <w:rsid w:val="008F35F9"/>
    <w:rsid w:val="008F5A5D"/>
    <w:rsid w:val="0090068D"/>
    <w:rsid w:val="009009AA"/>
    <w:rsid w:val="009033D1"/>
    <w:rsid w:val="009059B1"/>
    <w:rsid w:val="00911A89"/>
    <w:rsid w:val="009124CD"/>
    <w:rsid w:val="0091404D"/>
    <w:rsid w:val="009161A5"/>
    <w:rsid w:val="00920EE5"/>
    <w:rsid w:val="0092188E"/>
    <w:rsid w:val="009251C7"/>
    <w:rsid w:val="00926D37"/>
    <w:rsid w:val="0093433A"/>
    <w:rsid w:val="0093569C"/>
    <w:rsid w:val="0093586D"/>
    <w:rsid w:val="00940D26"/>
    <w:rsid w:val="009470CF"/>
    <w:rsid w:val="009658F5"/>
    <w:rsid w:val="00966E7F"/>
    <w:rsid w:val="00967C25"/>
    <w:rsid w:val="00970E2A"/>
    <w:rsid w:val="0097192E"/>
    <w:rsid w:val="00975DFE"/>
    <w:rsid w:val="00976653"/>
    <w:rsid w:val="00976728"/>
    <w:rsid w:val="00976D3C"/>
    <w:rsid w:val="00977A0B"/>
    <w:rsid w:val="009816C5"/>
    <w:rsid w:val="009829F4"/>
    <w:rsid w:val="009911B1"/>
    <w:rsid w:val="00992E2B"/>
    <w:rsid w:val="009954FA"/>
    <w:rsid w:val="00995723"/>
    <w:rsid w:val="009A199A"/>
    <w:rsid w:val="009A2BFB"/>
    <w:rsid w:val="009A31B5"/>
    <w:rsid w:val="009A5209"/>
    <w:rsid w:val="009A556C"/>
    <w:rsid w:val="009B063C"/>
    <w:rsid w:val="009B5329"/>
    <w:rsid w:val="009B6102"/>
    <w:rsid w:val="009C01BC"/>
    <w:rsid w:val="009C197B"/>
    <w:rsid w:val="009C1E21"/>
    <w:rsid w:val="009C4436"/>
    <w:rsid w:val="009C522A"/>
    <w:rsid w:val="009C5F85"/>
    <w:rsid w:val="009C675E"/>
    <w:rsid w:val="009D0050"/>
    <w:rsid w:val="009D0C85"/>
    <w:rsid w:val="009D20BF"/>
    <w:rsid w:val="009D2C4C"/>
    <w:rsid w:val="009D3200"/>
    <w:rsid w:val="009D334C"/>
    <w:rsid w:val="009D4B87"/>
    <w:rsid w:val="009D62F2"/>
    <w:rsid w:val="009D648E"/>
    <w:rsid w:val="009D6DFC"/>
    <w:rsid w:val="009E1BF5"/>
    <w:rsid w:val="009E436D"/>
    <w:rsid w:val="009E7C97"/>
    <w:rsid w:val="009F028E"/>
    <w:rsid w:val="009F05B7"/>
    <w:rsid w:val="009F0CDD"/>
    <w:rsid w:val="009F1E15"/>
    <w:rsid w:val="009F3B53"/>
    <w:rsid w:val="009F4FF3"/>
    <w:rsid w:val="009F6F9D"/>
    <w:rsid w:val="00A07623"/>
    <w:rsid w:val="00A078F8"/>
    <w:rsid w:val="00A1020E"/>
    <w:rsid w:val="00A20009"/>
    <w:rsid w:val="00A2314C"/>
    <w:rsid w:val="00A23A42"/>
    <w:rsid w:val="00A264F1"/>
    <w:rsid w:val="00A30796"/>
    <w:rsid w:val="00A37162"/>
    <w:rsid w:val="00A378D0"/>
    <w:rsid w:val="00A4120E"/>
    <w:rsid w:val="00A41F5F"/>
    <w:rsid w:val="00A46926"/>
    <w:rsid w:val="00A47593"/>
    <w:rsid w:val="00A4778A"/>
    <w:rsid w:val="00A50842"/>
    <w:rsid w:val="00A51E8C"/>
    <w:rsid w:val="00A6052B"/>
    <w:rsid w:val="00A653B2"/>
    <w:rsid w:val="00A7392F"/>
    <w:rsid w:val="00A756A0"/>
    <w:rsid w:val="00A759AC"/>
    <w:rsid w:val="00A83902"/>
    <w:rsid w:val="00A85188"/>
    <w:rsid w:val="00A90EBC"/>
    <w:rsid w:val="00A911B9"/>
    <w:rsid w:val="00A944BF"/>
    <w:rsid w:val="00A9579D"/>
    <w:rsid w:val="00A97661"/>
    <w:rsid w:val="00AA1EB1"/>
    <w:rsid w:val="00AB67D5"/>
    <w:rsid w:val="00AB6CF1"/>
    <w:rsid w:val="00AB78CA"/>
    <w:rsid w:val="00AC0137"/>
    <w:rsid w:val="00AC0B23"/>
    <w:rsid w:val="00AC26C8"/>
    <w:rsid w:val="00AC6936"/>
    <w:rsid w:val="00AC7402"/>
    <w:rsid w:val="00AD0BCE"/>
    <w:rsid w:val="00AD14F5"/>
    <w:rsid w:val="00AD2864"/>
    <w:rsid w:val="00AD3815"/>
    <w:rsid w:val="00AD7151"/>
    <w:rsid w:val="00AE237D"/>
    <w:rsid w:val="00AE388F"/>
    <w:rsid w:val="00AE39E2"/>
    <w:rsid w:val="00AE4BBF"/>
    <w:rsid w:val="00AE59E0"/>
    <w:rsid w:val="00AF14E1"/>
    <w:rsid w:val="00AF2042"/>
    <w:rsid w:val="00AF4664"/>
    <w:rsid w:val="00AF6BF9"/>
    <w:rsid w:val="00AF7F40"/>
    <w:rsid w:val="00B04FFB"/>
    <w:rsid w:val="00B112F0"/>
    <w:rsid w:val="00B11437"/>
    <w:rsid w:val="00B13DA1"/>
    <w:rsid w:val="00B13E5B"/>
    <w:rsid w:val="00B16870"/>
    <w:rsid w:val="00B204C7"/>
    <w:rsid w:val="00B20EA4"/>
    <w:rsid w:val="00B22AA9"/>
    <w:rsid w:val="00B22F2E"/>
    <w:rsid w:val="00B42244"/>
    <w:rsid w:val="00B43121"/>
    <w:rsid w:val="00B445FE"/>
    <w:rsid w:val="00B45338"/>
    <w:rsid w:val="00B46F7F"/>
    <w:rsid w:val="00B52126"/>
    <w:rsid w:val="00B52EEA"/>
    <w:rsid w:val="00B62260"/>
    <w:rsid w:val="00B67B78"/>
    <w:rsid w:val="00B67EAD"/>
    <w:rsid w:val="00B70FD9"/>
    <w:rsid w:val="00B762ED"/>
    <w:rsid w:val="00B77AA8"/>
    <w:rsid w:val="00B81CB7"/>
    <w:rsid w:val="00B82ACE"/>
    <w:rsid w:val="00B8348B"/>
    <w:rsid w:val="00B85CFD"/>
    <w:rsid w:val="00B910FA"/>
    <w:rsid w:val="00B93819"/>
    <w:rsid w:val="00B94781"/>
    <w:rsid w:val="00B94B33"/>
    <w:rsid w:val="00B97588"/>
    <w:rsid w:val="00BA1B87"/>
    <w:rsid w:val="00BA267B"/>
    <w:rsid w:val="00BA2B63"/>
    <w:rsid w:val="00BA3C9A"/>
    <w:rsid w:val="00BA77DD"/>
    <w:rsid w:val="00BB2AC2"/>
    <w:rsid w:val="00BB55D1"/>
    <w:rsid w:val="00BC0956"/>
    <w:rsid w:val="00BC402E"/>
    <w:rsid w:val="00BC6A6F"/>
    <w:rsid w:val="00BC6A93"/>
    <w:rsid w:val="00BD1C1C"/>
    <w:rsid w:val="00BD2FCA"/>
    <w:rsid w:val="00BD45D7"/>
    <w:rsid w:val="00BE4CF9"/>
    <w:rsid w:val="00BE7571"/>
    <w:rsid w:val="00BF44B1"/>
    <w:rsid w:val="00BF6236"/>
    <w:rsid w:val="00C01725"/>
    <w:rsid w:val="00C01726"/>
    <w:rsid w:val="00C037E7"/>
    <w:rsid w:val="00C0456A"/>
    <w:rsid w:val="00C07B70"/>
    <w:rsid w:val="00C107E6"/>
    <w:rsid w:val="00C11728"/>
    <w:rsid w:val="00C11F56"/>
    <w:rsid w:val="00C14876"/>
    <w:rsid w:val="00C14A69"/>
    <w:rsid w:val="00C1584E"/>
    <w:rsid w:val="00C15CAB"/>
    <w:rsid w:val="00C16840"/>
    <w:rsid w:val="00C21F0A"/>
    <w:rsid w:val="00C2240D"/>
    <w:rsid w:val="00C22B23"/>
    <w:rsid w:val="00C30D9E"/>
    <w:rsid w:val="00C349B2"/>
    <w:rsid w:val="00C368B4"/>
    <w:rsid w:val="00C373B3"/>
    <w:rsid w:val="00C410A0"/>
    <w:rsid w:val="00C410E1"/>
    <w:rsid w:val="00C44544"/>
    <w:rsid w:val="00C456C6"/>
    <w:rsid w:val="00C4600B"/>
    <w:rsid w:val="00C46DAF"/>
    <w:rsid w:val="00C513DD"/>
    <w:rsid w:val="00C52102"/>
    <w:rsid w:val="00C53C6B"/>
    <w:rsid w:val="00C55C29"/>
    <w:rsid w:val="00C565A4"/>
    <w:rsid w:val="00C61956"/>
    <w:rsid w:val="00C620C9"/>
    <w:rsid w:val="00C626D9"/>
    <w:rsid w:val="00C635D9"/>
    <w:rsid w:val="00C64A0B"/>
    <w:rsid w:val="00C73656"/>
    <w:rsid w:val="00C753BF"/>
    <w:rsid w:val="00C76BCE"/>
    <w:rsid w:val="00C838F2"/>
    <w:rsid w:val="00C83E1D"/>
    <w:rsid w:val="00C955C9"/>
    <w:rsid w:val="00CA1826"/>
    <w:rsid w:val="00CA32C9"/>
    <w:rsid w:val="00CA7226"/>
    <w:rsid w:val="00CA7655"/>
    <w:rsid w:val="00CA7FC4"/>
    <w:rsid w:val="00CB1317"/>
    <w:rsid w:val="00CC272A"/>
    <w:rsid w:val="00CC3032"/>
    <w:rsid w:val="00CC3A50"/>
    <w:rsid w:val="00CD1E62"/>
    <w:rsid w:val="00CD4D15"/>
    <w:rsid w:val="00CD4F94"/>
    <w:rsid w:val="00CD574D"/>
    <w:rsid w:val="00CD6157"/>
    <w:rsid w:val="00CD70BB"/>
    <w:rsid w:val="00CD7B3C"/>
    <w:rsid w:val="00CE0404"/>
    <w:rsid w:val="00CE064F"/>
    <w:rsid w:val="00CE43DE"/>
    <w:rsid w:val="00CE51C7"/>
    <w:rsid w:val="00CE6215"/>
    <w:rsid w:val="00CE7972"/>
    <w:rsid w:val="00CF3E72"/>
    <w:rsid w:val="00CF65F1"/>
    <w:rsid w:val="00D00DE9"/>
    <w:rsid w:val="00D03D86"/>
    <w:rsid w:val="00D05309"/>
    <w:rsid w:val="00D066A6"/>
    <w:rsid w:val="00D12C9E"/>
    <w:rsid w:val="00D235CC"/>
    <w:rsid w:val="00D23DFA"/>
    <w:rsid w:val="00D25292"/>
    <w:rsid w:val="00D264CE"/>
    <w:rsid w:val="00D40111"/>
    <w:rsid w:val="00D408D2"/>
    <w:rsid w:val="00D432F9"/>
    <w:rsid w:val="00D449CE"/>
    <w:rsid w:val="00D56955"/>
    <w:rsid w:val="00D602C2"/>
    <w:rsid w:val="00D626B1"/>
    <w:rsid w:val="00D701E9"/>
    <w:rsid w:val="00D703A8"/>
    <w:rsid w:val="00D71229"/>
    <w:rsid w:val="00D72011"/>
    <w:rsid w:val="00D72C1D"/>
    <w:rsid w:val="00D73138"/>
    <w:rsid w:val="00D775C8"/>
    <w:rsid w:val="00D80289"/>
    <w:rsid w:val="00D838BC"/>
    <w:rsid w:val="00D86015"/>
    <w:rsid w:val="00D91AE8"/>
    <w:rsid w:val="00D934BB"/>
    <w:rsid w:val="00D976E3"/>
    <w:rsid w:val="00DA74BE"/>
    <w:rsid w:val="00DC2B3B"/>
    <w:rsid w:val="00DC3815"/>
    <w:rsid w:val="00DD54FB"/>
    <w:rsid w:val="00DE4752"/>
    <w:rsid w:val="00DE5EA0"/>
    <w:rsid w:val="00DE690F"/>
    <w:rsid w:val="00DE7E30"/>
    <w:rsid w:val="00DF0E20"/>
    <w:rsid w:val="00DF7CDC"/>
    <w:rsid w:val="00E03B43"/>
    <w:rsid w:val="00E04232"/>
    <w:rsid w:val="00E06720"/>
    <w:rsid w:val="00E11743"/>
    <w:rsid w:val="00E23DD8"/>
    <w:rsid w:val="00E24904"/>
    <w:rsid w:val="00E24DB2"/>
    <w:rsid w:val="00E45873"/>
    <w:rsid w:val="00E4599A"/>
    <w:rsid w:val="00E46D4B"/>
    <w:rsid w:val="00E4708D"/>
    <w:rsid w:val="00E53D79"/>
    <w:rsid w:val="00E574CF"/>
    <w:rsid w:val="00E622EB"/>
    <w:rsid w:val="00E63484"/>
    <w:rsid w:val="00E64634"/>
    <w:rsid w:val="00E67182"/>
    <w:rsid w:val="00E74720"/>
    <w:rsid w:val="00E82509"/>
    <w:rsid w:val="00E85775"/>
    <w:rsid w:val="00E8712C"/>
    <w:rsid w:val="00E8793E"/>
    <w:rsid w:val="00E91DC7"/>
    <w:rsid w:val="00E95316"/>
    <w:rsid w:val="00EA3051"/>
    <w:rsid w:val="00EA535C"/>
    <w:rsid w:val="00EA65DC"/>
    <w:rsid w:val="00EB0032"/>
    <w:rsid w:val="00EB362A"/>
    <w:rsid w:val="00EB7D60"/>
    <w:rsid w:val="00EC14C0"/>
    <w:rsid w:val="00EC29F7"/>
    <w:rsid w:val="00EC47B4"/>
    <w:rsid w:val="00EE2B78"/>
    <w:rsid w:val="00EE3EA0"/>
    <w:rsid w:val="00EE62DB"/>
    <w:rsid w:val="00EF5430"/>
    <w:rsid w:val="00EF7FA4"/>
    <w:rsid w:val="00F02AFB"/>
    <w:rsid w:val="00F04998"/>
    <w:rsid w:val="00F15BF9"/>
    <w:rsid w:val="00F160A7"/>
    <w:rsid w:val="00F17CBA"/>
    <w:rsid w:val="00F21FCA"/>
    <w:rsid w:val="00F239B1"/>
    <w:rsid w:val="00F326F9"/>
    <w:rsid w:val="00F355CD"/>
    <w:rsid w:val="00F355EE"/>
    <w:rsid w:val="00F3581A"/>
    <w:rsid w:val="00F459B3"/>
    <w:rsid w:val="00F47DCD"/>
    <w:rsid w:val="00F5089A"/>
    <w:rsid w:val="00F51674"/>
    <w:rsid w:val="00F51C8F"/>
    <w:rsid w:val="00F51FEB"/>
    <w:rsid w:val="00F545BE"/>
    <w:rsid w:val="00F554E0"/>
    <w:rsid w:val="00F573C3"/>
    <w:rsid w:val="00F57AD9"/>
    <w:rsid w:val="00F60266"/>
    <w:rsid w:val="00F647A2"/>
    <w:rsid w:val="00F657B9"/>
    <w:rsid w:val="00F7136C"/>
    <w:rsid w:val="00F76455"/>
    <w:rsid w:val="00F80804"/>
    <w:rsid w:val="00F80BD0"/>
    <w:rsid w:val="00F85D8D"/>
    <w:rsid w:val="00F867B2"/>
    <w:rsid w:val="00F86FB7"/>
    <w:rsid w:val="00F908CE"/>
    <w:rsid w:val="00F9098B"/>
    <w:rsid w:val="00F92467"/>
    <w:rsid w:val="00F94D52"/>
    <w:rsid w:val="00F962E7"/>
    <w:rsid w:val="00FA0A77"/>
    <w:rsid w:val="00FA1402"/>
    <w:rsid w:val="00FA1CFA"/>
    <w:rsid w:val="00FA3D05"/>
    <w:rsid w:val="00FA4DCC"/>
    <w:rsid w:val="00FA72E4"/>
    <w:rsid w:val="00FB3327"/>
    <w:rsid w:val="00FB6EA3"/>
    <w:rsid w:val="00FB754A"/>
    <w:rsid w:val="00FC2184"/>
    <w:rsid w:val="00FC2288"/>
    <w:rsid w:val="00FC5677"/>
    <w:rsid w:val="00FC6EA7"/>
    <w:rsid w:val="00FC7C47"/>
    <w:rsid w:val="00FD26F9"/>
    <w:rsid w:val="00FD4EFD"/>
    <w:rsid w:val="00FD5DAD"/>
    <w:rsid w:val="00FD6861"/>
    <w:rsid w:val="00FD6D9C"/>
    <w:rsid w:val="00FE36F8"/>
    <w:rsid w:val="00FE52DB"/>
    <w:rsid w:val="00FE7390"/>
    <w:rsid w:val="00FF0540"/>
  </w:rsids>
  <m:mathPr>
    <m:mathFont m:val="Cambria Math"/>
    <m:brkBin m:val="before"/>
    <m:brkBinSub m:val="--"/>
    <m:smallFrac m:val="0"/>
    <m:dispDef m:val="0"/>
    <m:lMargin m:val="0"/>
    <m:rMargin m:val="0"/>
    <m:defJc m:val="centerGroup"/>
    <m:wrapRight/>
    <m:intLim m:val="subSup"/>
    <m:naryLim m:val="subSup"/>
  </m:mathPr>
  <w:themeFontLang w:val="en-A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colormenu v:ext="edit" fillcolor="none"/>
    </o:shapedefaults>
    <o:shapelayout v:ext="edit">
      <o:idmap v:ext="edit" data="1"/>
      <o:regrouptable v:ext="edit">
        <o:entry new="1" old="0"/>
        <o:entry new="2" old="0"/>
        <o:entry new="3" old="0"/>
        <o:entry new="4" old="0"/>
      </o:regrouptable>
    </o:shapelayout>
  </w:shapeDefaults>
  <w:decimalSymbol w:val="."/>
  <w:listSeparator w:val=","/>
  <w14:docId w14:val="53F915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rsid w:val="008201C7"/>
    <w:rPr>
      <w:color w:val="0000FF"/>
      <w:u w:val="single"/>
    </w:rPr>
  </w:style>
  <w:style w:type="paragraph" w:styleId="BalloonText">
    <w:name w:val="Balloon Text"/>
    <w:basedOn w:val="Normal"/>
    <w:link w:val="BalloonTextChar"/>
    <w:uiPriority w:val="99"/>
    <w:semiHidden/>
    <w:unhideWhenUsed/>
    <w:rsid w:val="00387625"/>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387625"/>
    <w:rPr>
      <w:rFonts w:ascii="Lucida Grande" w:hAnsi="Lucida Grande" w:cs="Lucida Grande"/>
      <w:sz w:val="18"/>
      <w:szCs w:val="18"/>
    </w:rPr>
  </w:style>
  <w:style w:type="paragraph" w:styleId="Title">
    <w:name w:val="Title"/>
    <w:basedOn w:val="Normal"/>
    <w:link w:val="TitleChar"/>
    <w:uiPriority w:val="99"/>
    <w:qFormat/>
    <w:rsid w:val="008904CC"/>
    <w:pPr>
      <w:jc w:val="center"/>
    </w:pPr>
    <w:rPr>
      <w:rFonts w:ascii="Times" w:eastAsia="Times" w:hAnsi="Times" w:cs="Times New Roman"/>
      <w:b/>
      <w:color w:val="000000"/>
      <w:sz w:val="36"/>
      <w:szCs w:val="20"/>
    </w:rPr>
  </w:style>
  <w:style w:type="character" w:customStyle="1" w:styleId="TitleChar">
    <w:name w:val="Title Char"/>
    <w:basedOn w:val="DefaultParagraphFont"/>
    <w:link w:val="Title"/>
    <w:uiPriority w:val="99"/>
    <w:rsid w:val="008904CC"/>
    <w:rPr>
      <w:rFonts w:ascii="Times" w:eastAsia="Times" w:hAnsi="Times" w:cs="Times New Roman"/>
      <w:b/>
      <w:color w:val="000000"/>
      <w:sz w:val="36"/>
      <w:szCs w:val="20"/>
    </w:rPr>
  </w:style>
  <w:style w:type="paragraph" w:styleId="BodyTextIndent2">
    <w:name w:val="Body Text Indent 2"/>
    <w:basedOn w:val="Normal"/>
    <w:link w:val="BodyTextIndent2Char"/>
    <w:uiPriority w:val="99"/>
    <w:rsid w:val="008904CC"/>
    <w:pPr>
      <w:ind w:left="720"/>
    </w:pPr>
    <w:rPr>
      <w:rFonts w:ascii="Times New Roman" w:eastAsia="Times" w:hAnsi="Times New Roman" w:cs="Times New Roman"/>
      <w:color w:val="000000"/>
      <w:sz w:val="28"/>
      <w:szCs w:val="20"/>
      <w:lang w:val="en-AU"/>
    </w:rPr>
  </w:style>
  <w:style w:type="character" w:customStyle="1" w:styleId="BodyTextIndent2Char">
    <w:name w:val="Body Text Indent 2 Char"/>
    <w:basedOn w:val="DefaultParagraphFont"/>
    <w:link w:val="BodyTextIndent2"/>
    <w:uiPriority w:val="99"/>
    <w:rsid w:val="008904CC"/>
    <w:rPr>
      <w:rFonts w:ascii="Times New Roman" w:eastAsia="Times" w:hAnsi="Times New Roman" w:cs="Times New Roman"/>
      <w:color w:val="000000"/>
      <w:sz w:val="28"/>
      <w:szCs w:val="20"/>
      <w:lang w:val="en-AU"/>
    </w:rPr>
  </w:style>
  <w:style w:type="table" w:styleId="TableGrid">
    <w:name w:val="Table Grid"/>
    <w:basedOn w:val="TableNormal"/>
    <w:uiPriority w:val="59"/>
    <w:rsid w:val="008904CC"/>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unhideWhenUsed/>
    <w:rsid w:val="008904CC"/>
    <w:pPr>
      <w:tabs>
        <w:tab w:val="center" w:pos="4320"/>
        <w:tab w:val="right" w:pos="8640"/>
      </w:tabs>
    </w:pPr>
  </w:style>
  <w:style w:type="character" w:customStyle="1" w:styleId="HeaderChar">
    <w:name w:val="Header Char"/>
    <w:basedOn w:val="DefaultParagraphFont"/>
    <w:link w:val="Header"/>
    <w:uiPriority w:val="99"/>
    <w:rsid w:val="008904CC"/>
  </w:style>
  <w:style w:type="paragraph" w:styleId="Footer">
    <w:name w:val="footer"/>
    <w:basedOn w:val="Normal"/>
    <w:link w:val="FooterChar"/>
    <w:uiPriority w:val="99"/>
    <w:unhideWhenUsed/>
    <w:rsid w:val="008904CC"/>
    <w:pPr>
      <w:tabs>
        <w:tab w:val="center" w:pos="4320"/>
        <w:tab w:val="right" w:pos="8640"/>
      </w:tabs>
    </w:pPr>
  </w:style>
  <w:style w:type="character" w:customStyle="1" w:styleId="FooterChar">
    <w:name w:val="Footer Char"/>
    <w:basedOn w:val="DefaultParagraphFont"/>
    <w:link w:val="Footer"/>
    <w:uiPriority w:val="99"/>
    <w:rsid w:val="008904CC"/>
  </w:style>
  <w:style w:type="character" w:styleId="PageNumber">
    <w:name w:val="page number"/>
    <w:basedOn w:val="DefaultParagraphFont"/>
    <w:uiPriority w:val="99"/>
    <w:semiHidden/>
    <w:unhideWhenUsed/>
    <w:rsid w:val="008904CC"/>
  </w:style>
  <w:style w:type="paragraph" w:styleId="ListParagraph">
    <w:name w:val="List Paragraph"/>
    <w:basedOn w:val="Normal"/>
    <w:uiPriority w:val="34"/>
    <w:qFormat/>
    <w:rsid w:val="0056757A"/>
    <w:pPr>
      <w:ind w:left="720"/>
      <w:contextualSpacing/>
    </w:pPr>
  </w:style>
  <w:style w:type="character" w:styleId="Strong">
    <w:name w:val="Strong"/>
    <w:basedOn w:val="DefaultParagraphFont"/>
    <w:uiPriority w:val="22"/>
    <w:qFormat/>
    <w:rsid w:val="00A944BF"/>
    <w:rPr>
      <w:b/>
      <w:bCs/>
    </w:rPr>
  </w:style>
  <w:style w:type="character" w:styleId="FollowedHyperlink">
    <w:name w:val="FollowedHyperlink"/>
    <w:basedOn w:val="DefaultParagraphFont"/>
    <w:uiPriority w:val="99"/>
    <w:semiHidden/>
    <w:unhideWhenUsed/>
    <w:rsid w:val="00624763"/>
    <w:rPr>
      <w:color w:val="800080" w:themeColor="followed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rsid w:val="008201C7"/>
    <w:rPr>
      <w:color w:val="0000FF"/>
      <w:u w:val="single"/>
    </w:rPr>
  </w:style>
  <w:style w:type="paragraph" w:styleId="BalloonText">
    <w:name w:val="Balloon Text"/>
    <w:basedOn w:val="Normal"/>
    <w:link w:val="BalloonTextChar"/>
    <w:uiPriority w:val="99"/>
    <w:semiHidden/>
    <w:unhideWhenUsed/>
    <w:rsid w:val="00387625"/>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387625"/>
    <w:rPr>
      <w:rFonts w:ascii="Lucida Grande" w:hAnsi="Lucida Grande" w:cs="Lucida Grande"/>
      <w:sz w:val="18"/>
      <w:szCs w:val="18"/>
    </w:rPr>
  </w:style>
  <w:style w:type="paragraph" w:styleId="Title">
    <w:name w:val="Title"/>
    <w:basedOn w:val="Normal"/>
    <w:link w:val="TitleChar"/>
    <w:uiPriority w:val="99"/>
    <w:qFormat/>
    <w:rsid w:val="008904CC"/>
    <w:pPr>
      <w:jc w:val="center"/>
    </w:pPr>
    <w:rPr>
      <w:rFonts w:ascii="Times" w:eastAsia="Times" w:hAnsi="Times" w:cs="Times New Roman"/>
      <w:b/>
      <w:color w:val="000000"/>
      <w:sz w:val="36"/>
      <w:szCs w:val="20"/>
    </w:rPr>
  </w:style>
  <w:style w:type="character" w:customStyle="1" w:styleId="TitleChar">
    <w:name w:val="Title Char"/>
    <w:basedOn w:val="DefaultParagraphFont"/>
    <w:link w:val="Title"/>
    <w:uiPriority w:val="99"/>
    <w:rsid w:val="008904CC"/>
    <w:rPr>
      <w:rFonts w:ascii="Times" w:eastAsia="Times" w:hAnsi="Times" w:cs="Times New Roman"/>
      <w:b/>
      <w:color w:val="000000"/>
      <w:sz w:val="36"/>
      <w:szCs w:val="20"/>
    </w:rPr>
  </w:style>
  <w:style w:type="paragraph" w:styleId="BodyTextIndent2">
    <w:name w:val="Body Text Indent 2"/>
    <w:basedOn w:val="Normal"/>
    <w:link w:val="BodyTextIndent2Char"/>
    <w:uiPriority w:val="99"/>
    <w:rsid w:val="008904CC"/>
    <w:pPr>
      <w:ind w:left="720"/>
    </w:pPr>
    <w:rPr>
      <w:rFonts w:ascii="Times New Roman" w:eastAsia="Times" w:hAnsi="Times New Roman" w:cs="Times New Roman"/>
      <w:color w:val="000000"/>
      <w:sz w:val="28"/>
      <w:szCs w:val="20"/>
      <w:lang w:val="en-AU"/>
    </w:rPr>
  </w:style>
  <w:style w:type="character" w:customStyle="1" w:styleId="BodyTextIndent2Char">
    <w:name w:val="Body Text Indent 2 Char"/>
    <w:basedOn w:val="DefaultParagraphFont"/>
    <w:link w:val="BodyTextIndent2"/>
    <w:uiPriority w:val="99"/>
    <w:rsid w:val="008904CC"/>
    <w:rPr>
      <w:rFonts w:ascii="Times New Roman" w:eastAsia="Times" w:hAnsi="Times New Roman" w:cs="Times New Roman"/>
      <w:color w:val="000000"/>
      <w:sz w:val="28"/>
      <w:szCs w:val="20"/>
      <w:lang w:val="en-AU"/>
    </w:rPr>
  </w:style>
  <w:style w:type="table" w:styleId="TableGrid">
    <w:name w:val="Table Grid"/>
    <w:basedOn w:val="TableNormal"/>
    <w:uiPriority w:val="59"/>
    <w:rsid w:val="008904CC"/>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unhideWhenUsed/>
    <w:rsid w:val="008904CC"/>
    <w:pPr>
      <w:tabs>
        <w:tab w:val="center" w:pos="4320"/>
        <w:tab w:val="right" w:pos="8640"/>
      </w:tabs>
    </w:pPr>
  </w:style>
  <w:style w:type="character" w:customStyle="1" w:styleId="HeaderChar">
    <w:name w:val="Header Char"/>
    <w:basedOn w:val="DefaultParagraphFont"/>
    <w:link w:val="Header"/>
    <w:uiPriority w:val="99"/>
    <w:rsid w:val="008904CC"/>
  </w:style>
  <w:style w:type="paragraph" w:styleId="Footer">
    <w:name w:val="footer"/>
    <w:basedOn w:val="Normal"/>
    <w:link w:val="FooterChar"/>
    <w:uiPriority w:val="99"/>
    <w:unhideWhenUsed/>
    <w:rsid w:val="008904CC"/>
    <w:pPr>
      <w:tabs>
        <w:tab w:val="center" w:pos="4320"/>
        <w:tab w:val="right" w:pos="8640"/>
      </w:tabs>
    </w:pPr>
  </w:style>
  <w:style w:type="character" w:customStyle="1" w:styleId="FooterChar">
    <w:name w:val="Footer Char"/>
    <w:basedOn w:val="DefaultParagraphFont"/>
    <w:link w:val="Footer"/>
    <w:uiPriority w:val="99"/>
    <w:rsid w:val="008904CC"/>
  </w:style>
  <w:style w:type="character" w:styleId="PageNumber">
    <w:name w:val="page number"/>
    <w:basedOn w:val="DefaultParagraphFont"/>
    <w:uiPriority w:val="99"/>
    <w:semiHidden/>
    <w:unhideWhenUsed/>
    <w:rsid w:val="008904CC"/>
  </w:style>
  <w:style w:type="paragraph" w:styleId="ListParagraph">
    <w:name w:val="List Paragraph"/>
    <w:basedOn w:val="Normal"/>
    <w:uiPriority w:val="34"/>
    <w:qFormat/>
    <w:rsid w:val="0056757A"/>
    <w:pPr>
      <w:ind w:left="720"/>
      <w:contextualSpacing/>
    </w:pPr>
  </w:style>
  <w:style w:type="character" w:styleId="Strong">
    <w:name w:val="Strong"/>
    <w:basedOn w:val="DefaultParagraphFont"/>
    <w:uiPriority w:val="22"/>
    <w:qFormat/>
    <w:rsid w:val="00A944BF"/>
    <w:rPr>
      <w:b/>
      <w:bCs/>
    </w:rPr>
  </w:style>
  <w:style w:type="character" w:styleId="FollowedHyperlink">
    <w:name w:val="FollowedHyperlink"/>
    <w:basedOn w:val="DefaultParagraphFont"/>
    <w:uiPriority w:val="99"/>
    <w:semiHidden/>
    <w:unhideWhenUsed/>
    <w:rsid w:val="00624763"/>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0025790">
      <w:bodyDiv w:val="1"/>
      <w:marLeft w:val="0"/>
      <w:marRight w:val="0"/>
      <w:marTop w:val="0"/>
      <w:marBottom w:val="0"/>
      <w:divBdr>
        <w:top w:val="none" w:sz="0" w:space="0" w:color="auto"/>
        <w:left w:val="none" w:sz="0" w:space="0" w:color="auto"/>
        <w:bottom w:val="none" w:sz="0" w:space="0" w:color="auto"/>
        <w:right w:val="none" w:sz="0" w:space="0" w:color="auto"/>
      </w:divBdr>
      <w:divsChild>
        <w:div w:id="1561473835">
          <w:marLeft w:val="0"/>
          <w:marRight w:val="0"/>
          <w:marTop w:val="0"/>
          <w:marBottom w:val="0"/>
          <w:divBdr>
            <w:top w:val="none" w:sz="0" w:space="0" w:color="auto"/>
            <w:left w:val="none" w:sz="0" w:space="0" w:color="auto"/>
            <w:bottom w:val="none" w:sz="0" w:space="0" w:color="auto"/>
            <w:right w:val="none" w:sz="0" w:space="0" w:color="auto"/>
          </w:divBdr>
          <w:divsChild>
            <w:div w:id="244732719">
              <w:marLeft w:val="0"/>
              <w:marRight w:val="0"/>
              <w:marTop w:val="0"/>
              <w:marBottom w:val="0"/>
              <w:divBdr>
                <w:top w:val="none" w:sz="0" w:space="0" w:color="auto"/>
                <w:left w:val="none" w:sz="0" w:space="0" w:color="auto"/>
                <w:bottom w:val="none" w:sz="0" w:space="0" w:color="auto"/>
                <w:right w:val="none" w:sz="0" w:space="0" w:color="auto"/>
              </w:divBdr>
              <w:divsChild>
                <w:div w:id="179323038">
                  <w:marLeft w:val="0"/>
                  <w:marRight w:val="0"/>
                  <w:marTop w:val="0"/>
                  <w:marBottom w:val="0"/>
                  <w:divBdr>
                    <w:top w:val="none" w:sz="0" w:space="0" w:color="auto"/>
                    <w:left w:val="none" w:sz="0" w:space="0" w:color="auto"/>
                    <w:bottom w:val="none" w:sz="0" w:space="0" w:color="auto"/>
                    <w:right w:val="none" w:sz="0" w:space="0" w:color="auto"/>
                  </w:divBdr>
                  <w:divsChild>
                    <w:div w:id="1204751004">
                      <w:marLeft w:val="0"/>
                      <w:marRight w:val="0"/>
                      <w:marTop w:val="0"/>
                      <w:marBottom w:val="0"/>
                      <w:divBdr>
                        <w:top w:val="none" w:sz="0" w:space="0" w:color="auto"/>
                        <w:left w:val="none" w:sz="0" w:space="0" w:color="auto"/>
                        <w:bottom w:val="none" w:sz="0" w:space="0" w:color="auto"/>
                        <w:right w:val="none" w:sz="0" w:space="0" w:color="auto"/>
                      </w:divBdr>
                      <w:divsChild>
                        <w:div w:id="631667839">
                          <w:marLeft w:val="0"/>
                          <w:marRight w:val="0"/>
                          <w:marTop w:val="0"/>
                          <w:marBottom w:val="0"/>
                          <w:divBdr>
                            <w:top w:val="none" w:sz="0" w:space="0" w:color="auto"/>
                            <w:left w:val="none" w:sz="0" w:space="0" w:color="auto"/>
                            <w:bottom w:val="none" w:sz="0" w:space="0" w:color="auto"/>
                            <w:right w:val="none" w:sz="0" w:space="0" w:color="auto"/>
                          </w:divBdr>
                          <w:divsChild>
                            <w:div w:id="904026453">
                              <w:marLeft w:val="0"/>
                              <w:marRight w:val="0"/>
                              <w:marTop w:val="0"/>
                              <w:marBottom w:val="0"/>
                              <w:divBdr>
                                <w:top w:val="none" w:sz="0" w:space="0" w:color="auto"/>
                                <w:left w:val="none" w:sz="0" w:space="0" w:color="auto"/>
                                <w:bottom w:val="none" w:sz="0" w:space="0" w:color="auto"/>
                                <w:right w:val="none" w:sz="0" w:space="0" w:color="auto"/>
                              </w:divBdr>
                              <w:divsChild>
                                <w:div w:id="54621528">
                                  <w:marLeft w:val="0"/>
                                  <w:marRight w:val="0"/>
                                  <w:marTop w:val="0"/>
                                  <w:marBottom w:val="0"/>
                                  <w:divBdr>
                                    <w:top w:val="none" w:sz="0" w:space="0" w:color="auto"/>
                                    <w:left w:val="none" w:sz="0" w:space="0" w:color="auto"/>
                                    <w:bottom w:val="none" w:sz="0" w:space="0" w:color="auto"/>
                                    <w:right w:val="none" w:sz="0" w:space="0" w:color="auto"/>
                                  </w:divBdr>
                                </w:div>
                                <w:div w:id="120078601">
                                  <w:marLeft w:val="0"/>
                                  <w:marRight w:val="0"/>
                                  <w:marTop w:val="0"/>
                                  <w:marBottom w:val="0"/>
                                  <w:divBdr>
                                    <w:top w:val="none" w:sz="0" w:space="0" w:color="auto"/>
                                    <w:left w:val="none" w:sz="0" w:space="0" w:color="auto"/>
                                    <w:bottom w:val="none" w:sz="0" w:space="0" w:color="auto"/>
                                    <w:right w:val="none" w:sz="0" w:space="0" w:color="auto"/>
                                  </w:divBdr>
                                </w:div>
                                <w:div w:id="166988741">
                                  <w:marLeft w:val="0"/>
                                  <w:marRight w:val="0"/>
                                  <w:marTop w:val="0"/>
                                  <w:marBottom w:val="0"/>
                                  <w:divBdr>
                                    <w:top w:val="none" w:sz="0" w:space="0" w:color="auto"/>
                                    <w:left w:val="none" w:sz="0" w:space="0" w:color="auto"/>
                                    <w:bottom w:val="none" w:sz="0" w:space="0" w:color="auto"/>
                                    <w:right w:val="none" w:sz="0" w:space="0" w:color="auto"/>
                                  </w:divBdr>
                                </w:div>
                                <w:div w:id="194386114">
                                  <w:marLeft w:val="0"/>
                                  <w:marRight w:val="0"/>
                                  <w:marTop w:val="0"/>
                                  <w:marBottom w:val="0"/>
                                  <w:divBdr>
                                    <w:top w:val="none" w:sz="0" w:space="0" w:color="auto"/>
                                    <w:left w:val="none" w:sz="0" w:space="0" w:color="auto"/>
                                    <w:bottom w:val="none" w:sz="0" w:space="0" w:color="auto"/>
                                    <w:right w:val="none" w:sz="0" w:space="0" w:color="auto"/>
                                  </w:divBdr>
                                </w:div>
                                <w:div w:id="465049424">
                                  <w:marLeft w:val="0"/>
                                  <w:marRight w:val="0"/>
                                  <w:marTop w:val="0"/>
                                  <w:marBottom w:val="0"/>
                                  <w:divBdr>
                                    <w:top w:val="none" w:sz="0" w:space="0" w:color="auto"/>
                                    <w:left w:val="none" w:sz="0" w:space="0" w:color="auto"/>
                                    <w:bottom w:val="none" w:sz="0" w:space="0" w:color="auto"/>
                                    <w:right w:val="none" w:sz="0" w:space="0" w:color="auto"/>
                                  </w:divBdr>
                                </w:div>
                                <w:div w:id="505171011">
                                  <w:marLeft w:val="0"/>
                                  <w:marRight w:val="0"/>
                                  <w:marTop w:val="0"/>
                                  <w:marBottom w:val="0"/>
                                  <w:divBdr>
                                    <w:top w:val="none" w:sz="0" w:space="0" w:color="auto"/>
                                    <w:left w:val="none" w:sz="0" w:space="0" w:color="auto"/>
                                    <w:bottom w:val="none" w:sz="0" w:space="0" w:color="auto"/>
                                    <w:right w:val="none" w:sz="0" w:space="0" w:color="auto"/>
                                  </w:divBdr>
                                </w:div>
                                <w:div w:id="561790907">
                                  <w:marLeft w:val="0"/>
                                  <w:marRight w:val="0"/>
                                  <w:marTop w:val="0"/>
                                  <w:marBottom w:val="0"/>
                                  <w:divBdr>
                                    <w:top w:val="none" w:sz="0" w:space="0" w:color="auto"/>
                                    <w:left w:val="none" w:sz="0" w:space="0" w:color="auto"/>
                                    <w:bottom w:val="none" w:sz="0" w:space="0" w:color="auto"/>
                                    <w:right w:val="none" w:sz="0" w:space="0" w:color="auto"/>
                                  </w:divBdr>
                                </w:div>
                                <w:div w:id="591007745">
                                  <w:marLeft w:val="0"/>
                                  <w:marRight w:val="0"/>
                                  <w:marTop w:val="0"/>
                                  <w:marBottom w:val="0"/>
                                  <w:divBdr>
                                    <w:top w:val="none" w:sz="0" w:space="0" w:color="auto"/>
                                    <w:left w:val="none" w:sz="0" w:space="0" w:color="auto"/>
                                    <w:bottom w:val="none" w:sz="0" w:space="0" w:color="auto"/>
                                    <w:right w:val="none" w:sz="0" w:space="0" w:color="auto"/>
                                  </w:divBdr>
                                </w:div>
                                <w:div w:id="619259638">
                                  <w:marLeft w:val="0"/>
                                  <w:marRight w:val="0"/>
                                  <w:marTop w:val="0"/>
                                  <w:marBottom w:val="0"/>
                                  <w:divBdr>
                                    <w:top w:val="none" w:sz="0" w:space="0" w:color="auto"/>
                                    <w:left w:val="none" w:sz="0" w:space="0" w:color="auto"/>
                                    <w:bottom w:val="none" w:sz="0" w:space="0" w:color="auto"/>
                                    <w:right w:val="none" w:sz="0" w:space="0" w:color="auto"/>
                                  </w:divBdr>
                                </w:div>
                                <w:div w:id="715740874">
                                  <w:marLeft w:val="0"/>
                                  <w:marRight w:val="0"/>
                                  <w:marTop w:val="0"/>
                                  <w:marBottom w:val="0"/>
                                  <w:divBdr>
                                    <w:top w:val="none" w:sz="0" w:space="0" w:color="auto"/>
                                    <w:left w:val="none" w:sz="0" w:space="0" w:color="auto"/>
                                    <w:bottom w:val="none" w:sz="0" w:space="0" w:color="auto"/>
                                    <w:right w:val="none" w:sz="0" w:space="0" w:color="auto"/>
                                  </w:divBdr>
                                </w:div>
                                <w:div w:id="747309598">
                                  <w:marLeft w:val="0"/>
                                  <w:marRight w:val="0"/>
                                  <w:marTop w:val="0"/>
                                  <w:marBottom w:val="0"/>
                                  <w:divBdr>
                                    <w:top w:val="none" w:sz="0" w:space="0" w:color="auto"/>
                                    <w:left w:val="none" w:sz="0" w:space="0" w:color="auto"/>
                                    <w:bottom w:val="none" w:sz="0" w:space="0" w:color="auto"/>
                                    <w:right w:val="none" w:sz="0" w:space="0" w:color="auto"/>
                                  </w:divBdr>
                                </w:div>
                                <w:div w:id="1000817950">
                                  <w:marLeft w:val="0"/>
                                  <w:marRight w:val="0"/>
                                  <w:marTop w:val="0"/>
                                  <w:marBottom w:val="0"/>
                                  <w:divBdr>
                                    <w:top w:val="none" w:sz="0" w:space="0" w:color="auto"/>
                                    <w:left w:val="none" w:sz="0" w:space="0" w:color="auto"/>
                                    <w:bottom w:val="none" w:sz="0" w:space="0" w:color="auto"/>
                                    <w:right w:val="none" w:sz="0" w:space="0" w:color="auto"/>
                                  </w:divBdr>
                                </w:div>
                                <w:div w:id="1007831057">
                                  <w:marLeft w:val="0"/>
                                  <w:marRight w:val="0"/>
                                  <w:marTop w:val="0"/>
                                  <w:marBottom w:val="0"/>
                                  <w:divBdr>
                                    <w:top w:val="none" w:sz="0" w:space="0" w:color="auto"/>
                                    <w:left w:val="none" w:sz="0" w:space="0" w:color="auto"/>
                                    <w:bottom w:val="none" w:sz="0" w:space="0" w:color="auto"/>
                                    <w:right w:val="none" w:sz="0" w:space="0" w:color="auto"/>
                                  </w:divBdr>
                                </w:div>
                                <w:div w:id="1432043404">
                                  <w:marLeft w:val="0"/>
                                  <w:marRight w:val="0"/>
                                  <w:marTop w:val="0"/>
                                  <w:marBottom w:val="0"/>
                                  <w:divBdr>
                                    <w:top w:val="none" w:sz="0" w:space="0" w:color="auto"/>
                                    <w:left w:val="none" w:sz="0" w:space="0" w:color="auto"/>
                                    <w:bottom w:val="none" w:sz="0" w:space="0" w:color="auto"/>
                                    <w:right w:val="none" w:sz="0" w:space="0" w:color="auto"/>
                                  </w:divBdr>
                                </w:div>
                                <w:div w:id="1435397662">
                                  <w:marLeft w:val="0"/>
                                  <w:marRight w:val="0"/>
                                  <w:marTop w:val="0"/>
                                  <w:marBottom w:val="0"/>
                                  <w:divBdr>
                                    <w:top w:val="none" w:sz="0" w:space="0" w:color="auto"/>
                                    <w:left w:val="none" w:sz="0" w:space="0" w:color="auto"/>
                                    <w:bottom w:val="none" w:sz="0" w:space="0" w:color="auto"/>
                                    <w:right w:val="none" w:sz="0" w:space="0" w:color="auto"/>
                                  </w:divBdr>
                                </w:div>
                                <w:div w:id="1615213832">
                                  <w:marLeft w:val="0"/>
                                  <w:marRight w:val="0"/>
                                  <w:marTop w:val="0"/>
                                  <w:marBottom w:val="0"/>
                                  <w:divBdr>
                                    <w:top w:val="none" w:sz="0" w:space="0" w:color="auto"/>
                                    <w:left w:val="none" w:sz="0" w:space="0" w:color="auto"/>
                                    <w:bottom w:val="none" w:sz="0" w:space="0" w:color="auto"/>
                                    <w:right w:val="none" w:sz="0" w:space="0" w:color="auto"/>
                                  </w:divBdr>
                                </w:div>
                                <w:div w:id="1865750231">
                                  <w:marLeft w:val="0"/>
                                  <w:marRight w:val="0"/>
                                  <w:marTop w:val="0"/>
                                  <w:marBottom w:val="0"/>
                                  <w:divBdr>
                                    <w:top w:val="none" w:sz="0" w:space="0" w:color="auto"/>
                                    <w:left w:val="none" w:sz="0" w:space="0" w:color="auto"/>
                                    <w:bottom w:val="none" w:sz="0" w:space="0" w:color="auto"/>
                                    <w:right w:val="none" w:sz="0" w:space="0" w:color="auto"/>
                                  </w:divBdr>
                                </w:div>
                                <w:div w:id="1954945896">
                                  <w:marLeft w:val="0"/>
                                  <w:marRight w:val="0"/>
                                  <w:marTop w:val="0"/>
                                  <w:marBottom w:val="0"/>
                                  <w:divBdr>
                                    <w:top w:val="none" w:sz="0" w:space="0" w:color="auto"/>
                                    <w:left w:val="none" w:sz="0" w:space="0" w:color="auto"/>
                                    <w:bottom w:val="none" w:sz="0" w:space="0" w:color="auto"/>
                                    <w:right w:val="none" w:sz="0" w:space="0" w:color="auto"/>
                                  </w:divBdr>
                                </w:div>
                                <w:div w:id="1990791520">
                                  <w:marLeft w:val="0"/>
                                  <w:marRight w:val="0"/>
                                  <w:marTop w:val="0"/>
                                  <w:marBottom w:val="0"/>
                                  <w:divBdr>
                                    <w:top w:val="none" w:sz="0" w:space="0" w:color="auto"/>
                                    <w:left w:val="none" w:sz="0" w:space="0" w:color="auto"/>
                                    <w:bottom w:val="none" w:sz="0" w:space="0" w:color="auto"/>
                                    <w:right w:val="none" w:sz="0" w:space="0" w:color="auto"/>
                                  </w:divBdr>
                                </w:div>
                                <w:div w:id="2021929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06290773">
                  <w:marLeft w:val="0"/>
                  <w:marRight w:val="0"/>
                  <w:marTop w:val="0"/>
                  <w:marBottom w:val="0"/>
                  <w:divBdr>
                    <w:top w:val="none" w:sz="0" w:space="0" w:color="auto"/>
                    <w:left w:val="none" w:sz="0" w:space="0" w:color="auto"/>
                    <w:bottom w:val="none" w:sz="0" w:space="0" w:color="auto"/>
                    <w:right w:val="none" w:sz="0" w:space="0" w:color="auto"/>
                  </w:divBdr>
                  <w:divsChild>
                    <w:div w:id="599066011">
                      <w:marLeft w:val="0"/>
                      <w:marRight w:val="0"/>
                      <w:marTop w:val="0"/>
                      <w:marBottom w:val="0"/>
                      <w:divBdr>
                        <w:top w:val="none" w:sz="0" w:space="0" w:color="auto"/>
                        <w:left w:val="none" w:sz="0" w:space="0" w:color="auto"/>
                        <w:bottom w:val="none" w:sz="0" w:space="0" w:color="auto"/>
                        <w:right w:val="none" w:sz="0" w:space="0" w:color="auto"/>
                      </w:divBdr>
                      <w:divsChild>
                        <w:div w:id="1290476363">
                          <w:marLeft w:val="0"/>
                          <w:marRight w:val="0"/>
                          <w:marTop w:val="0"/>
                          <w:marBottom w:val="0"/>
                          <w:divBdr>
                            <w:top w:val="none" w:sz="0" w:space="0" w:color="auto"/>
                            <w:left w:val="none" w:sz="0" w:space="0" w:color="auto"/>
                            <w:bottom w:val="none" w:sz="0" w:space="0" w:color="auto"/>
                            <w:right w:val="none" w:sz="0" w:space="0" w:color="auto"/>
                          </w:divBdr>
                          <w:divsChild>
                            <w:div w:id="518737377">
                              <w:marLeft w:val="0"/>
                              <w:marRight w:val="0"/>
                              <w:marTop w:val="0"/>
                              <w:marBottom w:val="0"/>
                              <w:divBdr>
                                <w:top w:val="none" w:sz="0" w:space="0" w:color="auto"/>
                                <w:left w:val="none" w:sz="0" w:space="0" w:color="auto"/>
                                <w:bottom w:val="none" w:sz="0" w:space="0" w:color="auto"/>
                                <w:right w:val="none" w:sz="0" w:space="0" w:color="auto"/>
                              </w:divBdr>
                            </w:div>
                            <w:div w:id="8647107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89204900">
              <w:marLeft w:val="0"/>
              <w:marRight w:val="0"/>
              <w:marTop w:val="0"/>
              <w:marBottom w:val="0"/>
              <w:divBdr>
                <w:top w:val="none" w:sz="0" w:space="0" w:color="auto"/>
                <w:left w:val="none" w:sz="0" w:space="0" w:color="auto"/>
                <w:bottom w:val="none" w:sz="0" w:space="0" w:color="auto"/>
                <w:right w:val="none" w:sz="0" w:space="0" w:color="auto"/>
              </w:divBdr>
              <w:divsChild>
                <w:div w:id="2122524858">
                  <w:marLeft w:val="0"/>
                  <w:marRight w:val="0"/>
                  <w:marTop w:val="0"/>
                  <w:marBottom w:val="0"/>
                  <w:divBdr>
                    <w:top w:val="none" w:sz="0" w:space="0" w:color="auto"/>
                    <w:left w:val="none" w:sz="0" w:space="0" w:color="auto"/>
                    <w:bottom w:val="none" w:sz="0" w:space="0" w:color="auto"/>
                    <w:right w:val="none" w:sz="0" w:space="0" w:color="auto"/>
                  </w:divBdr>
                  <w:divsChild>
                    <w:div w:id="9595326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10" Type="http://schemas.openxmlformats.org/officeDocument/2006/relationships/image" Target="media/image2.jpeg"/><Relationship Id="rId11" Type="http://schemas.openxmlformats.org/officeDocument/2006/relationships/image" Target="media/image3.emf"/><Relationship Id="rId12" Type="http://schemas.openxmlformats.org/officeDocument/2006/relationships/oleObject" Target="embeddings/oleObject1.bin"/><Relationship Id="rId13" Type="http://schemas.openxmlformats.org/officeDocument/2006/relationships/image" Target="media/image4.jpeg"/><Relationship Id="rId14" Type="http://schemas.openxmlformats.org/officeDocument/2006/relationships/image" Target="media/image5.emf"/><Relationship Id="rId15" Type="http://schemas.openxmlformats.org/officeDocument/2006/relationships/image" Target="media/image6.jpeg"/><Relationship Id="rId16" Type="http://schemas.openxmlformats.org/officeDocument/2006/relationships/image" Target="media/image7.emf"/><Relationship Id="rId17" Type="http://schemas.openxmlformats.org/officeDocument/2006/relationships/oleObject" Target="embeddings/oleObject2.bin"/><Relationship Id="rId18" Type="http://schemas.openxmlformats.org/officeDocument/2006/relationships/image" Target="media/image8.emf"/><Relationship Id="rId19" Type="http://schemas.openxmlformats.org/officeDocument/2006/relationships/image" Target="media/image9.emf"/><Relationship Id="rId30" Type="http://schemas.openxmlformats.org/officeDocument/2006/relationships/image" Target="media/image20.jpeg"/><Relationship Id="rId31" Type="http://schemas.openxmlformats.org/officeDocument/2006/relationships/image" Target="media/image21.jpeg"/><Relationship Id="rId32" Type="http://schemas.openxmlformats.org/officeDocument/2006/relationships/image" Target="media/image22.png"/><Relationship Id="rId33" Type="http://schemas.openxmlformats.org/officeDocument/2006/relationships/image" Target="media/image23.emf"/><Relationship Id="rId34" Type="http://schemas.openxmlformats.org/officeDocument/2006/relationships/oleObject" Target="embeddings/oleObject3.bin"/><Relationship Id="rId35" Type="http://schemas.openxmlformats.org/officeDocument/2006/relationships/image" Target="media/image24.emf"/><Relationship Id="rId36" Type="http://schemas.openxmlformats.org/officeDocument/2006/relationships/oleObject" Target="embeddings/oleObject4.bin"/><Relationship Id="rId37" Type="http://schemas.openxmlformats.org/officeDocument/2006/relationships/image" Target="media/image25.png"/><Relationship Id="rId38" Type="http://schemas.openxmlformats.org/officeDocument/2006/relationships/image" Target="media/image26.emf"/><Relationship Id="rId39" Type="http://schemas.openxmlformats.org/officeDocument/2006/relationships/oleObject" Target="embeddings/oleObject5.bin"/><Relationship Id="rId50" Type="http://schemas.openxmlformats.org/officeDocument/2006/relationships/image" Target="media/image36.emf"/><Relationship Id="rId51" Type="http://schemas.openxmlformats.org/officeDocument/2006/relationships/image" Target="media/image37.emf"/><Relationship Id="rId52" Type="http://schemas.openxmlformats.org/officeDocument/2006/relationships/oleObject" Target="embeddings/oleObject6.bin"/><Relationship Id="rId53" Type="http://schemas.openxmlformats.org/officeDocument/2006/relationships/image" Target="media/image38.emf"/><Relationship Id="rId54" Type="http://schemas.openxmlformats.org/officeDocument/2006/relationships/image" Target="media/image39.jpeg"/><Relationship Id="rId55" Type="http://schemas.openxmlformats.org/officeDocument/2006/relationships/image" Target="media/image40.emf"/><Relationship Id="rId56" Type="http://schemas.openxmlformats.org/officeDocument/2006/relationships/image" Target="media/image41.emf"/><Relationship Id="rId57" Type="http://schemas.openxmlformats.org/officeDocument/2006/relationships/image" Target="media/image42.emf"/><Relationship Id="rId58" Type="http://schemas.openxmlformats.org/officeDocument/2006/relationships/image" Target="media/image43.emf"/><Relationship Id="rId59" Type="http://schemas.openxmlformats.org/officeDocument/2006/relationships/image" Target="media/image44.emf"/><Relationship Id="rId70" Type="http://schemas.openxmlformats.org/officeDocument/2006/relationships/image" Target="media/image51.emf"/><Relationship Id="rId71" Type="http://schemas.openxmlformats.org/officeDocument/2006/relationships/oleObject" Target="embeddings/oleObject11.bin"/><Relationship Id="rId72" Type="http://schemas.openxmlformats.org/officeDocument/2006/relationships/image" Target="media/image52.jpeg"/><Relationship Id="rId73" Type="http://schemas.openxmlformats.org/officeDocument/2006/relationships/image" Target="media/image53.jpeg"/><Relationship Id="rId74" Type="http://schemas.openxmlformats.org/officeDocument/2006/relationships/image" Target="media/image54.jpeg"/><Relationship Id="rId75" Type="http://schemas.openxmlformats.org/officeDocument/2006/relationships/image" Target="media/image55.emf"/><Relationship Id="rId76" Type="http://schemas.openxmlformats.org/officeDocument/2006/relationships/image" Target="media/image56.emf"/><Relationship Id="rId77" Type="http://schemas.openxmlformats.org/officeDocument/2006/relationships/image" Target="media/image57.jpeg"/><Relationship Id="rId78" Type="http://schemas.openxmlformats.org/officeDocument/2006/relationships/image" Target="media/image55.jpeg"/><Relationship Id="rId79" Type="http://schemas.openxmlformats.org/officeDocument/2006/relationships/image" Target="media/image58.emf"/><Relationship Id="rId20" Type="http://schemas.openxmlformats.org/officeDocument/2006/relationships/image" Target="media/image10.jpeg"/><Relationship Id="rId21" Type="http://schemas.openxmlformats.org/officeDocument/2006/relationships/image" Target="media/image11.png"/><Relationship Id="rId22" Type="http://schemas.openxmlformats.org/officeDocument/2006/relationships/image" Target="media/image12.jpeg"/><Relationship Id="rId23" Type="http://schemas.openxmlformats.org/officeDocument/2006/relationships/image" Target="media/image13.emf"/><Relationship Id="rId24" Type="http://schemas.openxmlformats.org/officeDocument/2006/relationships/image" Target="media/image14.png"/><Relationship Id="rId25" Type="http://schemas.openxmlformats.org/officeDocument/2006/relationships/image" Target="media/image15.emf"/><Relationship Id="rId26" Type="http://schemas.openxmlformats.org/officeDocument/2006/relationships/image" Target="media/image16.jpeg"/><Relationship Id="rId27" Type="http://schemas.openxmlformats.org/officeDocument/2006/relationships/image" Target="media/image17.emf"/><Relationship Id="rId28" Type="http://schemas.openxmlformats.org/officeDocument/2006/relationships/image" Target="media/image18.emf"/><Relationship Id="rId29" Type="http://schemas.openxmlformats.org/officeDocument/2006/relationships/image" Target="media/image19.emf"/><Relationship Id="rId40" Type="http://schemas.openxmlformats.org/officeDocument/2006/relationships/image" Target="media/image27.png"/><Relationship Id="rId41" Type="http://schemas.openxmlformats.org/officeDocument/2006/relationships/image" Target="media/image28.emf"/><Relationship Id="rId42" Type="http://schemas.openxmlformats.org/officeDocument/2006/relationships/image" Target="media/image29.png"/><Relationship Id="rId43" Type="http://schemas.openxmlformats.org/officeDocument/2006/relationships/image" Target="media/image30.png"/><Relationship Id="rId44" Type="http://schemas.openxmlformats.org/officeDocument/2006/relationships/image" Target="media/image290.png"/><Relationship Id="rId45" Type="http://schemas.openxmlformats.org/officeDocument/2006/relationships/image" Target="media/image31.emf"/><Relationship Id="rId46" Type="http://schemas.openxmlformats.org/officeDocument/2006/relationships/image" Target="media/image32.emf"/><Relationship Id="rId47" Type="http://schemas.openxmlformats.org/officeDocument/2006/relationships/image" Target="media/image33.png"/><Relationship Id="rId48" Type="http://schemas.openxmlformats.org/officeDocument/2006/relationships/image" Target="media/image34.jpeg"/><Relationship Id="rId49" Type="http://schemas.openxmlformats.org/officeDocument/2006/relationships/image" Target="media/image35.jpeg"/><Relationship Id="rId60" Type="http://schemas.openxmlformats.org/officeDocument/2006/relationships/image" Target="media/image45.emf"/><Relationship Id="rId61" Type="http://schemas.openxmlformats.org/officeDocument/2006/relationships/image" Target="media/image46.png"/><Relationship Id="rId62" Type="http://schemas.openxmlformats.org/officeDocument/2006/relationships/image" Target="media/image47.emf"/><Relationship Id="rId63" Type="http://schemas.openxmlformats.org/officeDocument/2006/relationships/oleObject" Target="embeddings/oleObject7.bin"/><Relationship Id="rId64" Type="http://schemas.openxmlformats.org/officeDocument/2006/relationships/image" Target="media/image48.emf"/><Relationship Id="rId65" Type="http://schemas.openxmlformats.org/officeDocument/2006/relationships/oleObject" Target="embeddings/oleObject8.bin"/><Relationship Id="rId66" Type="http://schemas.openxmlformats.org/officeDocument/2006/relationships/image" Target="media/image49.emf"/><Relationship Id="rId67" Type="http://schemas.openxmlformats.org/officeDocument/2006/relationships/oleObject" Target="embeddings/oleObject9.bin"/><Relationship Id="rId68" Type="http://schemas.openxmlformats.org/officeDocument/2006/relationships/image" Target="media/image50.emf"/><Relationship Id="rId69" Type="http://schemas.openxmlformats.org/officeDocument/2006/relationships/oleObject" Target="embeddings/oleObject10.bin"/><Relationship Id="rId80" Type="http://schemas.openxmlformats.org/officeDocument/2006/relationships/image" Target="media/image59.png"/><Relationship Id="rId81" Type="http://schemas.openxmlformats.org/officeDocument/2006/relationships/image" Target="media/image60.emf"/><Relationship Id="rId82" Type="http://schemas.openxmlformats.org/officeDocument/2006/relationships/oleObject" Target="embeddings/oleObject12.bin"/><Relationship Id="rId83" Type="http://schemas.openxmlformats.org/officeDocument/2006/relationships/image" Target="media/image61.emf"/><Relationship Id="rId84" Type="http://schemas.openxmlformats.org/officeDocument/2006/relationships/oleObject" Target="embeddings/oleObject13.bin"/><Relationship Id="rId85" Type="http://schemas.openxmlformats.org/officeDocument/2006/relationships/image" Target="media/image62.emf"/><Relationship Id="rId86" Type="http://schemas.openxmlformats.org/officeDocument/2006/relationships/oleObject" Target="embeddings/oleObject14.bin"/><Relationship Id="rId87" Type="http://schemas.openxmlformats.org/officeDocument/2006/relationships/header" Target="header1.xml"/><Relationship Id="rId88" Type="http://schemas.openxmlformats.org/officeDocument/2006/relationships/fontTable" Target="fontTable.xml"/><Relationship Id="rId8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4C8C0D0-D435-FD44-B94D-9C32A8E68E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0</Pages>
  <Words>4430</Words>
  <Characters>25256</Characters>
  <Application>Microsoft Macintosh Word</Application>
  <DocSecurity>0</DocSecurity>
  <Lines>210</Lines>
  <Paragraphs>59</Paragraphs>
  <ScaleCrop>false</ScaleCrop>
  <Company/>
  <LinksUpToDate>false</LinksUpToDate>
  <CharactersWithSpaces>296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lly Rose</dc:creator>
  <cp:keywords/>
  <dc:description/>
  <cp:lastModifiedBy>Holly Rose</cp:lastModifiedBy>
  <cp:revision>2</cp:revision>
  <cp:lastPrinted>2013-10-13T03:54:00Z</cp:lastPrinted>
  <dcterms:created xsi:type="dcterms:W3CDTF">2013-10-13T23:38:00Z</dcterms:created>
  <dcterms:modified xsi:type="dcterms:W3CDTF">2013-10-13T23: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